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ink/ink1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61" r:id="rId3"/>
    <p:sldId id="284" r:id="rId4"/>
    <p:sldId id="262" r:id="rId5"/>
    <p:sldId id="264" r:id="rId6"/>
    <p:sldId id="265" r:id="rId7"/>
    <p:sldId id="266" r:id="rId8"/>
    <p:sldId id="267" r:id="rId9"/>
    <p:sldId id="268" r:id="rId10"/>
    <p:sldId id="270" r:id="rId11"/>
    <p:sldId id="269" r:id="rId12"/>
    <p:sldId id="272" r:id="rId13"/>
    <p:sldId id="273" r:id="rId14"/>
    <p:sldId id="274" r:id="rId15"/>
    <p:sldId id="285" r:id="rId16"/>
    <p:sldId id="271" r:id="rId17"/>
    <p:sldId id="275" r:id="rId18"/>
    <p:sldId id="276" r:id="rId19"/>
    <p:sldId id="277" r:id="rId20"/>
    <p:sldId id="278" r:id="rId2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33CC"/>
    <a:srgbClr val="3333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833" autoAdjust="0"/>
    <p:restoredTop sz="96840" autoAdjust="0"/>
  </p:normalViewPr>
  <p:slideViewPr>
    <p:cSldViewPr>
      <p:cViewPr varScale="1">
        <p:scale>
          <a:sx n="77" d="100"/>
          <a:sy n="77" d="100"/>
        </p:scale>
        <p:origin x="1196" y="1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846"/>
    </p:cViewPr>
  </p:sorterViewPr>
  <p:notesViewPr>
    <p:cSldViewPr>
      <p:cViewPr varScale="1">
        <p:scale>
          <a:sx n="58" d="100"/>
          <a:sy n="58" d="100"/>
        </p:scale>
        <p:origin x="-1758" y="-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5" Type="http://schemas.openxmlformats.org/officeDocument/2006/relationships/tableStyles" Target="tableStyles.xml"/><Relationship Id="rId24" Type="http://schemas.openxmlformats.org/officeDocument/2006/relationships/viewProps" Target="viewProps.xml"/><Relationship Id="rId23" Type="http://schemas.openxmlformats.org/officeDocument/2006/relationships/presProps" Target="presProps.xml"/><Relationship Id="rId22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9.emf"/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.emf"/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2:51"/>
    </inkml:context>
    <inkml:brush xml:id="br0">
      <inkml:brushProperty name="width" value="0.0192378498613834" units="cm"/>
      <inkml:brushProperty name="height" value="0.0192378498613834" units="cm"/>
      <inkml:brushProperty name="color" value="#000000"/>
      <inkml:brushProperty name="ignorePressure" value="0"/>
    </inkml:brush>
  </inkml:definitions>
  <inkml:trace contextRef="#ctx0" brushRef="#br0">18750.000000 2600.000000 762,'-46.000000'-68.000000'1,"10.000000"17.000000"2 ,10.000000 15.000000 2,9.000000 16.000000 2,9.000000 20.000000 5,9.000000 25.000000 8,10.000000 25.000000 7,10.000000 25.000000 9,2.000000 21.000000-2,-3.000000 20.000000-7,-3.000000 18.000000-8,-2.000000 20.000000-9,-3.000000 10.000000-4,1.000000 3.000000 1,-1.000000 3.000000 1,1.000000 4.000000 0,-3.000000-6.000000-2,-2.000000-11.000000-4,-3.000000-14.000000-6,-3.000000-11.000000-3,-2.000000-22.000000-7,0.000000-27.000000-7,0.000000-28.000000-6,0.000000-28.000000-8,-2.000000-20.000000-5,-3.000000-8.000000-1,-3.000000-10.000000-3,-2.000000-9.000000-3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2:54"/>
    </inkml:context>
    <inkml:brush xml:id="br0">
      <inkml:brushProperty name="width" value="0.0186116974800825" units="cm"/>
      <inkml:brushProperty name="height" value="0.0186116974800825" units="cm"/>
      <inkml:brushProperty name="color" value="#000000"/>
      <inkml:brushProperty name="ignorePressure" value="0"/>
    </inkml:brush>
  </inkml:definitions>
  <inkml:trace contextRef="#ctx0" brushRef="#br0">22700.000000 2050.000000 788,'-91.000000'-47.000000'-1,"19.000000"6.000000"-1 ,19.000000 7.000000 0,19.000000 6.000000-2,10.000000 6.000000 5,4.000000 6.000000 8,3.000000 7.000000 9,3.000000 6.000000 9,3.000000 9.000000 4,3.000000 13.000000-3,3.000000 12.000000-1,4.000000 13.000000-2,1.000000 10.000000-4,0.000000 10.000000-5,0.000000 10.000000-6,0.000000 9.000000-5,0.000000 4.000000-3,0.000000 1.000000-2,0.000000-1.000000 1,0.000000 1.000000-2,0.000000-9.000000 0,0.000000-15.000000-1,0.000000-15.000000 1,0.000000-16.000000-1,0.000000-2.000000-2,0.000000 13.000000-3,0.000000 12.000000-2,0.000000 13.000000-5,1.000000-1.000000-1,4.000000-11.000000-1,3.000000-14.000000 0,3.000000-11.000000-2,1.000000-12.000000-4,1.000000-9.000000-8,-1.000000-10.000000-10,1.000000-8.000000-8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2:54"/>
    </inkml:context>
    <inkml:brush xml:id="br0">
      <inkml:brushProperty name="width" value="0.0228668656200171" units="cm"/>
      <inkml:brushProperty name="height" value="0.0228668656200171" units="cm"/>
      <inkml:brushProperty name="color" value="#000000"/>
      <inkml:brushProperty name="ignorePressure" value="0"/>
    </inkml:brush>
  </inkml:definitions>
  <inkml:trace contextRef="#ctx0" brushRef="#br0">23150.000000 1750.000000 641,'21.000000'-133.000000'6,"-5.000000"34.000000"5 ,-7.000000 35.000000 5,-5.000000 35.000000 4,-4.000000 22.000000 4,0.000000 14.000000-2,0.000000 11.000000 1,0.000000 14.000000-2,0.000000 16.000000 1,0.000000 22.000000-2,0.000000 22.000000 1,0.000000 23.000000-2,0.000000 6.000000 0,0.000000-5.000000-2,0.000000-7.000000-1,0.000000-5.000000-2,0.000000-12.000000-1,0.000000-16.000000-3,0.000000-15.000000-3,0.000000-15.000000-2,0.000000-1.000000-1,0.000000 16.000000 1,0.000000 15.000000 2,0.000000 17.000000 0,0.000000-1.000000 0,0.000000-16.000000-4,0.000000-15.000000-5,0.000000-15.000000-2,-2.000000-1.000000-5,-3.000000 16.000000-5,-3.000000 15.000000-5,-2.000000 17.000000-5,-3.000000 0.000000-4,1.000000-11.000000-6,-1.000000-14.000000-5,1.000000-11.000000-6,1.000000-12.000000-1,3.000000-9.000000 1,3.000000-10.000000 2,4.000000-8.000000 2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2:55"/>
    </inkml:context>
    <inkml:brush xml:id="br0">
      <inkml:brushProperty name="width" value="0.0171019937843084" units="cm"/>
      <inkml:brushProperty name="height" value="0.0171019937843084" units="cm"/>
      <inkml:brushProperty name="color" value="#000000"/>
      <inkml:brushProperty name="ignorePressure" value="0"/>
    </inkml:brush>
  </inkml:definitions>
  <inkml:trace contextRef="#ctx0" brushRef="#br0">22050.000000 4200.000000 857,'-44.000000'-24.000000'0,"13.000000"4.000000"0 ,12.000000 3.000000 0,13.000000 3.000000 0,10.000000-2.000000 4,10.000000-6.000000 9,10.000000-6.000000 8,9.000000-6.000000 9,18.000000-9.000000 0,29.000000-8.000000-8,28.000000-10.000000-7,28.000000-9.000000-9,20.000000-2.000000-4,13.000000 6.000000-5,12.000000 7.000000-2,13.000000 6.000000-3,-2.000000 6.000000-3,-16.000000 6.000000-1,-15.000000 7.000000-1,-15.000000 6.000000 0,-25.000000 6.000000-3,-30.000000 6.000000-2,-32.000000 7.000000-2,-30.000000 6.000000-4,-17.000000 3.000000-1,1.000000 0.000000-2,-1.000000 0.000000-3,1.000000 0.00000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2:55"/>
    </inkml:context>
    <inkml:brush xml:id="br0">
      <inkml:brushProperty name="width" value="0.0201638396829367" units="cm"/>
      <inkml:brushProperty name="height" value="0.0201638396829367" units="cm"/>
      <inkml:brushProperty name="color" value="#000000"/>
      <inkml:brushProperty name="ignorePressure" value="0"/>
    </inkml:brush>
  </inkml:definitions>
  <inkml:trace contextRef="#ctx0" brushRef="#br0">23100.000000 2900.000000 727,'-71.000000'-22.000000'4,"10.000000"6.000000"7 ,10.000000 7.000000 7,9.000000 6.000000 8,9.000000 6.000000 3,9.000000 6.000000-1,10.000000 7.000000-2,10.000000 6.000000-1,4.000000 7.000000-2,0.000000 10.000000-3,0.000000 10.000000-1,0.000000 9.000000-3,0.000000-2.000000-2,0.000000-12.000000-5,0.000000-13.000000-5,0.000000-12.000000-4,0.000000 1.000000-1,0.000000 16.000000 0,0.000000 15.000000 2,0.000000 17.000000 1,1.000000 2.000000-3,4.000000-9.000000-5,3.000000-10.000000-6,3.000000-8.000000-5,-1.000000 0.000000-3,-2.000000 14.000000 1,-3.000000 11.000000 0,-3.000000 14.000000 0,-4.000000-1.000000-5,-3.000000-12.000000-10,-3.000000-13.000000-10,-2.000000-12.000000-1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2:55"/>
    </inkml:context>
    <inkml:brush xml:id="br0">
      <inkml:brushProperty name="width" value="0.0175092611461878" units="cm"/>
      <inkml:brushProperty name="height" value="0.0175092611461878" units="cm"/>
      <inkml:brushProperty name="color" value="#000000"/>
      <inkml:brushProperty name="ignorePressure" value="0"/>
    </inkml:brush>
  </inkml:definitions>
  <inkml:trace contextRef="#ctx0" brushRef="#br0">22200.000000 4900.000000 837,'-46.000000'-2.000000'2,"10.000000"-3.000000"2 ,10.000000-3.000000 4,9.000000-2.000000 3,9.000000-5.000000 3,9.000000-2.000000 5,10.000000-3.000000 5,10.000000-3.000000 4,18.000000-4.000000-2,28.000000-3.000000-9,28.000000-3.000000-8,29.000000-2.000000-9,16.000000-5.000000-3,7.000000-2.000000 1,6.000000-3.000000 2,7.000000-3.000000 1,-12.000000 2.000000 0,-28.000000 10.000000-4,-28.000000 10.000000-3,-27.000000 9.000000-3,-6.000000 1.000000-2,19.000000-6.000000 1,19.000000-6.000000-1,19.000000-6.000000 0,-2.000000-1.000000-1,-22.000000 7.000000-3,-22.000000 6.000000-2,-21.000000 7.000000-3,-14.000000 4.000000 0,-2.000000 3.000000 2,-3.000000 3.000000 1,-3.000000 4.000000 2,-2.000000-1.000000 0,0.000000-3.000000-4,0.000000-3.000000-4,0.000000-2.000000-3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2:55"/>
    </inkml:context>
    <inkml:brush xml:id="br0">
      <inkml:brushProperty name="width" value="0.0237850323319435" units="cm"/>
      <inkml:brushProperty name="height" value="0.0237850323319435" units="cm"/>
      <inkml:brushProperty name="color" value="#000000"/>
      <inkml:brushProperty name="ignorePressure" value="0"/>
    </inkml:brush>
  </inkml:definitions>
  <inkml:trace contextRef="#ctx0" brushRef="#br0">23900.000000 3250.000000 616,'-46.000000'-21.000000'8,"10.000000"10.000000"10 ,10.000000 10.000000 12,9.000000 9.000000 9,1.000000 17.000000 4,-6.000000 25.000000-3,-6.000000 25.000000-5,-6.000000 25.000000-3,-15.000000 26.000000-3,-21.000000 29.000000-4,-22.000000 28.000000-2,-22.000000 28.000000-4,-21.000000 20.000000-3,-18.000000 13.000000-3,-19.000000 12.000000-5,-18.000000 13.000000-3,-1.000000-2.000000-6,19.000000-16.000000-8,19.000000-15.000000-10,19.000000-15.000000-8,23.000000-31.000000-7,28.000000-43.000000-6,28.000000-44.000000-5,29.000000-43.000000-6,13.000000-26.000000-1,1.000000-6.000000 3,-1.000000-6.000000 4,1.000000-6.000000 3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2:56"/>
    </inkml:context>
    <inkml:brush xml:id="br0">
      <inkml:brushProperty name="width" value="0.0224722549319267" units="cm"/>
      <inkml:brushProperty name="height" value="0.0224722549319267" units="cm"/>
      <inkml:brushProperty name="color" value="#000000"/>
      <inkml:brushProperty name="ignorePressure" value="0"/>
    </inkml:brush>
  </inkml:definitions>
  <inkml:trace contextRef="#ctx0" brushRef="#br0">22450.000000 6150.000000 652,'-24.000000'-24.000000'26,"4.000000"4.000000"-2 ,3.000000 3.000000 1,3.000000 3.000000-1,3.000000 4.000000-1,3.000000 7.000000 0,3.000000 6.000000-1,4.000000 7.000000 0,1.000000 13.000000-2,0.000000 22.000000 0,0.000000 22.000000-2,0.000000 23.000000-1,0.000000 14.000000-2,0.000000 10.000000 0,0.000000 10.000000-1,0.000000 9.000000-1,0.000000 2.000000-2,0.000000-2.000000-3,0.000000-3.000000-3,0.000000-3.000000-2,0.000000-12.000000-6,0.000000-18.000000-7,0.000000-19.000000-7,0.000000-18.000000-7,0.000000-21.000000-8,0.000000-22.000000-9,0.000000-22.000000-8,0.000000-21.000000-8,1.000000-15.000000-1,4.000000-6.000000 10,3.000000-6.000000 9,3.000000-6.000000 8,1.000000-1.000000 7,1.000000 7.000000 5,-1.000000 6.000000 3,1.000000 7.000000 5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2:56"/>
    </inkml:context>
    <inkml:brush xml:id="br0">
      <inkml:brushProperty name="width" value="0.0220695100724697" units="cm"/>
      <inkml:brushProperty name="height" value="0.0220695100724697" units="cm"/>
      <inkml:brushProperty name="color" value="#000000"/>
      <inkml:brushProperty name="ignorePressure" value="0"/>
    </inkml:brush>
  </inkml:definitions>
  <inkml:trace contextRef="#ctx0" brushRef="#br0">22700.000000 6200.000000 664,'3.000000'-93.000000'-35,"6.000000"17.000000"14 ,7.000000 15.000000 16,6.000000 16.000000 14,7.000000 7.000000 9,10.000000 1.000000 0,10.000000-1.000000 1,9.000000 1.000000 0,6.000000 1.000000 1,3.000000 3.000000-2,3.000000 3.000000-1,4.000000 4.000000-1,-1.000000 4.000000-1,-3.000000 6.000000-2,-3.000000 7.000000-1,-2.000000 6.000000-1,-9.000000 3.000000-2,-12.000000 0.000000-2,-13.000000 0.000000-1,-12.000000 0.000000-2,-2.000000 1.000000-1,9.000000 4.000000 3,10.000000 3.000000 1,10.000000 3.000000 3,-1.000000 1.000000-1,-9.000000 1.000000-2,-10.000000-1.000000-1,-8.000000 1.000000-2,-4.000000 10.000000-1,3.000000 22.000000 3,3.000000 22.000000 1,4.000000 23.000000 2,-1.000000 13.000000 1,-3.000000 6.000000 0,-3.000000 7.000000 0,-2.000000 6.000000 1,-5.000000 7.000000-1,-2.000000 10.000000-1,-3.000000 10.000000-1,-3.000000 9.000000-2,-4.000000 1.000000-1,-3.000000-6.000000 0,-3.000000-6.000000-3,-2.000000-6.000000 0,-5.000000-12.000000-2,-2.000000-15.000000-1,-3.000000-15.000000-3,-3.000000-16.000000-2,-6.000000-13.000000 0,-5.000000-9.000000 1,-7.000000-10.000000 0,-5.000000-8.000000 2,-8.000000-15.000000 0,-5.000000-19.000000 0,-7.000000-18.000000 2,-5.000000-19.000000 0,-1.000000-13.000000-1,6.000000-6.000000-1,7.000000-6.000000-3,6.000000-6.000000-1,6.000000 1.000000-1,6.000000 9.000000-2,7.000000 10.000000-1,6.000000 10.000000-1,-2.000000-6.000000-1,-9.000000-18.000000-1,-10.000000-19.000000-1,-8.000000-18.000000-1,-1.000000-3.000000-1,9.000000 17.000000-1,10.000000 15.000000-2,10.000000 16.000000-2,5.000000 5.000000 0,4.000000-2.000000 0,3.000000-3.000000-1,3.000000-3.000000 1,1.000000-1.000000-2,1.000000 4.000000 0,-1.000000 3.000000 0,1.000000 3.000000-2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2:56"/>
    </inkml:context>
    <inkml:brush xml:id="br0">
      <inkml:brushProperty name="width" value="0.0196887217462063" units="cm"/>
      <inkml:brushProperty name="height" value="0.0196887217462063" units="cm"/>
      <inkml:brushProperty name="color" value="#000000"/>
      <inkml:brushProperty name="ignorePressure" value="0"/>
    </inkml:brush>
  </inkml:definitions>
  <inkml:trace contextRef="#ctx0" brushRef="#br0">22700.000000 7050.000000 744,'-68.000000'21.000000'-12,"17.000000"-5.000000"3 ,15.000000-7.000000 1,16.000000-5.000000 2,7.000000-3.000000 5,1.000000 4.000000 5,-1.000000 3.000000 7,1.000000 3.000000 6,2.000000-1.000000 5,7.000000-2.000000 5,6.000000-3.000000 4,7.000000-3.000000 4,13.000000-4.000000 1,22.000000-3.000000-4,22.000000-3.000000-4,23.000000-2.000000-4,11.000000-6.000000-6,4.000000-6.000000-12,3.000000-6.000000-10,3.000000-6.000000-11,-1.000000 1.000000-7,-2.000000 9.000000-7,-3.000000 10.000000-4,-3.000000 10.000000-6,-10.000000 4.000000-1,-16.000000 0.000000 1,-15.000000 0.000000 2,-15.000000 0.000000 1,-14.000000 1.000000 3,-8.000000 4.000000 6,-10.000000 3.000000 5,-9.000000 3.000000 5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2:56"/>
    </inkml:context>
    <inkml:brush xml:id="br0">
      <inkml:brushProperty name="width" value="0.0166262518614531" units="cm"/>
      <inkml:brushProperty name="height" value="0.0166262518614531" units="cm"/>
      <inkml:brushProperty name="color" value="#000000"/>
      <inkml:brushProperty name="ignorePressure" value="0"/>
    </inkml:brush>
  </inkml:definitions>
  <inkml:trace contextRef="#ctx0" brushRef="#br0">23200.000000 7800.000000 882,'-222.000000'89.000000'-1,"56.000000"-22.000000"-1 ,57.000000-22.000000 0,56.000000-21.000000-2,28.000000-14.000000 3,0.000000-2.000000 7,0.000000-3.000000 8,0.000000-3.000000 7,12.000000-6.000000 2,26.000000-5.000000-3,24.000000-7.000000-3,26.000000-5.000000-2,19.000000-6.000000-6,17.000000-3.000000-6,15.000000-3.000000-9,16.000000-2.000000-6,-1.000000-1.000000-6,-15.000000 3.000000-2,-15.000000 3.000000-2,-16.000000 4.000000-2,-12.000000 1.000000-3,-5.000000 0.000000-2,-7.000000 0.000000-3,-5.000000 0.000000-3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2:52"/>
    </inkml:context>
    <inkml:brush xml:id="br0">
      <inkml:brushProperty name="width" value="0.0195120703428984" units="cm"/>
      <inkml:brushProperty name="height" value="0.0195120703428984" units="cm"/>
      <inkml:brushProperty name="color" value="#000000"/>
      <inkml:brushProperty name="ignorePressure" value="0"/>
    </inkml:brush>
  </inkml:definitions>
  <inkml:trace contextRef="#ctx0" brushRef="#br0">18850.000000 2550.000000 751,'23.000000'-44.000000'0,"-3.000000"13.000000"-2 ,-3.000000 12.000000 0,-2.000000 13.000000-1,-5.000000 4.000000 1,-2.000000-3.000000 1,-3.000000-3.000000 2,-3.000000-2.000000 1,-1.000000-3.000000 2,4.000000 1.000000 2,3.000000-1.000000 1,3.000000 1.000000 2,1.000000-1.000000 2,1.000000 1.000000 1,-1.000000-1.000000 3,1.000000 1.000000 1,-1.000000-1.000000 0,1.000000 1.000000-3,-1.000000-1.000000-4,1.000000 1.000000-3,5.000000-6.000000-1,14.000000-8.000000 3,11.000000-10.000000 3,14.000000-9.000000 1,8.000000-5.000000 1,7.000000 0.000000-3,6.000000 0.000000-3,7.000000 0.000000-2,5.000000 6.000000-2,7.000000 13.000000-4,6.000000 12.000000-2,7.000000 13.000000-2,0.000000 12.000000-2,-2.000000 13.000000 2,-3.000000 12.000000 1,-3.000000 13.000000 1,-7.000000 16.000000 2,-9.000000 23.000000 2,-10.000000 22.000000 1,-8.000000 22.000000 2,-14.000000 16.000000 1,-15.000000 14.000000 2,-15.000000 11.000000 1,-16.000000 14.000000 1,-8.000000 2.000000 0,0.000000-6.000000 1,0.000000-6.000000-1,0.000000-6.000000 0,0.000000-16.000000-1,0.000000-25.000000-4,0.000000-25.000000-3,0.000000-25.000000-3,0.000000-19.000000-2,0.000000-12.000000-3,0.000000-13.000000-1,0.000000-12.000000-2,-4.000000-16.000000-5,-5.000000-19.000000-8,-7.000000-18.000000-8,-5.000000-19.000000-8,-3.000000-4.000000-1,4.000000 14.000000 4,3.000000 11.000000 5,3.000000 14.000000 5,1.000000 3.000000 3,1.000000-2.000000 3,-1.000000-3.000000 2,1.000000-3.000000 3,-1.000000-4.000000 2,1.000000-3.000000 0,-1.000000-3.000000 1,1.000000-2.00000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2:57"/>
    </inkml:context>
    <inkml:brush xml:id="br0">
      <inkml:brushProperty name="width" value="0.0195827540010214" units="cm"/>
      <inkml:brushProperty name="height" value="0.0195827540010214" units="cm"/>
      <inkml:brushProperty name="color" value="#000000"/>
      <inkml:brushProperty name="ignorePressure" value="0"/>
    </inkml:brush>
  </inkml:definitions>
  <inkml:trace contextRef="#ctx0" brushRef="#br0">25150.000000 4700.000000 748,'-46.000000'-44.000000'3,"10.000000"13.000000"3 ,10.000000 12.000000 4,9.000000 13.000000 5,6.000000 12.000000 4,3.000000 13.000000 7,3.000000 12.000000 5,4.000000 13.000000 7,1.000000 10.000000-2,0.000000 10.000000-7,0.000000 10.000000-9,0.000000 9.000000-7,1.000000 4.000000-8,4.000000 1.000000-5,3.000000-1.000000-5,3.000000 1.000000-7,1.000000-6.000000-3,1.000000-8.000000-3,-1.000000-10.000000-3,1.000000-9.000000-2,-1.000000-12.000000-6,1.000000-11.000000-8,-1.000000-14.000000-8,1.000000-11.000000-9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2:57"/>
    </inkml:context>
    <inkml:brush xml:id="br0">
      <inkml:brushProperty name="width" value="0.0234747678041458" units="cm"/>
      <inkml:brushProperty name="height" value="0.0234747678041458" units="cm"/>
      <inkml:brushProperty name="color" value="#000000"/>
      <inkml:brushProperty name="ignorePressure" value="0"/>
    </inkml:brush>
  </inkml:definitions>
  <inkml:trace contextRef="#ctx0" brushRef="#br0">25450.000000 3050.000000 624,'-24.000000'-2.000000'1,"4.000000"-3.000000"3 ,3.000000-3.000000 2,3.000000-2.000000 2,3.000000 6.000000 4,3.000000 20.000000 3,3.000000 18.000000 4,4.000000 20.000000 3,1.000000 16.000000 1,0.000000 16.000000 0,0.000000 15.000000-3,0.000000 17.000000 0,1.000000-1.000000-3,4.000000-16.000000-2,3.000000-15.000000-3,3.000000-15.000000-2,1.000000 11.000000-1,1.000000 42.000000 1,-1.000000 40.000000 1,1.000000 41.000000 0,-3.000000 1.000000 0,-2.000000-37.000000-1,-3.000000-38.000000 0,-3.000000-37.000000-2,-2.000000-2.000000 1,0.000000 34.000000 0,0.000000 35.000000 1,0.000000 35.000000 0,0.000000-3.000000 0,0.000000-36.000000-2,0.000000-39.000000-2,0.000000-36.000000-2,0.000000-4.000000-2,0.000000 31.000000-1,0.000000 32.000000-2,0.000000 31.000000-2,0.000000 1.000000-4,0.000000-28.000000-7,0.000000-28.000000-8,0.000000-27.000000-6,0.000000-26.000000-5,0.000000-22.000000-1,0.000000-22.000000-1,0.000000-21.000000-1,0.000000-12.000000 3,0.000000 1.000000 6,0.000000-1.000000 6,0.000000 1.000000 6,0.000000-4.000000 1,0.000000-6.000000-8,0.000000-6.000000-7,0.000000-6.000000-7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2:57"/>
    </inkml:context>
    <inkml:brush xml:id="br0">
      <inkml:brushProperty name="width" value="0.0176092702895403" units="cm"/>
      <inkml:brushProperty name="height" value="0.0176092702895403" units="cm"/>
      <inkml:brushProperty name="color" value="#000000"/>
      <inkml:brushProperty name="ignorePressure" value="0"/>
    </inkml:brush>
  </inkml:definitions>
  <inkml:trace contextRef="#ctx0" brushRef="#br0">25800.000000 5500.000000 832,'0.000000'-155.000000'5,"0.000000"41.000000"10 ,0.000000 40.000000 9,0.000000 42.000000 10,3.000000 25.000000 1,6.000000 14.000000-9,7.000000 11.000000-8,6.000000 14.000000-8,4.000000 3.000000-9,4.000000-2.000000-11,3.000000-3.000000-10,3.000000-3.000000-11,-2.000000-4.000000-5,-6.000000-3.000000-4,-6.000000-3.000000-3,-6.000000-2.000000-3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2:58"/>
    </inkml:context>
    <inkml:brush xml:id="br0">
      <inkml:brushProperty name="width" value="0.0229496695101261" units="cm"/>
      <inkml:brushProperty name="height" value="0.0229496695101261" units="cm"/>
      <inkml:brushProperty name="color" value="#000000"/>
      <inkml:brushProperty name="ignorePressure" value="0"/>
    </inkml:brush>
  </inkml:definitions>
  <inkml:trace contextRef="#ctx0" brushRef="#br0">26900.000000 3250.000000 639,'-110.000000'-46.000000'22,"32.000000"10.000000"-2 ,31.000000 10.000000-1,32.000000 9.000000-4,13.000000 12.000000 3,-3.000000 16.000000 5,-3.000000 15.000000 7,-2.000000 17.000000 4,-3.000000 16.000000 2,1.000000 19.000000-5,-1.000000 19.000000-5,1.000000 19.000000-3,-4.000000 13.000000-4,-6.000000 10.000000-4,-6.000000 10.000000-1,-6.000000 9.000000-4,-2.000000-1.000000-4,3.000000-8.000000-9,3.000000-10.000000-6,4.000000-9.000000-8,2.000000-16.000000-5,4.000000-22.000000-4,3.000000-22.000000-2,3.000000-21.000000-4,3.000000-12.000000-1,3.000000 1.000000 0,3.000000-1.000000 1,4.000000 1.000000 0,-1.000000-3.000000 0,-3.000000-2.000000-2,-3.000000-3.000000-1,-2.000000-3.000000-2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2:58"/>
    </inkml:context>
    <inkml:brush xml:id="br0">
      <inkml:brushProperty name="width" value="0.0175522547215223" units="cm"/>
      <inkml:brushProperty name="height" value="0.0175522547215223" units="cm"/>
      <inkml:brushProperty name="color" value="#000000"/>
      <inkml:brushProperty name="ignorePressure" value="0"/>
    </inkml:brush>
  </inkml:definitions>
  <inkml:trace contextRef="#ctx0" brushRef="#br0">26350.000000 4800.000000 835,'48.000000'-116.000000'15,"-3.000000"19.000000"2 ,-3.000000 19.000000 2,-2.000000 19.000000 1,8.000000 9.000000 1,22.000000 0.000000-2,22.000000 0.000000-3,23.000000 0.000000-1,17.000000 0.000000-4,17.000000 0.000000-3,15.000000 0.000000-5,16.000000 0.000000-3,-4.000000 1.000000-4,-21.000000 4.000000-1,-22.000000 3.000000-2,-22.000000 3.000000-2,-22.000000 6.000000-3,-22.000000 9.000000-2,-22.000000 10.000000-3,-21.000000 10.000000-2,-9.000000 2.000000-2,7.000000-3.000000 1,6.000000-3.000000-1,7.000000-2.000000 1,-1.000000-3.000000-1,-6.000000 1.000000-4,-6.000000-1.000000-2,-6.000000 1.000000-3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2:58"/>
    </inkml:context>
    <inkml:brush xml:id="br0">
      <inkml:brushProperty name="width" value="0.0254326518625021" units="cm"/>
      <inkml:brushProperty name="height" value="0.0254326518625021" units="cm"/>
      <inkml:brushProperty name="color" value="#000000"/>
      <inkml:brushProperty name="ignorePressure" value="0"/>
    </inkml:brush>
  </inkml:definitions>
  <inkml:trace contextRef="#ctx0" brushRef="#br0">27850.000000 2600.000000 576,'-91.000000'-22.000000'-10,"19.000000"6.000000"12 ,19.000000 7.000000 14,19.000000 6.000000 13,10.000000 9.000000 5,4.000000 13.000000-3,3.000000 12.000000-2,3.000000 13.000000-3,3.000000 12.000000-3,3.000000 13.000000-3,3.000000 12.000000-2,4.000000 13.000000-4,1.000000-1.000000-1,0.000000-11.000000-2,0.000000-14.000000-1,0.000000-11.000000-2,0.000000 10.000000 0,0.000000 34.000000 1,0.000000 35.000000 0,0.000000 35.000000 1,1.000000 2.000000 1,4.000000-28.000000-2,3.000000-28.000000-1,3.000000-27.000000 0,-1.000000 5.000000-1,-2.000000 41.000000 1,-3.000000 40.000000 0,-3.000000 42.000000 1,-2.000000-4.000000-2,0.000000-47.000000 0,0.000000-47.000000-1,0.000000-46.000000-1,1.000000-6.000000 0,4.000000 39.000000-1,3.000000 36.000000 1,3.000000 39.000000 0,1.000000 5.000000-4,1.000000-24.000000-4,-1.000000-26.000000-6,1.000000-24.000000-6,-4.000000-24.000000-2,-6.000000-22.000000-2,-6.000000-22.000000 0,-6.000000-21.000000-1,-9.000000-18.000000-4,-8.000000-12.000000-9,-10.000000-13.000000-7,-9.000000-12.000000-7,-1.000000-7.000000-4,10.000000 1.000000 3,10.000000-1.000000 2,9.000000 1.000000 2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2:58"/>
    </inkml:context>
    <inkml:brush xml:id="br0">
      <inkml:brushProperty name="width" value="0.0184991508722305" units="cm"/>
      <inkml:brushProperty name="height" value="0.0184991508722305" units="cm"/>
      <inkml:brushProperty name="color" value="#000000"/>
      <inkml:brushProperty name="ignorePressure" value="0"/>
    </inkml:brush>
  </inkml:definitions>
  <inkml:trace contextRef="#ctx0" brushRef="#br0">26550.000000 5500.000000 792,'-46.000000'-2.000000'3,"10.000000"-3.000000"6 ,10.000000-3.000000 6,9.000000-2.000000 6,15.000000-5.000000 2,22.000000-2.000000-3,22.000000-3.000000-1,23.000000-3.000000-2,24.000000-4.000000-1,28.000000-3.000000-1,28.000000-3.000000-1,29.000000-2.000000-1,8.000000-3.000000-2,-8.000000 1.000000-4,-10.000000-1.000000-3,-9.000000 1.000000-4,-20.000000 2.000000-2,-27.000000 7.000000-3,-28.000000 6.000000-3,-28.000000 7.000000-2,-10.000000 4.000000-1,9.000000 3.000000 0,10.000000 3.000000 0,10.000000 4.000000 1,-4.000000 1.000000-1,-16.000000 0.000000-3,-15.000000 0.000000-2,-15.000000 0.000000-4,-11.000000 4.000000 0,-2.000000 10.000000 0,-3.000000 10.000000 0,-3.000000 9.000000 0,-4.000000 2.000000 0,-3.000000-2.000000-4,-3.000000-3.000000-2,-2.000000-3.000000-3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2:58"/>
    </inkml:context>
    <inkml:brush xml:id="br0">
      <inkml:brushProperty name="width" value="0.0182594377547503" units="cm"/>
      <inkml:brushProperty name="height" value="0.0182594377547503" units="cm"/>
      <inkml:brushProperty name="color" value="#000000"/>
      <inkml:brushProperty name="ignorePressure" value="0"/>
    </inkml:brush>
  </inkml:definitions>
  <inkml:trace contextRef="#ctx0" brushRef="#br0">26450.000000 6850.000000 803,'-121.000000'62.000000'1,"60.000000"-24.000000"14 ,60.000000-26.000000 14,59.000000-24.000000 13,35.000000-17.000000 1,14.000000-5.000000-10,11.000000-7.000000-12,14.000000-5.000000-12,-4.000000-1.000000-6,-19.000000 6.000000-2,-18.000000 7.000000-4,-19.000000 6.000000-2,4.000000-2.000000-2,29.000000-9.000000 1,28.000000-10.000000 0,28.000000-8.000000 0,-2.000000 0.000000-1,-31.000000 14.000000-2,-31.000000 11.000000-3,-31.000000 14.000000-2,-9.000000 2.000000-1,17.000000-6.000000 0,15.000000-6.000000 1,16.000000-6.000000 0,-1.000000-1.000000-3,-15.000000 7.000000-9,-15.000000 6.000000-8,-16.000000 7.000000-8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3:00"/>
    </inkml:context>
    <inkml:brush xml:id="br0">
      <inkml:brushProperty name="width" value="0.0260369256138802" units="cm"/>
      <inkml:brushProperty name="height" value="0.0260369256138802" units="cm"/>
      <inkml:brushProperty name="color" value="#000000"/>
      <inkml:brushProperty name="ignorePressure" value="0"/>
    </inkml:brush>
  </inkml:definitions>
  <inkml:trace contextRef="#ctx0" brushRef="#br0">31050.000000 2850.000000 563,'-22.000000'-46.000000'-19,"6.000000"10.000000"6 ,7.000000 10.000000 6,6.000000 9.000000 7,1.000000 4.000000 4,-3.000000 1.000000 4,-3.000000-1.000000 4,-2.000000 1.000000 5,-1.000000-1.000000 1,3.000000 1.000000 1,3.000000-1.000000 1,4.000000 1.000000 0,1.000000 2.000000-2,0.000000 7.000000-1,0.000000 6.000000-3,0.000000 7.000000-2,0.000000 13.000000-1,0.000000 22.000000-1,0.000000 22.000000 0,0.000000 23.000000-2,0.000000 28.000000 1,0.000000 39.000000-1,0.000000 36.000000 0,0.000000 39.000000 1,1.000000 32.000000-1,4.000000 28.000000 0,3.000000 28.000000 1,3.000000 29.000000-1,3.000000 13.000000 1,3.000000 1.000000 1,3.000000-1.000000 0,4.000000 1.000000 0,-3.000000-23.000000 1,-5.000000-43.000000-1,-7.000000-44.000000 0,-5.000000-43.000000 0,-6.000000-42.000000-1,-3.000000-36.000000 0,-3.000000-39.000000-1,-2.000000-36.000000 1,-3.000000-23.000000-2,1.000000-6.000000 0,-1.000000-6.000000-1,1.000000-6.000000-1,-6.000000-6.000000 0,-8.000000-2.000000 0,-10.000000-3.000000 1,-9.000000-3.000000 1,-1.000000-4.000000 0,10.000000-3.000000-2,10.000000-3.000000-2,9.000000-2.000000-1,-4.000000-11.000000-1,-15.000000-15.000000 1,-15.000000-15.000000 1,-16.000000-16.000000 0,-1.000000-2.000000-1,17.000000 13.000000-3,15.000000 12.000000-2,16.000000 13.000000-2,-2.000000-9.000000-5,-19.000000-27.000000-8,-18.000000-28.000000-7,-19.000000-28.000000-8,-4.000000-12.000000-2,14.000000 7.000000 3,11.000000 6.000000 4,14.000000 7.000000 3,10.000000 11.000000-3,9.000000 20.000000-10,10.000000 18.000000-10,10.000000 20.000000-9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3:00"/>
    </inkml:context>
    <inkml:brush xml:id="br0">
      <inkml:brushProperty name="width" value="0.0213139411062002" units="cm"/>
      <inkml:brushProperty name="height" value="0.0213139411062002" units="cm"/>
      <inkml:brushProperty name="color" value="#000000"/>
      <inkml:brushProperty name="ignorePressure" value="0"/>
    </inkml:brush>
  </inkml:definitions>
  <inkml:trace contextRef="#ctx0" brushRef="#br0">29700.000000 5100.000000 688,'-22.000000'-2.000000'-5,"6.000000"-3.000000"8 ,7.000000-3.000000 7,6.000000-2.000000 7,10.000000-5.000000 2,17.000000-2.000000-1,15.000000-3.000000-3,16.000000-3.000000-2,12.000000-4.000000-2,9.000000-3.000000-5,10.000000-3.000000-3,10.000000-2.000000-4,-1.000000-1.000000-1,-9.000000 3.000000 0,-10.000000 3.000000 3,-8.000000 4.000000 0,-11.000000 4.000000 0,-8.000000 6.000000 0,-10.000000 7.000000-2,-9.000000 6.000000-1,-5.000000 4.000000 0,0.000000 4.000000 0,0.000000 3.000000 1,0.000000 3.000000-1,-2.000000 1.000000 2,-3.000000 1.000000 0,-3.000000-1.000000 2,-2.000000 1.000000 0,-6.000000 10.000000 2,-6.000000 22.000000 3,-6.000000 22.000000 2,-6.000000 23.000000 3,-10.000000 13.000000 1,-12.000000 6.000000-1,-13.000000 7.000000 0,-12.000000 6.000000 0,-10.000000 3.000000 1,-6.000000 0.000000 3,-6.000000 0.000000 2,-6.000000 0.000000 3,1.000000-10.000000-1,9.000000-18.000000-4,10.000000-19.000000-3,10.000000-18.000000-5,7.000000-18.000000-5,6.000000-16.000000-9,7.000000-15.000000-7,6.000000-15.000000-8,9.000000-12.000000-5,13.000000-6.000000-2,12.000000-6.000000-4,13.000000-6.000000-2,4.000000-2.000000-3,-3.000000 3.000000-4,-3.000000 3.000000-3,-2.000000 4.000000-4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2:52"/>
    </inkml:context>
    <inkml:brush xml:id="br0">
      <inkml:brushProperty name="width" value="0.0177301596850157" units="cm"/>
      <inkml:brushProperty name="height" value="0.0177301596850157" units="cm"/>
      <inkml:brushProperty name="color" value="#000000"/>
      <inkml:brushProperty name="ignorePressure" value="0"/>
    </inkml:brush>
  </inkml:definitions>
  <inkml:trace contextRef="#ctx0" brushRef="#br0">19400.000000 3450.000000 827,'-111.000000'21.000000'1,"28.000000"-5.000000"3 ,28.000000-7.000000 2,29.000000-5.000000 2,16.000000-4.000000 3,7.000000 0.000000 2,6.000000 0.000000 3,7.000000 0.000000 1,0.000000-2.000000 1,-2.000000-3.000000-5,-3.000000-3.000000-3,-3.000000-2.000000-3,7.000000-5.000000-2,19.000000-2.000000 2,19.000000-3.000000 2,19.000000-3.000000 1,2.000000-2.000000-1,-11.000000 0.000000-3,-14.000000 0.000000-3,-11.000000 0.000000-4,3.000000-2.000000-2,23.000000-3.000000 3,22.000000-3.000000 0,22.000000-2.000000 1,1.000000 0.000000 0,-19.000000 7.000000-3,-18.000000 6.000000-3,-19.000000 7.000000-3,1.000000 0.000000-4,22.000000-2.000000-4,22.000000-3.000000-5,23.000000-3.000000-5,-1.000000 4.000000-1,-22.000000 13.000000 0,-22.000000 12.000000 0,-21.000000 13.000000 2,-29.000000 15.000000-1,-34.000000 19.000000 1,-35.000000 19.000000 1,-33.000000 19.000000-1,-25.000000 12.000000 3,-11.000000 6.000000 5,-14.000000 7.000000 4,-11.000000 6.000000 6,-3.000000 1.000000 2,10.000000-3.000000 1,10.000000-3.000000 2,9.000000-2.000000 1,10.000000-14.000000 2,14.000000-21.000000 6,11.000000-22.000000 3,14.000000-22.000000 5,14.000000-18.000000 1,20.000000-11.000000-1,18.000000-14.000000-1,20.000000-11.000000-2,8.000000-6.000000-1,1.000000 4.000000-1,-1.000000 3.000000-1,1.000000 3.000000-1,5.000000-4.000000 0,14.000000-8.000000 1,11.000000-10.000000 1,14.000000-9.000000 2,0.000000-2.000000-1,-8.000000 6.000000-4,-10.000000 7.000000-2,-9.000000 6.000000-3,9.000000-2.000000-2,28.000000-9.000000-3,28.000000-10.000000 0,29.000000-8.000000-3,10.000000-1.000000-1,-6.000000 9.000000-1,-6.000000 10.000000-1,-6.000000 10.000000-1,-12.000000 5.000000-2,-15.000000 4.000000-5,-15.000000 3.000000-3,-16.000000 3.000000-4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3:00"/>
    </inkml:context>
    <inkml:brush xml:id="br0">
      <inkml:brushProperty name="width" value="0.0230072755366564" units="cm"/>
      <inkml:brushProperty name="height" value="0.0230072755366564" units="cm"/>
      <inkml:brushProperty name="color" value="#000000"/>
      <inkml:brushProperty name="ignorePressure" value="0"/>
    </inkml:brush>
  </inkml:definitions>
  <inkml:trace contextRef="#ctx0" brushRef="#br0">32050.000000 3950.000000 637,'65.000000'-133.000000'5,"-18.000000"34.000000"10 ,-19.000000 35.000000 11,-18.000000 35.000000 10,-12.000000 22.000000 5,-3.000000 14.000000-4,-3.000000 11.000000-2,-2.000000 14.000000-3,-8.000000 11.000000-3,-8.000000 14.000000-3,-10.000000 11.000000-3,-9.000000 14.000000-2,-7.000000 3.000000-5,-3.000000-2.000000-4,-3.000000-3.000000-5,-2.000000-3.000000-5,3.000000-9.000000-5,14.000000-11.000000-1,11.000000-14.000000-4,14.000000-11.000000-3,-1.000000-3.000000 0,-12.000000 10.000000 0,-13.000000 10.000000 1,-12.000000 9.000000 1,-1.000000-2.000000 0,14.000000-12.000000 0,11.000000-13.000000-2,14.000000-12.000000 0,0.000000-2.000000-2,-8.000000 9.000000-1,-10.000000 10.000000-2,-9.000000 10.000000-1,-2.000000-1.000000-1,6.000000-9.000000 2,7.000000-10.000000 0,6.000000-8.000000 2,7.000000-8.000000 2,10.000000-2.000000 4,10.000000-3.000000 4,9.000000-3.000000 3,10.000000-1.000000 3,14.000000 4.000000 3,11.000000 3.000000 1,14.000000 3.000000 2,8.000000 9.000000 2,7.000000 16.000000 1,6.000000 15.000000-1,7.000000 17.000000 2,0.000000 11.000000-1,-2.000000 10.000000-2,-3.000000 10.000000-2,-3.000000 9.000000 0,-4.000000 4.000000-5,-3.000000 1.000000-4,-3.000000-1.000000-5,-2.000000 1.000000-5,-9.000000-9.000000-3,-12.000000-15.000000-1,-13.000000-15.000000-2,-12.000000-16.000000 0,-7.000000-13.000000-5,1.000000-9.000000-7,-1.000000-10.000000-6,1.000000-8.000000-8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3:01"/>
    </inkml:context>
    <inkml:brush xml:id="br0">
      <inkml:brushProperty name="width" value="0.0184739660471678" units="cm"/>
      <inkml:brushProperty name="height" value="0.0184739660471678" units="cm"/>
      <inkml:brushProperty name="color" value="#000000"/>
      <inkml:brushProperty name="ignorePressure" value="0"/>
    </inkml:brush>
  </inkml:definitions>
  <inkml:trace contextRef="#ctx0" brushRef="#br0">33250.000000 3850.000000 793,'-46.000000'-2.000000'0,"10.000000"-3.000000"1 ,10.000000-3.000000-1,9.000000-2.000000 0,4.000000-5.000000 3,1.000000-2.000000 6,-1.000000-3.000000 5,1.000000-3.000000 6,7.000000-2.000000 3,16.000000 0.000000 1,15.000000 0.000000 0,17.000000 0.000000 1,17.000000-2.000000-2,23.000000-3.000000-5,22.000000-3.000000-5,22.000000-2.000000-5,13.000000-3.000000-6,7.000000 1.000000-9,6.000000-1.000000-7,7.000000 1.000000-8,-9.000000 2.000000-6,-21.000000 7.000000 0,-22.000000 6.000000-2,-22.000000 7.000000-1,-16.000000 4.000000-2,-9.000000 3.000000 0,-10.000000 3.000000-1,-8.000000 4.00000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3:01"/>
    </inkml:context>
    <inkml:brush xml:id="br0">
      <inkml:brushProperty name="width" value="0.01915143430233" units="cm"/>
      <inkml:brushProperty name="height" value="0.01915143430233" units="cm"/>
      <inkml:brushProperty name="color" value="#000000"/>
      <inkml:brushProperty name="ignorePressure" value="0"/>
    </inkml:brush>
  </inkml:definitions>
  <inkml:trace contextRef="#ctx0" brushRef="#br0">32900.000000 4600.000000 765,'-46.000000'-2.000000'4,"10.000000"-3.000000"7 ,10.000000-3.000000 7,9.000000-2.000000 8,6.000000 0.000000 2,3.000000 7.000000-2,3.000000 6.000000-2,4.000000 7.000000-3,2.000000 5.000000-2,4.000000 7.000000-2,3.000000 6.000000-2,3.000000 7.000000-3,1.000000-1.000000-3,1.000000-6.000000-5,-1.000000-6.000000-4,1.000000-6.000000-6,1.000000 1.000000-2,3.000000 9.000000 0,3.000000 10.000000 0,4.000000 10.000000-1,-1.000000 0.000000-1,-3.000000-5.000000-4,-3.000000-7.000000-4,-2.000000-5.000000-3,-1.000000-4.000000-2,3.000000 0.000000 0,3.000000 0.000000 1,4.000000 0.000000 0,1.000000-2.000000-1,0.000000-3.000000-4,0.000000-3.000000-4,0.000000-2.000000-4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3:01"/>
    </inkml:context>
    <inkml:brush xml:id="br0">
      <inkml:brushProperty name="width" value="0.0231754500418901" units="cm"/>
      <inkml:brushProperty name="height" value="0.0231754500418901" units="cm"/>
      <inkml:brushProperty name="color" value="#000000"/>
      <inkml:brushProperty name="ignorePressure" value="0"/>
    </inkml:brush>
  </inkml:definitions>
  <inkml:trace contextRef="#ctx0" brushRef="#br0">34900.000000 3850.000000 632,'-2.000000'-66.000000'2,"-3.000000"19.000000"3 ,-3.000000 19.000000 4,-2.000000 19.000000 2,-1.000000 12.000000 7,3.000000 6.000000 6,3.000000 7.000000 8,4.000000 6.000000 6,1.000000 1.000000 1,0.000000-3.000000-7,0.000000-3.000000-7,0.000000-2.000000-8,0.000000 5.000000-2,0.000000 16.000000 2,0.000000 15.000000 0,0.000000 17.000000 2,-7.000000 13.000000-1,-11.000000 13.000000-4,-14.000000 12.000000-5,-11.000000 13.000000-4,-17.000000 9.000000-3,-18.000000 6.000000-6,-19.000000 7.000000-3,-18.000000 6.000000-4,-4.000000-7.000000-5,13.000000-18.000000-6,12.000000-19.000000-6,13.000000-18.000000-5,9.000000-15.000000-7,6.000000-9.000000-7,7.000000-10.000000-8,6.000000-8.000000-7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3:01"/>
    </inkml:context>
    <inkml:brush xml:id="br0">
      <inkml:brushProperty name="width" value="0.0186865795403719" units="cm"/>
      <inkml:brushProperty name="height" value="0.0186865795403719" units="cm"/>
      <inkml:brushProperty name="color" value="#000000"/>
      <inkml:brushProperty name="ignorePressure" value="0"/>
    </inkml:brush>
  </inkml:definitions>
  <inkml:trace contextRef="#ctx0" brushRef="#br0">32900.000000 6100.000000 784,'-18.000000'-25.000000'6,"17.000000"0.000000"10 ,15.000000 0.000000 10,16.000000 0.000000 11,21.000000-4.000000 1,29.000000-5.000000-8,28.000000-7.000000-8,28.000000-5.000000-8,24.000000-6.000000-5,23.000000-3.000000-2,22.000000-3.000000-1,22.000000-2.000000-2,-2.000000 0.000000-4,-25.000000 7.000000-11,-25.000000 6.000000-9,-25.000000 7.000000-10,-27.000000 7.000000-2,-28.000000 9.000000 7,-28.000000 10.000000 6,-27.000000 10.000000 7,-17.000000 2.000000-2,-3.000000-3.000000-10,-3.000000-3.000000-9,-2.000000-2.000000-1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3:01"/>
    </inkml:context>
    <inkml:brush xml:id="br0">
      <inkml:brushProperty name="width" value="0.024513365700841" units="cm"/>
      <inkml:brushProperty name="height" value="0.024513365700841" units="cm"/>
      <inkml:brushProperty name="color" value="#000000"/>
      <inkml:brushProperty name="ignorePressure" value="0"/>
    </inkml:brush>
  </inkml:definitions>
  <inkml:trace contextRef="#ctx0" brushRef="#br0">34000.000000 4450.000000 598,'-155.000000'-22.000000'-3,"41.000000"6.000000"12 ,40.000000 7.000000 12,42.000000 6.000000 12,22.000000 12.000000 5,7.000000 19.000000-1,6.000000 19.000000-1,7.000000 19.000000-1,5.000000 13.000000-2,7.000000 10.000000-5,6.000000 10.000000-3,7.000000 9.000000-4,-1.000000-4.000000-3,-6.000000-15.000000-5,-6.000000-15.000000-3,-6.000000-16.000000-3,-2.000000 9.000000-2,3.000000 34.000000 1,3.000000 35.000000 2,4.000000 35.000000 1,-3.000000 2.000000-1,-5.000000-28.000000-4,-7.000000-28.000000-3,-5.000000-27.000000-5,-4.000000 0.000000 0,0.000000 32.000000 0,0.000000 31.000000 2,0.000000 32.000000 0,0.000000-4.000000-3,0.000000-37.000000-7,0.000000-38.000000-8,0.000000-37.000000-7,0.000000-19.000000-3,0.000000 0.000000 3,0.000000 0.000000 2,0.000000 0.000000 3,1.000000 0.000000-5,4.000000 0.000000-10,3.000000 0.000000-11,3.000000 0.000000-11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3:04"/>
    </inkml:context>
    <inkml:brush xml:id="br0">
      <inkml:brushProperty name="width" value="0.0190674290060997" units="cm"/>
      <inkml:brushProperty name="height" value="0.0190674290060997" units="cm"/>
      <inkml:brushProperty name="color" value="#000000"/>
      <inkml:brushProperty name="ignorePressure" value="0"/>
    </inkml:brush>
  </inkml:definitions>
  <inkml:trace contextRef="#ctx0" brushRef="#br0">36650.000000 4800.000000 769,'-90.000000'-2.000000'-4,"23.000000"-3.000000"12 ,22.000000-3.000000 9,22.000000-2.000000 12,16.000000-3.000000 3,14.000000 1.000000-3,11.000000-1.000000-3,14.000000 1.000000-4,16.000000-1.000000-3,22.000000 1.000000-2,22.000000-1.000000-3,23.000000 1.000000-3,16.000000-4.000000-4,13.000000-6.000000-4,12.000000-6.000000-3,13.000000-6.000000-5,9.000000-2.000000-4,6.000000 3.000000-4,7.000000 3.000000-4,6.000000 4.000000-4,-8.000000 1.000000-5,-22.000000 0.000000-4,-22.000000 0.000000-5,-21.000000 0.000000-4,-23.000000 3.000000-1,-21.000000 6.000000 3,-22.000000 7.000000 4,-22.000000 6.000000 4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3:04"/>
    </inkml:context>
    <inkml:brush xml:id="br0">
      <inkml:brushProperty name="width" value="0.0154875097796321" units="cm"/>
      <inkml:brushProperty name="height" value="0.0154875097796321" units="cm"/>
      <inkml:brushProperty name="color" value="#000000"/>
      <inkml:brushProperty name="ignorePressure" value="0"/>
    </inkml:brush>
  </inkml:definitions>
  <inkml:trace contextRef="#ctx0" brushRef="#br0">36400.000000 5900.000000 946,'-21.000000'0.000000'6,"10.000000"0.000000"-2 ,10.000000 0.000000-1,9.000000 0.000000-1,12.000000-4.000000 0,16.000000-5.000000 1,15.000000-7.000000-1,17.000000-5.000000 1,13.000000-4.000000 1,13.000000 0.000000 0,12.000000 0.000000 1,13.000000 0.000000 0,-2.000000 1.000000 0,-16.000000 4.000000-1,-15.000000 3.000000-3,-15.000000 3.000000-1,14.000000 1.000000-1,48.000000 1.000000-2,47.000000-1.000000-2,47.000000 1.000000-1,8.000000 1.000000 0,-27.000000 3.000000 2,-28.000000 3.000000 2,-28.000000 4.000000 2,-27.000000 1.000000-1,-25.000000 0.000000-3,-25.000000 0.000000-5,-25.000000 0.000000-4,-15.000000 0.000000-2,-2.000000 0.000000 1,-3.000000 0.000000 2,-3.000000 0.000000 1,-4.000000 0.000000-3,-3.000000 0.000000-4,-3.000000 0.000000-6,-2.000000 0.000000-4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3:04"/>
    </inkml:context>
    <inkml:brush xml:id="br0">
      <inkml:brushProperty name="width" value="0.028335751965642" units="cm"/>
      <inkml:brushProperty name="height" value="0.028335751965642" units="cm"/>
      <inkml:brushProperty name="color" value="#000000"/>
      <inkml:brushProperty name="ignorePressure" value="0"/>
    </inkml:brush>
  </inkml:definitions>
  <inkml:trace contextRef="#ctx0" brushRef="#br0">37850.000000 3800.000000 517,'-63.000000'3.000000'-13,"26.000000"6.000000"15 ,24.000000 7.000000 14,26.000000 6.000000 15,19.000000 6.000000 5,17.000000 6.000000-6,15.000000 7.000000-4,16.000000 6.000000-6,9.000000 3.000000-3,3.000000 0.000000-1,3.000000 0.000000-3,4.000000 0.000000-2,-9.000000-5.000000-2,-18.000000-9.000000-2,-19.000000-10.000000-2,-18.000000-8.000000-3,-1.000000-1.000000 0,19.000000 9.000000 0,19.000000 10.000000 1,19.000000 10.000000 2,-1.000000 0.000000-1,-18.000000-5.000000-2,-19.000000-7.000000-2,-18.000000-5.000000-2,-4.000000-3.000000 0,13.000000 4.000000-1,12.000000 3.000000 1,13.000000 3.000000 1,-1.000000-4.000000-1,-11.000000-8.000000 0,-14.000000-10.000000-1,-11.000000-9.000000 1,-7.000000-2.000000-1,0.000000 6.000000 0,0.000000 7.000000 0,0.000000 6.000000-1,-7.000000-1.000000 2,-11.000000-5.000000 3,-14.000000-7.000000 3,-11.000000-5.000000 3,-6.000000-4.000000 0,4.000000 0.000000 0,3.000000 0.000000 0,3.000000 0.000000-2,-1.000000 0.000000 1,-2.000000 0.000000 1,-3.000000 0.000000 1,-3.000000 0.000000 0,-1.000000 3.000000 2,4.000000 6.000000 0,3.000000 7.000000 0,3.000000 6.000000 1,1.000000 3.000000 0,1.000000 0.000000-2,-1.000000 0.000000-1,1.000000 0.000000-1,-1.000000-2.000000 0,1.000000-3.000000-1,-1.000000-3.000000-1,1.000000-2.000000 0,-3.000000 3.000000 0,-2.000000 14.000000 1,-3.000000 11.000000-1,-3.000000 14.000000 1,-1.000000 0.000000 0,4.000000-8.000000-1,3.000000-10.000000 1,3.000000-9.000000-1,-7.000000 10.000000 2,-15.000000 32.000000 1,-15.000000 31.000000 2,-16.000000 32.000000 1,-16.000000 19.000000 0,-16.000000 10.000000-3,-15.000000 10.000000-4,-15.000000 9.000000-3,-11.000000-4.000000-1,-2.000000-15.000000-3,-3.000000-15.000000 0,-3.000000-16.000000-2,7.000000-21.000000-5,19.000000-24.000000-7,19.000000-26.000000-8,19.000000-24.000000-8,16.000000-18.000000-10,17.000000-9.000000-13,15.000000-10.000000-12,16.000000-8.000000-13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3:07"/>
    </inkml:context>
    <inkml:brush xml:id="br0">
      <inkml:brushProperty name="width" value="0.0198446717113256" units="cm"/>
      <inkml:brushProperty name="height" value="0.0198446717113256" units="cm"/>
      <inkml:brushProperty name="color" value="#000000"/>
      <inkml:brushProperty name="ignorePressure" value="0"/>
    </inkml:brush>
  </inkml:definitions>
  <inkml:trace contextRef="#ctx0" brushRef="#br0">41200.000000 3250.000000 739,'-71.000000'0.000000'3,"10.000000"0.000000"7 ,10.000000 0.000000 8,9.000000 0.000000 6,10.000000 0.000000 4,14.000000 0.000000 1,11.000000 0.000000 0,14.000000 0.000000 1,16.000000-5.000000-2,22.000000-9.000000-6,22.000000-10.000000-6,23.000000-8.000000-4,10.000000-6.000000-6,0.000000 1.000000-2,0.000000-1.000000-3,0.000000 1.000000-2,-7.000000 2.000000-4,-11.000000 7.000000-2,-14.000000 6.000000-3,-11.000000 7.000000-2,3.000000-3.000000-2,23.000000-8.000000 1,22.000000-10.000000 1,22.000000-9.000000 0,-1.000000-2.000000-1,-21.000000 6.000000-2,-22.000000 7.000000-4,-22.000000 6.000000-2,-7.000000 3.000000-2,10.000000 0.000000 0,10.000000 0.000000 0,9.000000 0.000000-1,-2.000000 0.000000 0,-12.000000 0.000000-2,-13.000000 0.000000-1,-12.000000 0.000000-2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2:53"/>
    </inkml:context>
    <inkml:brush xml:id="br0">
      <inkml:brushProperty name="width" value="0.0210428759455681" units="cm"/>
      <inkml:brushProperty name="height" value="0.0210428759455681" units="cm"/>
      <inkml:brushProperty name="color" value="#000000"/>
      <inkml:brushProperty name="ignorePressure" value="0"/>
    </inkml:brush>
  </inkml:definitions>
  <inkml:trace contextRef="#ctx0" brushRef="#br0">19400.000000 5100.000000 696,'-2.000000'-47.000000'2,"-3.000000"6.000000"1 ,-3.000000 7.000000 2,-2.000000 6.000000 3,-1.000000 4.000000 4,3.000000 4.000000 6,3.000000 3.000000 7,4.000000 3.000000 6,1.000000 7.000000 2,0.000000 14.000000-5,0.000000 11.000000-4,0.000000 14.000000-4,1.000000 10.000000-2,4.000000 9.000000-2,3.000000 10.000000 0,3.000000 10.000000-1,-1.000000-1.000000-2,-2.000000-9.000000-4,-3.000000-10.000000-4,-3.000000-8.000000-2,-1.000000 10.000000-4,4.000000 31.000000-1,3.000000 32.000000-1,3.000000 31.000000-2,-1.000000 9.000000-5,-2.000000-12.000000-9,-3.000000-13.000000-8,-3.000000-12.000000-8,-1.000000-18.000000-7,4.000000-21.000000-2,3.000000-22.000000-4,3.000000-22.000000-3,1.000000-16.000000 3,1.000000-9.000000 9,-1.000000-10.000000 9,1.000000-8.000000 10,-1.000000-9.000000 5,1.000000-6.000000 4,-1.000000-6.000000 3,1.000000-6.000000 3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3:07"/>
    </inkml:context>
    <inkml:brush xml:id="br0">
      <inkml:brushProperty name="width" value="0.0235883984714746" units="cm"/>
      <inkml:brushProperty name="height" value="0.0235883984714746" units="cm"/>
      <inkml:brushProperty name="color" value="#000000"/>
      <inkml:brushProperty name="ignorePressure" value="0"/>
    </inkml:brush>
  </inkml:definitions>
  <inkml:trace contextRef="#ctx0" brushRef="#br0">42400.000000 2800.000000 621,'-90.000000'21.000000'1,"23.000000"-5.000000"1 ,22.000000-7.000000 1,22.000000-5.000000 1,8.000000-4.000000 1,-2.000000 0.000000 2,-3.000000 0.000000 2,-3.000000 0.000000 0,1.000000 1.000000 2,6.000000 4.000000 1,7.000000 3.000000 0,6.000000 3.000000 1,-1.000000 3.000000 1,-5.000000 3.000000 2,-7.000000 3.000000 1,-5.000000 4.000000 2,-1.000000-1.000000 0,6.000000-3.000000-3,7.000000-3.000000-2,6.000000-2.000000-3,-1.000000 3.000000 0,-5.000000 14.000000 0,-7.000000 11.000000 1,-5.000000 14.000000 2,-3.000000 0.000000-2,4.000000-8.000000 0,3.000000-10.000000-2,3.000000-9.000000-1,-7.000000 10.000000 0,-15.000000 32.000000 1,-15.000000 31.000000 1,-16.000000 32.000000 2,-8.000000 16.000000-2,0.000000 4.000000-2,0.000000 3.000000-2,0.000000 3.000000-4,4.000000-10.000000-4,10.000000-21.000000-7,10.000000-22.000000-8,9.000000-22.000000-7,10.000000-21.000000-2,14.000000-18.000000 3,11.000000-19.000000 3,14.000000-18.000000 3,3.000000-12.000000-1,-2.000000-3.000000-2,-3.000000-3.000000-5,-3.000000-2.000000-4,1.000000-6.000000-3,6.000000-6.000000-7,7.000000-6.000000-4,6.000000-6.000000-6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3:07"/>
    </inkml:context>
    <inkml:brush xml:id="br0">
      <inkml:brushProperty name="width" value="0.0202833525836468" units="cm"/>
      <inkml:brushProperty name="height" value="0.0202833525836468" units="cm"/>
      <inkml:brushProperty name="color" value="#000000"/>
      <inkml:brushProperty name="ignorePressure" value="0"/>
    </inkml:brush>
  </inkml:definitions>
  <inkml:trace contextRef="#ctx0" brushRef="#br0">41750.000000 3700.000000 723,'21.000000'23.000000'-15,"-5.000000"-3.000000"12 ,-7.000000-3.000000 11,-5.000000-2.000000 10,-3.000000 2.000000 6,4.000000 9.000000 1,3.000000 10.000000 0,3.000000 10.000000 0,3.000000 10.000000 0,3.000000 13.000000 0,3.000000 12.000000-1,4.000000 13.000000 0,-3.000000 6.000000-3,-5.000000 0.000000-3,-7.000000 0.000000-3,-5.000000 0.000000-4,-4.000000-5.000000-5,0.000000-9.000000-5,0.000000-10.000000-7,0.000000-8.000000-6,-2.000000-17.000000-11,-3.000000-21.000000-17,-3.000000-22.000000-16,-2.000000-22.000000-17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3:08"/>
    </inkml:context>
    <inkml:brush xml:id="br0">
      <inkml:brushProperty name="width" value="0.0193678978830576" units="cm"/>
      <inkml:brushProperty name="height" value="0.0193678978830576" units="cm"/>
      <inkml:brushProperty name="color" value="#000000"/>
      <inkml:brushProperty name="ignorePressure" value="0"/>
    </inkml:brush>
  </inkml:definitions>
  <inkml:trace contextRef="#ctx0" brushRef="#br0">42050.000000 4100.000000 757,'1.000000'-118.000000'1,"4.000000"17.000000"4 ,3.000000 15.000000 4,3.000000 16.000000 3,3.000000 12.000000 3,3.000000 9.000000 4,3.000000 10.000000 5,4.000000 10.000000 3,5.000000 8.000000 0,10.000000 10.000000-4,10.000000 10.000000-5,9.000000 9.000000-4,10.000000 9.000000-3,14.000000 9.000000 0,11.000000 10.000000 0,14.000000 10.000000-2,5.000000 4.000000-3,1.000000 0.000000-6,-1.000000 0.000000-7,1.000000 0.000000-7,-12.000000-4.000000-10,-21.000000-5.000000-15,-22.000000-7.000000-13,-22.000000-5.000000-15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3:08"/>
    </inkml:context>
    <inkml:brush xml:id="br0">
      <inkml:brushProperty name="width" value="0.0214853212237358" units="cm"/>
      <inkml:brushProperty name="height" value="0.0214853212237358" units="cm"/>
      <inkml:brushProperty name="color" value="#000000"/>
      <inkml:brushProperty name="ignorePressure" value="0"/>
    </inkml:brush>
  </inkml:definitions>
  <inkml:trace contextRef="#ctx0" brushRef="#br0">41300.000000 5750.000000 682,'-44.000000'-24.000000'9,"13.000000"4.000000"4 ,12.000000 3.000000 4,13.000000 3.000000 4,10.000000 9.000000 3,10.000000 16.000000 2,10.000000 15.000000 4,9.000000 17.000000 2,1.000000 10.000000 0,-6.000000 6.000000-4,-6.000000 7.000000-5,-6.000000 6.000000-3,-4.000000-4.000000-4,1.000000-11.000000-4,-1.000000-14.000000-4,1.000000-11.000000-3,-1.000000 2.000000-4,1.000000 19.000000-2,-1.000000 19.000000-3,1.000000 19.000000-3,-3.000000 5.000000-4,-2.000000-5.000000-2,-3.000000-7.000000-2,-3.000000-5.000000-4,-2.000000-12.000000-4,0.000000-16.000000-9,0.000000-15.000000-6,0.000000-15.000000-9,1.000000-12.000000-1,4.000000-6.000000 4,3.000000-6.000000 3,3.000000-6.000000 5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3:08"/>
    </inkml:context>
    <inkml:brush xml:id="br0">
      <inkml:brushProperty name="width" value="0.019317053258419" units="cm"/>
      <inkml:brushProperty name="height" value="0.019317053258419" units="cm"/>
      <inkml:brushProperty name="color" value="#000000"/>
      <inkml:brushProperty name="ignorePressure" value="0"/>
    </inkml:brush>
  </inkml:definitions>
  <inkml:trace contextRef="#ctx0" brushRef="#br0">41600.000000 5850.000000 759,'-24.000000'-22.000000'0,"4.000000"6.000000"0 ,3.000000 7.000000 1,3.000000 6.000000 1,4.000000 1.000000 2,7.000000-3.000000 9,6.000000-3.000000 6,7.000000-2.000000 8,13.000000-6.000000 0,22.000000-6.000000-4,22.000000-6.000000-6,23.000000-6.000000-5,16.000000-6.000000-3,13.000000-2.000000-3,12.000000-3.000000-2,13.000000-3.000000-2,6.000000 1.000000-1,0.000000 6.000000-1,0.000000 7.000000 0,0.000000 6.000000 1,-13.000000 10.000000-1,-24.000000 17.000000 2,-26.000000 15.000000 1,-24.000000 16.000000 1,-20.000000 12.000000 0,-11.000000 9.000000 2,-14.000000 10.000000 2,-11.000000 10.000000 0,-11.000000-3.000000 0,-5.000000-11.000000-2,-7.000000-14.000000-2,-5.000000-11.000000-1,-8.000000 2.000000-1,-5.000000 19.000000 1,-7.000000 19.000000 1,-5.000000 19.000000 0,0.000000-1.000000-1,10.000000-18.000000-4,10.000000-19.000000-4,9.000000-18.000000-5,-2.000000-3.000000-3,-12.000000 17.000000-3,-13.000000 15.000000-4,-12.000000 16.000000-2,-2.000000-1.000000-1,9.000000-15.000000 3,10.000000-15.000000 2,10.000000-16.000000 3,4.000000-10.000000-3,0.000000-3.000000-8,0.000000-3.000000-9,0.000000-2.000000-7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3:08"/>
    </inkml:context>
    <inkml:brush xml:id="br0">
      <inkml:brushProperty name="width" value="0.0189971122890711" units="cm"/>
      <inkml:brushProperty name="height" value="0.0189971122890711" units="cm"/>
      <inkml:brushProperty name="color" value="#000000"/>
      <inkml:brushProperty name="ignorePressure" value="0"/>
    </inkml:brush>
  </inkml:definitions>
  <inkml:trace contextRef="#ctx0" brushRef="#br0">41800.000000 7000.000000 772,'-90.000000'0.000000'-7,"23.000000"0.000000"10 ,22.000000 0.000000 11,22.000000 0.000000 10,15.000000 0.000000 5,9.000000 0.000000 2,10.000000 0.000000 0,10.000000 0.000000 1,4.000000 0.000000-4,0.000000 0.000000-6,0.000000 0.000000-8,0.000000 0.000000-8,15.000000-5.000000-5,32.000000-9.000000-5,31.000000-10.000000-5,32.000000-8.000000-3,8.000000-4.000000-3,-11.000000 3.000000-1,-14.000000 3.000000 0,-11.000000 4.000000 0,-12.000000 1.000000-6,-9.000000 0.000000-11,-10.000000 0.000000-10,-8.000000 0.000000-1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3:09"/>
    </inkml:context>
    <inkml:brush xml:id="br0">
      <inkml:brushProperty name="width" value="0.0172199737280607" units="cm"/>
      <inkml:brushProperty name="height" value="0.0172199737280607" units="cm"/>
      <inkml:brushProperty name="color" value="#000000"/>
      <inkml:brushProperty name="ignorePressure" value="0"/>
    </inkml:brush>
  </inkml:definitions>
  <inkml:trace contextRef="#ctx0" brushRef="#br0">45550.000000 1800.000000 851,'-22.000000'-68.000000'0,"6.000000"17.000000"0 ,7.000000 15.000000 1,6.000000 16.000000-1,1.000000 9.000000 3,-3.000000 3.000000 5,-3.000000 3.000000 4,-2.000000 4.000000 6,0.000000-1.000000 3,7.000000-3.000000 0,6.000000-3.000000 1,7.000000-2.000000 0,5.000000 5.000000-6,7.000000 16.000000-11,6.000000 15.000000-13,7.000000 17.000000-12,-1.000000 2.000000-4,-6.000000-9.000000 5,-6.000000-10.000000 3,-6.000000-8.000000 5,-4.000000-6.000000-3,1.000000 1.000000-9,-1.000000-1.000000-11,1.000000 1.000000-9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3:09"/>
    </inkml:context>
    <inkml:brush xml:id="br0">
      <inkml:brushProperty name="width" value="0.022574283182621" units="cm"/>
      <inkml:brushProperty name="height" value="0.022574283182621" units="cm"/>
      <inkml:brushProperty name="color" value="#000000"/>
      <inkml:brushProperty name="ignorePressure" value="0"/>
    </inkml:brush>
  </inkml:definitions>
  <inkml:trace contextRef="#ctx0" brushRef="#br0">44600.000000 2600.000000 649,'-24.000000'-24.000000'-21,"4.000000"4.000000"12 ,3.000000 3.000000 12,3.000000 3.000000 13,1.000000 3.000000 7,1.000000 3.000000 2,-1.000000 3.000000 1,1.000000 4.000000 2,1.000000 7.000000 0,3.000000 13.000000-2,3.000000 12.000000-2,4.000000 13.000000-1,1.000000 1.000000-4,0.000000-9.000000-3,0.000000-10.000000-4,0.000000-8.000000-4,0.000000 3.000000-1,0.000000 20.000000 1,0.000000 18.000000 2,0.000000 20.000000 1,0.000000 2.000000-1,0.000000-12.000000-2,0.000000-13.000000-2,0.000000-12.000000-2,0.000000 6.000000 0,0.000000 25.000000 0,0.000000 25.000000 2,0.000000 25.000000 1,0.000000 9.000000 0,0.000000-6.000000-2,0.000000-6.000000-1,0.000000-6.000000-1,0.000000-12.000000-5,0.000000-15.000000-5,0.000000-15.000000-5,0.000000-16.000000-6,1.000000-21.000000-7,4.000000-24.000000-7,3.000000-26.000000-8,3.000000-24.000000-7,1.000000-10.000000-1,1.000000 6.000000 6,-1.000000 7.000000 4,1.000000 6.000000 7,1.000000 1.000000 3,3.000000-3.000000 1,3.000000-3.000000 3,4.000000-2.000000 1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3:09"/>
    </inkml:context>
    <inkml:brush xml:id="br0">
      <inkml:brushProperty name="width" value="0.0197993442416191" units="cm"/>
      <inkml:brushProperty name="height" value="0.0197993442416191" units="cm"/>
      <inkml:brushProperty name="color" value="#000000"/>
      <inkml:brushProperty name="ignorePressure" value="0"/>
    </inkml:brush>
  </inkml:definitions>
  <inkml:trace contextRef="#ctx0" brushRef="#br0">44750.000000 3150.000000 740,'-27.000000'0.000000'2,"-3.000000"0.000000"3 ,-3.000000 0.000000 4,-2.000000 0.000000 3,0.000000 0.000000 3,7.000000 0.000000 1,6.000000 0.000000 2,7.000000 0.000000 1,7.000000 0.000000-1,9.000000 0.000000-1,10.000000 0.000000-3,10.000000 0.000000-1,13.000000-5.000000-2,19.000000-9.000000 1,19.000000-10.000000-1,19.000000-8.000000 1,18.000000-8.000000-2,19.000000-2.000000-2,19.000000-3.000000-2,19.000000-3.000000-3,9.000000-4.000000-2,0.000000-3.000000-4,0.000000-3.000000-3,0.000000-2.000000-3,-7.000000 3.000000 0,-11.000000 14.000000 1,-14.000000 11.000000 1,-11.000000 14.000000 1,-20.000000 7.000000 2,-24.000000 3.000000 3,-26.000000 3.000000 1,-24.000000 4.000000 2,-9.000000 2.000000 1,10.000000 4.000000-1,10.000000 3.000000 1,9.000000 3.000000-1,-4.000000 3.000000 0,-15.000000 3.000000 1,-15.000000 3.000000 0,-16.000000 4.000000 1,-8.000000 5.000000 1,0.000000 10.000000 0,0.000000 10.000000 1,0.000000 9.000000 0,-2.000000-2.000000 0,-3.000000-12.000000 0,-3.000000-13.000000-1,-2.000000-12.000000-1,-9.000000 6.000000-1,-12.000000 25.000000 1,-13.000000 25.000000-1,-12.000000 25.000000 0,-7.000000 9.000000-3,1.000000-6.000000-9,-1.000000-6.000000-8,1.000000-6.000000-9,2.000000-12.000000-4,7.000000-15.000000-3,6.000000-15.000000-1,7.000000-16.000000-3,5.000000-10.000000-1,7.000000-3.000000 1,6.000000-3.000000 1,7.000000-2.00000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3:10"/>
    </inkml:context>
    <inkml:brush xml:id="br0">
      <inkml:brushProperty name="width" value="0.0174453034996986" units="cm"/>
      <inkml:brushProperty name="height" value="0.0174453034996986" units="cm"/>
      <inkml:brushProperty name="color" value="#000000"/>
      <inkml:brushProperty name="ignorePressure" value="0"/>
    </inkml:brush>
  </inkml:definitions>
  <inkml:trace contextRef="#ctx0" brushRef="#br0">45300.000000 4100.000000 840,'-46.000000'-2.000000'0,"10.000000"-3.000000"-1 ,10.000000-3.000000 0,9.000000-2.000000-1,10.000000-5.000000 5,14.000000-2.000000 7,11.000000-3.000000 8,14.000000-3.000000 9,16.000000-6.000000 0,22.000000-5.000000-6,22.000000-7.000000-7,23.000000-5.000000-6,11.000000-6.000000-3,4.000000-3.000000 2,3.000000-3.000000 2,3.000000-2.000000 2,-5.000000 0.000000-7,-12.000000 7.000000-17,-13.000000 6.000000-15,-12.000000 7.000000-16,-15.000000 7.000000-6,-15.000000 9.000000 4,-15.000000 10.000000 5,-16.000000 10.000000 4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2:53"/>
    </inkml:context>
    <inkml:brush xml:id="br0">
      <inkml:brushProperty name="width" value="0.023550258949399" units="cm"/>
      <inkml:brushProperty name="height" value="0.023550258949399" units="cm"/>
      <inkml:brushProperty name="color" value="#000000"/>
      <inkml:brushProperty name="ignorePressure" value="0"/>
    </inkml:brush>
  </inkml:definitions>
  <inkml:trace contextRef="#ctx0" brushRef="#br0">19950.000000 4900.000000 622,'1.000000'-71.000000'1,"4.000000"10.000000"0 ,3.000000 10.000000 2,3.000000 9.000000 1,1.000000 9.000000 3,1.000000 9.000000 5,-1.000000 10.000000 6,1.000000 10.000000 6,-1.000000 11.000000 2,1.000000 17.000000-1,-1.000000 15.000000-2,1.000000 16.000000 0,-1.000000 13.000000-3,1.000000 14.000000 0,-1.000000 11.000000-2,1.000000 14.000000-1,-3.000000 5.000000 0,-2.000000 1.000000-1,-3.000000-1.000000 0,-3.000000 1.000000 0,-2.000000-1.000000 0,0.000000 1.000000 1,0.000000-1.000000-1,0.000000 1.000000 0,-4.000000-4.000000-10,-5.000000-6.000000-21,-7.000000-6.000000-21,-5.000000-6.000000-19,-1.000000-13.000000-6,6.000000-19.000000 12,7.000000-18.000000 11,6.000000-19.000000 11,-1.000000-10.000000 4,-5.000000 1.000000-6,-7.000000-1.000000-5,-5.000000 1.000000-4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3:10"/>
    </inkml:context>
    <inkml:brush xml:id="br0">
      <inkml:brushProperty name="width" value="0.0231610517948866" units="cm"/>
      <inkml:brushProperty name="height" value="0.0231610517948866" units="cm"/>
      <inkml:brushProperty name="color" value="#000000"/>
      <inkml:brushProperty name="ignorePressure" value="0"/>
    </inkml:brush>
  </inkml:definitions>
  <inkml:trace contextRef="#ctx0" brushRef="#br0">45900.000000 4300.000000 633,'-2.000000'-24.000000'-2,"-3.000000"4.000000"-3 ,-3.000000 3.000000-3,-2.000000 3.000000-3,-3.000000 1.000000 5,1.000000 1.000000 12,-1.000000-1.000000 13,1.000000 1.000000 13,-1.000000 5.000000 5,1.000000 14.000000-5,-1.000000 11.000000-4,1.000000 14.000000-3,1.000000 3.000000-4,3.000000-2.000000-4,3.000000-3.000000-3,4.000000-3.000000-3,1.000000 5.000000-2,0.000000 17.000000 1,0.000000 15.000000 1,0.000000 16.000000 0,0.000000 1.000000 0,0.000000-12.000000-2,0.000000-13.000000-1,0.000000-12.000000-3,0.000000 1.000000 1,0.000000 16.000000 1,0.000000 15.000000 1,0.000000 17.000000 1,0.000000-3.000000 0,0.000000-18.000000-2,0.000000-19.000000-2,0.000000-18.000000-2,0.000000-1.000000-1,0.000000 19.000000 1,0.000000 19.000000 2,0.000000 19.000000 1,0.000000-1.000000 0,0.000000-18.000000-2,0.000000-19.000000-2,0.000000-18.000000-2,0.000000-4.000000-3,0.000000 13.000000-7,0.000000 12.000000-6,0.000000 13.000000-7,-2.000000-4.000000-7,-3.000000-18.000000-9,-3.000000-19.000000-8,-2.000000-18.000000-8,-1.000000-14.000000-2,3.000000-5.000000 6,3.000000-7.000000 7,4.000000-5.000000 5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3:10"/>
    </inkml:context>
    <inkml:brush xml:id="br0">
      <inkml:brushProperty name="width" value="0.0167041812092066" units="cm"/>
      <inkml:brushProperty name="height" value="0.0167041812092066" units="cm"/>
      <inkml:brushProperty name="color" value="#000000"/>
      <inkml:brushProperty name="ignorePressure" value="0"/>
    </inkml:brush>
  </inkml:definitions>
  <inkml:trace contextRef="#ctx0" brushRef="#br0">45900.000000 5250.000000 878,'0.000000'-24.000000'0,"0.000000"4.000000"3 ,0.000000 3.000000 2,0.000000 3.000000 2,0.000000 1.000000 1,0.000000 1.000000 4,0.000000-1.000000 1,0.000000 1.000000 4,0.000000-1.000000-1,0.000000 1.000000-4,0.000000-1.000000-3,0.000000 1.000000-3,9.000000-6.000000-2,19.000000-8.000000-1,19.000000-10.000000 0,19.000000-9.000000 0,12.000000-5.000000-3,6.000000 0.000000-3,7.000000 0.000000-5,6.000000 0.000000-4,-7.000000 6.000000-1,-18.000000 13.000000 3,-19.000000 12.000000 3,-18.000000 13.000000 2,-10.000000 4.000000-5,0.000000-3.000000-12,0.000000-3.000000-13,0.000000-2.000000-13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3:11"/>
    </inkml:context>
    <inkml:brush xml:id="br0">
      <inkml:brushProperty name="width" value="0.0253753289580345" units="cm"/>
      <inkml:brushProperty name="height" value="0.0253753289580345" units="cm"/>
      <inkml:brushProperty name="color" value="#000000"/>
      <inkml:brushProperty name="ignorePressure" value="0"/>
    </inkml:brush>
  </inkml:definitions>
  <inkml:trace contextRef="#ctx0" brushRef="#br0">45400.000000 4750.000000 577,'-47.000000'0.000000'3,"6.000000"0.000000"5 ,7.000000 0.000000 6,6.000000 0.000000 4,6.000000 7.000000 4,6.000000 17.000000-1,7.000000 15.000000 1,6.000000 16.000000 0,-1.000000 13.000000 0,-5.000000 14.000000 3,-7.000000 11.000000 1,-5.000000 14.000000 2,-8.000000 13.000000 1,-5.000000 16.000000 0,-7.000000 15.000000-1,-5.000000 17.000000 0,-4.000000 0.000000-2,0.000000-11.000000-6,0.000000-14.000000-5,0.000000-11.000000-5,4.000000-18.000000-5,10.000000-22.000000-4,10.000000-22.000000-4,9.000000-21.000000-4,-2.000000-6.000000-4,-12.000000 14.000000-2,-13.000000 11.000000-1,-12.000000 14.000000-2,-1.000000-4.000000-4,14.000000-19.000000-6,11.000000-18.000000-7,14.000000-19.000000-5,7.000000-16.000000-4,3.000000-12.000000 1,3.000000-13.000000-1,4.000000-12.000000 1,2.000000-4.000000 3,4.000000 7.000000 5,3.000000 6.000000 6,3.000000 7.000000 5,1.000000 0.000000 4,1.000000-2.000000 2,-1.000000-3.000000 2,1.000000-3.000000 2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3:11"/>
    </inkml:context>
    <inkml:brush xml:id="br0">
      <inkml:brushProperty name="width" value="0.0199584942311049" units="cm"/>
      <inkml:brushProperty name="height" value="0.0199584942311049" units="cm"/>
      <inkml:brushProperty name="color" value="#000000"/>
      <inkml:brushProperty name="ignorePressure" value="0"/>
    </inkml:brush>
  </inkml:definitions>
  <inkml:trace contextRef="#ctx0" brushRef="#br0">44800.000000 6200.000000 734,'25.000000'-71.000000'0,"0.000000"10.000000"0 ,0.000000 10.000000-1,0.000000 9.000000-1,1.000000 9.000000 3,4.000000 9.000000 3,3.000000 10.000000 5,3.000000 10.000000 4,-2.000000 4.000000 1,-6.000000 0.000000-1,-6.000000 0.000000-2,-6.000000 0.000000-1,2.000000 3.000000-1,14.000000 6.000000 3,11.000000 7.000000 1,14.000000 6.000000 2,-1.000000 1.000000-1,-12.000000-3.000000-1,-13.000000-3.000000-2,-12.000000-2.000000-2,2.000000 5.000000-1,20.000000 16.000000 2,18.000000 15.000000 1,20.000000 17.000000 1,2.000000 0.000000-1,-12.000000-11.000000-3,-13.000000-14.000000-1,-12.000000-11.000000-3,-1.000000-4.000000-1,14.000000 6.000000 1,11.000000 7.000000 2,14.000000 6.000000 0,-1.000000-2.000000 0,-12.000000-9.000000-5,-13.000000-10.000000-2,-12.000000-8.000000-4,9.000000-4.000000-1,31.000000 3.000000 1,32.000000 3.000000 1,31.000000 4.000000 1,-1.000000-3.000000 1,-30.000000-5.000000 0,-32.000000-7.000000 1,-30.000000-5.000000 0,-15.000000-6.000000-10,3.000000-3.000000-21,3.000000-3.000000-20,4.000000-2.000000-2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3:11"/>
    </inkml:context>
    <inkml:brush xml:id="br0">
      <inkml:brushProperty name="width" value="0.0164601821452379" units="cm"/>
      <inkml:brushProperty name="height" value="0.0164601821452379" units="cm"/>
      <inkml:brushProperty name="color" value="#000000"/>
      <inkml:brushProperty name="ignorePressure" value="0"/>
    </inkml:brush>
  </inkml:definitions>
  <inkml:trace contextRef="#ctx0" brushRef="#br0">47900.000000 4900.000000 891,'-46.000000'-2.000000'-1,"10.000000"-3.000000"1 ,10.000000-3.000000 0,9.000000-2.000000 0,6.000000-3.000000 2,3.000000 1.000000 8,3.000000-1.000000 7,4.000000 1.000000 7,2.000000 1.000000 0,4.000000 3.000000-7,3.000000 3.000000-7,3.000000 4.000000-6,6.000000-4.000000-4,9.000000-9.000000 0,10.000000-10.000000 1,10.000000-8.000000-1,0.000000-3.000000 0,-5.000000 7.000000-2,-7.000000 6.000000-1,-5.000000 7.000000-3,5.000000-3.000000 0,19.000000-8.000000 0,19.000000-10.000000 1,19.000000-9.000000 0,1.000000-1.000000 0,-16.000000 10.000000 0,-15.000000 10.000000 0,-15.000000 9.000000 0,-1.000000-1.000000 0,16.000000-8.000000 0,15.000000-10.000000 1,17.000000-9.000000 1,-3.000000-1.000000-2,-18.000000 10.000000-3,-19.000000 10.000000-4,-18.000000 9.000000-3,-9.000000 4.000000-5,4.000000 1.000000-4,3.000000-1.000000-5,3.000000 1.000000-4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3:12"/>
    </inkml:context>
    <inkml:brush xml:id="br0">
      <inkml:brushProperty name="width" value="0.0230267252773046" units="cm"/>
      <inkml:brushProperty name="height" value="0.0230267252773046" units="cm"/>
      <inkml:brushProperty name="color" value="#000000"/>
      <inkml:brushProperty name="ignorePressure" value="0"/>
    </inkml:brush>
  </inkml:definitions>
  <inkml:trace contextRef="#ctx0" brushRef="#br0">48400.000000 3350.000000 636,'-44.000000'-2.000000'0,"13.000000"-3.000000"-1 ,12.000000-3.000000-1,13.000000-2.000000 0,4.000000-3.000000 1,-3.000000 1.000000 4,-3.000000-1.000000 4,-2.000000 1.000000 4,-1.000000-1.000000 3,3.000000 1.000000 1,3.000000-1.000000 2,4.000000 1.000000 1,1.000000 2.000000 0,0.000000 7.000000-1,0.000000 6.000000-1,0.000000 7.000000 0,0.000000 10.000000-1,0.000000 16.000000 1,0.000000 15.000000-1,0.000000 17.000000 0,0.000000 17.000000 1,0.000000 23.000000-1,0.000000 22.000000 0,0.000000 22.000000-1,0.000000 8.000000 0,0.000000-2.000000 0,0.000000-3.000000-2,0.000000-3.000000-1,0.000000-15.000000-1,0.000000-24.000000-2,0.000000-26.000000-2,0.000000-24.000000-3,0.000000-4.000000-1,0.000000 19.000000 2,0.000000 19.000000 0,0.000000 19.000000 1,0.000000-2.000000-2,0.000000-22.000000-2,0.000000-22.000000-5,0.000000-21.000000-2,0.000000-7.000000-3,0.000000 9.000000 0,0.000000 10.000000 1,0.000000 10.000000-1,0.000000-3.000000-2,0.000000-11.000000-4,0.000000-14.000000-3,0.000000-11.000000-5,0.000000-7.000000-1,0.000000 0.000000 0,0.000000 0.000000 0,0.000000 0.000000 0,-2.000000-2.000000-3,-3.000000-3.000000-7,-3.000000-3.000000-8,-2.000000-2.000000-7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3:12"/>
    </inkml:context>
    <inkml:brush xml:id="br0">
      <inkml:brushProperty name="width" value="0.0170008409768343" units="cm"/>
      <inkml:brushProperty name="height" value="0.0170008409768343" units="cm"/>
      <inkml:brushProperty name="color" value="#000000"/>
      <inkml:brushProperty name="ignorePressure" value="0"/>
    </inkml:brush>
  </inkml:definitions>
  <inkml:trace contextRef="#ctx0" brushRef="#br0">47700.000000 6450.000000 862,'-24.000000'-2.000000'3,"4.000000"-3.000000"4 ,3.000000-3.000000 6,3.000000-2.000000 4,9.000000-5.000000 2,16.000000-2.000000-1,15.000000-3.000000-2,17.000000-3.000000-2,2.000000-1.000000-2,-9.000000 4.000000-4,-10.000000 3.000000-4,-8.000000 3.000000-3,7.000000-5.000000-1,25.000000-12.000000 0,25.000000-13.000000 2,25.000000-12.000000 0,4.000000-2.000000-1,-15.000000 9.000000-3,-15.000000 10.000000-4,-16.000000 10.000000-4,-1.000000-1.000000-2,17.000000-9.000000 1,15.000000-10.000000 1,16.000000-8.000000 1,2.000000-1.000000-5,-8.000000 9.000000-12,-10.000000 10.000000-11,-9.000000 10.000000-11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3:12"/>
    </inkml:context>
    <inkml:brush xml:id="br0">
      <inkml:brushProperty name="width" value="0.0177888255566359" units="cm"/>
      <inkml:brushProperty name="height" value="0.0177888255566359" units="cm"/>
      <inkml:brushProperty name="color" value="#000000"/>
      <inkml:brushProperty name="ignorePressure" value="0"/>
    </inkml:brush>
  </inkml:definitions>
  <inkml:trace contextRef="#ctx0" brushRef="#br0">49350.000000 4950.000000 824,'-47.000000'-2.000000'-5,"6.000000"-3.000000"8 ,7.000000-3.000000 7,6.000000-2.000000 8,9.000000-3.000000 4,13.000000 1.000000 1,12.000000-1.000000 1,13.000000 1.000000 0,16.000000-7.000000-2,23.000000-12.000000-5,22.000000-13.000000-6,22.000000-12.000000-6,15.000000-9.000000-3,9.000000-2.000000-4,10.000000-3.000000-2,10.000000-3.000000-3,-1.000000 1.000000-4,-9.000000 6.000000-5,-10.000000 7.000000-7,-8.000000 6.000000-5,-17.000000 7.000000 0,-21.000000 10.000000 5,-22.000000 10.000000 5,-22.000000 9.000000 5,-13.000000 4.000000 0,-3.000000 1.000000-7,-3.000000-1.000000-7,-2.000000 1.000000-6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3:13"/>
    </inkml:context>
    <inkml:brush xml:id="br0">
      <inkml:brushProperty name="width" value="0.022366052493453" units="cm"/>
      <inkml:brushProperty name="height" value="0.022366052493453" units="cm"/>
      <inkml:brushProperty name="color" value="#000000"/>
      <inkml:brushProperty name="ignorePressure" value="0"/>
    </inkml:brush>
  </inkml:definitions>
  <inkml:trace contextRef="#ctx0" brushRef="#br0">49950.000000 3300.000000 655,'-46.000000'-2.000000'1,"10.000000"-3.000000"1 ,10.000000-3.000000 2,9.000000-2.000000 2,9.000000 6.000000 3,9.000000 20.000000 7,10.000000 18.000000 6,10.000000 20.000000 6,7.000000 21.000000 2,6.000000 25.000000-3,7.000000 25.000000-3,6.000000 25.000000-2,6.000000 28.000000-3,6.000000 31.000000 0,7.000000 32.000000 0,6.000000 31.000000-2,1.000000 18.000000 0,-3.000000 7.000000-2,-3.000000 6.000000-3,-2.000000 7.000000-1,-1.000000-17.000000-2,3.000000-36.000000-3,3.000000-39.000000-2,4.000000-36.000000-2,-1.000000-37.000000-2,-3.000000-34.000000 1,-3.000000-35.000000 0,-2.000000-33.000000 1,-1.000000-36.000000-4,3.000000-33.000000-7,3.000000-35.000000-6,4.000000-34.000000-6,7.000000-32.000000-7,13.000000-28.000000-8,12.000000-28.000000-7,13.000000-27.000000-8,-5.000000 5.000000-2,-22.000000 41.000000 5,-22.000000 40.000000 4,-21.000000 42.000000 4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3:13"/>
    </inkml:context>
    <inkml:brush xml:id="br0">
      <inkml:brushProperty name="width" value="0.0187434535473585" units="cm"/>
      <inkml:brushProperty name="height" value="0.0187434535473585" units="cm"/>
      <inkml:brushProperty name="color" value="#000000"/>
      <inkml:brushProperty name="ignorePressure" value="0"/>
    </inkml:brush>
  </inkml:definitions>
  <inkml:trace contextRef="#ctx0" brushRef="#br0">49200.000000 5950.000000 782,'-24.000000'-2.000000'-40,"4.000000"-3.000000"19 ,3.000000-3.000000 17,3.000000-2.000000 19,1.000000-1.000000 10,1.000000 3.000000 5,-1.000000 3.000000 4,1.000000 4.000000 4,1.000000 5.000000 0,3.000000 10.000000-6,3.000000 10.000000-6,4.000000 9.000000-5,2.000000 6.000000-6,4.000000 3.000000-7,3.000000 3.000000-7,3.000000 4.000000-8,1.000000 1.000000-4,1.000000 0.000000-4,-1.000000 0.000000-2,1.000000 0.000000-3,-1.000000-5.000000-2,1.000000-9.000000-2,-1.000000-10.000000-3,1.000000-8.000000-2,-1.000000-6.000000-1,1.000000 1.000000-2,-1.000000-1.000000-1,1.000000 1.000000-2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2:53"/>
    </inkml:context>
    <inkml:brush xml:id="br0">
      <inkml:brushProperty name="width" value="0.0180394854396582" units="cm"/>
      <inkml:brushProperty name="height" value="0.0180394854396582" units="cm"/>
      <inkml:brushProperty name="color" value="#000000"/>
      <inkml:brushProperty name="ignorePressure" value="0"/>
    </inkml:brush>
  </inkml:definitions>
  <inkml:trace contextRef="#ctx0" brushRef="#br0">18600.000000 5650.000000 813,'-90.000000'-24.000000'3,"23.000000"4.000000"6 ,22.000000 3.000000 7,22.000000 3.000000 7,16.000000 4.000000 2,14.000000 7.000000-1,11.000000 6.000000-1,14.000000 7.000000-1,13.000000 5.000000-3,16.000000 7.000000-6,15.000000 6.000000-5,17.000000 7.000000-7,10.000000 2.000000-5,6.000000 1.000000-8,7.000000-1.000000-7,6.000000 1.000000-7,-10.000000-6.000000-3,-24.000000-8.000000 2,-26.000000-10.000000 3,-24.000000-9.000000 2,-12.000000-4.000000 0,4.000000 4.000000-4,3.000000 3.000000-5,3.000000 3.000000-3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3:13"/>
    </inkml:context>
    <inkml:brush xml:id="br0">
      <inkml:brushProperty name="width" value="0.0184063520282507" units="cm"/>
      <inkml:brushProperty name="height" value="0.0184063520282507" units="cm"/>
      <inkml:brushProperty name="color" value="#000000"/>
      <inkml:brushProperty name="ignorePressure" value="0"/>
    </inkml:brush>
  </inkml:definitions>
  <inkml:trace contextRef="#ctx0" brushRef="#br0">49400.000000 5900.000000 796,'48.000000'-91.000000'-1,"-3.000000"19.000000"-4 ,-3.000000 19.000000-2,-2.000000 19.000000-3,-3.000000 10.000000 0,1.000000 4.000000 5,-1.000000 3.000000 5,1.000000 3.000000 4,-6.000000 7.000000 3,-8.000000 14.000000 1,-10.000000 11.000000 1,-9.000000 14.000000 2,-9.000000 10.000000 0,-5.000000 9.000000 1,-7.000000 10.000000 1,-5.000000 10.000000-1,-9.000000 5.000000 1,-9.000000 4.000000 0,-10.000000 3.000000-1,-8.000000 3.000000 1,-4.000000-2.000000-1,3.000000-6.000000 1,3.000000-6.000000 0,4.000000-6.000000-1,4.000000-7.000000 1,6.000000-6.000000-2,7.000000-6.000000 0,6.000000-6.000000-1,7.000000-9.000000-3,10.000000-8.000000-5,10.000000-10.000000-6,9.000000-9.000000-6,15.000000-15.000000-3,22.000000-18.000000-2,22.000000-19.000000-1,23.000000-18.000000-3,6.000000-7.000000-2,-5.000000 6.000000-2,-7.000000 7.000000-2,-5.000000 6.000000-3,-11.000000 7.000000-1,-11.000000 10.000000-1,-14.000000 10.000000-2,-11.000000 9.000000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3:14"/>
    </inkml:context>
    <inkml:brush xml:id="br0">
      <inkml:brushProperty name="width" value="0.0165566932410002" units="cm"/>
      <inkml:brushProperty name="height" value="0.0165566932410002" units="cm"/>
      <inkml:brushProperty name="color" value="#000000"/>
      <inkml:brushProperty name="ignorePressure" value="0"/>
    </inkml:brush>
  </inkml:definitions>
  <inkml:trace contextRef="#ctx0" brushRef="#br0">49150.000000 7150.000000 885,'-61.000000'-24.000000'22,"28.000000"4.000000"-1 ,28.000000 3.000000-1,29.000000 3.000000-1,24.000000-2.000000-3,22.000000-6.000000-6,22.000000-6.000000-4,23.000000-6.000000-6,2.000000-2.000000-4,-16.000000 3.000000-5,-15.000000 3.000000-6,-15.000000 4.000000-4,-12.000000 2.000000-6,-6.000000 4.000000-6,-6.000000 3.000000-7,-6.000000 3.000000-7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3:14"/>
    </inkml:context>
    <inkml:brush xml:id="br0">
      <inkml:brushProperty name="width" value="0.024349607527256" units="cm"/>
      <inkml:brushProperty name="height" value="0.024349607527256" units="cm"/>
      <inkml:brushProperty name="color" value="#000000"/>
      <inkml:brushProperty name="ignorePressure" value="0"/>
    </inkml:brush>
  </inkml:definitions>
  <inkml:trace contextRef="#ctx0" brushRef="#br0">51200.000000 5400.000000 602,'-25.000000'-47.000000'0,"0.000000"6.000000"0 ,0.000000 7.000000 0,0.000000 6.000000 0,1.000000 13.000000 8,4.000000 23.000000 18,3.000000 22.000000 16,3.000000 22.000000 18,-2.000000 16.000000 3,-6.000000 14.000000-11,-6.000000 11.000000-9,-6.000000 14.000000-11,-7.000000 5.000000-8,-6.000000 1.000000-5,-6.000000-1.000000-5,-6.000000 1.000000-5,2.000000-10.000000-4,14.000000-19.000000-4,11.000000-18.000000-4,14.000000-19.000000-4,-3.000000 1.000000-3,-15.000000 22.000000-2,-15.000000 22.000000-4,-16.000000 23.000000-2,-5.000000 0.000000-2,6.000000-18.000000 1,7.000000-19.000000 0,6.000000-18.000000 1,7.000000-17.000000-7,10.000000-11.000000-14,10.000000-14.000000-14,9.000000-11.000000-13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3:14"/>
    </inkml:context>
    <inkml:brush xml:id="br0">
      <inkml:brushProperty name="width" value="0.024511905387044" units="cm"/>
      <inkml:brushProperty name="height" value="0.024511905387044" units="cm"/>
      <inkml:brushProperty name="color" value="#000000"/>
      <inkml:brushProperty name="ignorePressure" value="0"/>
    </inkml:brush>
  </inkml:definitions>
  <inkml:trace contextRef="#ctx0" brushRef="#br0">50500.000000 4250.000000 598,'-2.000000'-32.000000'1,"-3.000000"-11.000000"3 ,-3.000000-14.000000 2,-2.000000-11.000000 2,0.000000-3.000000 2,7.000000 10.000000 0,6.000000 10.000000 0,7.000000 9.000000 1,2.000000 7.000000 2,1.000000 7.000000 4,-1.000000 6.000000 4,1.000000 7.000000 5,5.000000 4.000000 3,14.000000 3.000000 2,11.000000 3.000000 1,14.000000 4.000000 2,0.000000 1.000000-2,-8.000000 0.000000-8,-10.000000 0.000000-6,-9.000000 0.000000-8,7.000000 14.000000-2,26.000000 28.000000 0,24.000000 28.000000 2,26.000000 29.000000 0,4.000000 7.000000-1,-16.000000-12.000000-2,-15.000000-13.000000-4,-15.000000-12.000000-4,-12.000000-9.000000-14,-6.000000-2.000000-27,-6.000000-3.000000-26,-6.000000-3.000000-27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2:53"/>
    </inkml:context>
    <inkml:brush xml:id="br0">
      <inkml:brushProperty name="width" value="0.0228433758020401" units="cm"/>
      <inkml:brushProperty name="height" value="0.0228433758020401" units="cm"/>
      <inkml:brushProperty name="color" value="#000000"/>
      <inkml:brushProperty name="ignorePressure" value="0"/>
    </inkml:brush>
  </inkml:definitions>
  <inkml:trace contextRef="#ctx0" brushRef="#br0">21200.000000 5000.000000 642,'-46.000000'-91.000000'5,"10.000000"19.000000"12 ,10.000000 19.000000 10,9.000000 19.000000 12,4.000000 12.000000 3,1.000000 6.000000-5,-1.000000 7.000000-5,1.000000 6.000000-4,-1.000000 6.000000-4,1.000000 6.000000-2,-1.000000 7.000000-3,1.000000 6.000000-2,1.000000 3.000000-4,3.000000 0.000000-3,3.000000 0.000000-4,4.000000 0.000000-3,-4.000000 4.000000-1,-9.000000 10.000000 1,-10.000000 10.000000 0,-8.000000 9.000000 2,-3.000000-1.000000-2,7.000000-8.000000-3,6.000000-10.000000-3,7.000000-9.000000-4,-6.000000 7.000000-6,-15.000000 26.000000-10,-15.000000 24.000000-9,-16.000000 26.000000-9,-2.000000 1.000000-1,13.000000-22.000000 7,12.000000-22.000000 6,13.000000-21.000000 7,6.000000-12.000000 0,0.000000 1.000000-7,0.000000-1.000000-6,0.000000 1.000000-8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2:53"/>
    </inkml:context>
    <inkml:brush xml:id="br0">
      <inkml:brushProperty name="width" value="0.0164376143366098" units="cm"/>
      <inkml:brushProperty name="height" value="0.0164376143366098" units="cm"/>
      <inkml:brushProperty name="color" value="#000000"/>
      <inkml:brushProperty name="ignorePressure" value="0"/>
    </inkml:brush>
  </inkml:definitions>
  <inkml:trace contextRef="#ctx0" brushRef="#br0">18600.000000 7350.000000 892,'-44.000000'-24.000000'0,"13.000000"4.000000"0 ,12.000000 3.000000 0,13.000000 3.000000 0,7.000000 1.000000 2,4.000000 1.000000 4,3.000000-1.000000 4,3.000000 1.000000 4,12.000000-1.000000 3,22.000000 1.000000-2,22.000000-1.000000 0,23.000000 1.000000 0,20.000000-4.000000-5,23.000000-6.000000-7,22.000000-6.000000-7,22.000000-6.000000-7,-6.000000-1.000000-3,-30.000000 7.000000 2,-32.000000 6.000000 2,-30.000000 7.000000 3,-15.000000 0.000000-4,3.000000-2.000000-12,3.000000-3.000000-11,4.000000-3.000000-1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29T07:02:54"/>
    </inkml:context>
    <inkml:brush xml:id="br0">
      <inkml:brushProperty name="width" value="0.0194036234170198" units="cm"/>
      <inkml:brushProperty name="height" value="0.0194036234170198" units="cm"/>
      <inkml:brushProperty name="color" value="#000000"/>
      <inkml:brushProperty name="ignorePressure" value="0"/>
    </inkml:brush>
  </inkml:definitions>
  <inkml:trace contextRef="#ctx0" brushRef="#br0">22000.000000 3050.000000 755,'-27.000000'0.000000'0,"-3.000000"0.000000"0 ,-3.000000 0.000000 0,-2.000000 0.000000 0,-1.000000 0.000000 3,3.000000 0.000000 4,3.000000 0.000000 5,4.000000 0.000000 5,4.000000-2.000000 3,6.000000-3.000000 4,7.000000-3.000000 3,6.000000-2.000000 3,13.000000-6.000000 0,23.000000-6.000000-6,22.000000-6.000000-4,22.000000-6.000000-5,19.000000-7.000000-5,20.000000-6.000000-4,18.000000-6.000000-7,20.000000-6.000000-4,11.000000-4.000000-4,7.000000 1.000000-2,6.000000-1.000000-3,7.000000 1.000000-2,-6.000000 2.000000-4,-15.000000 7.000000-3,-15.000000 6.000000-5,-16.000000 7.000000-5,-21.000000 7.000000-2,-24.000000 9.000000-1,-26.000000 10.000000-2,-24.000000 10.000000-1,-18.000000 5.000000 3,-9.000000 4.000000 8,-10.000000 3.000000 8,-8.000000 3.000000 8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14:cpLocks xmlns:a14="http://schemas.microsoft.com/office/drawing/2010/main"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2931" name="Rectangle 3"/>
          <p:cNvSpPr>
            <a14:cpLocks xmlns:a14="http://schemas.microsoft.com/office/drawing/2010/main"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2" name="Rectangle 4"/>
          <p:cNvSpPr>
            <a14:cpLocks xmlns:a14="http://schemas.microsoft.com/office/drawing/2010/main"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2933" name="Rectangle 5"/>
          <p:cNvSpPr>
            <a14:cpLocks xmlns:a14="http://schemas.microsoft.com/office/drawing/2010/main"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252934" name="Rectangle 6"/>
          <p:cNvSpPr>
            <a14:cpLocks xmlns:a14="http://schemas.microsoft.com/office/drawing/2010/main"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2935" name="Rectangle 7"/>
          <p:cNvSpPr>
            <a14:cpLocks xmlns:a14="http://schemas.microsoft.com/office/drawing/2010/main"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61664125-264B-4528-A682-95B7662A7626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23555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>
                <a:latin typeface="Arial" charset="0"/>
              </a:rPr>
              <a:t>Contingency table</a:t>
            </a:r>
            <a:r>
              <a:rPr lang="zh-CN" altLang="en-US">
                <a:latin typeface="Arial" charset="0"/>
              </a:rPr>
              <a:t>相依表，关联表</a:t>
            </a:r>
            <a:endParaRPr lang="zh-CN" altLang="en-US">
              <a:latin typeface="Arial" charset="0"/>
            </a:endParaRPr>
          </a:p>
        </p:txBody>
      </p:sp>
      <p:sp>
        <p:nvSpPr>
          <p:cNvPr id="23556" name="灯片编号占位符 3"/>
          <p:cNvSpPr>
            <a14:cpLocks xmlns:a14="http://schemas.microsoft.com/office/drawing/2010/main"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fld id="{2F64DF2B-F90D-4D0B-A02D-0FBD9F7D7D40}" type="slidenum">
              <a:rPr lang="en-US" altLang="zh-CN" smtClean="0">
                <a:latin typeface="Arial" charset="0"/>
              </a:rPr>
            </a:fld>
            <a:endParaRPr lang="en-US" altLang="zh-CN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E8F875-83A1-41C4-AFD9-439285844EFA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>
                <a:solidFill>
                  <a:prstClr val="white"/>
                </a:solidFill>
              </a:rPr>
              <a:t>第</a:t>
            </a:r>
            <a:r>
              <a:rPr lang="en-US" altLang="zh-CN" sz="1200" dirty="0">
                <a:solidFill>
                  <a:prstClr val="white"/>
                </a:solidFill>
              </a:rPr>
              <a:t>6</a:t>
            </a:r>
            <a:r>
              <a:rPr lang="zh-CN" altLang="en-US" sz="1200" dirty="0">
                <a:solidFill>
                  <a:prstClr val="white"/>
                </a:solidFill>
              </a:rPr>
              <a:t>章参数估计和假设检验</a:t>
            </a:r>
            <a:r>
              <a:rPr lang="en-US" altLang="zh-CN" sz="1200" dirty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  <a:endParaRPr lang="zh-CN" altLang="en-US" sz="1200" dirty="0">
              <a:solidFill>
                <a:prstClr val="white"/>
              </a:solidFill>
            </a:endParaRPr>
          </a:p>
        </p:txBody>
      </p:sp>
      <p:sp>
        <p:nvSpPr>
          <p:cNvPr id="8" name="标题 1"/>
          <p:cNvSpPr txBox="1"/>
          <p:nvPr/>
        </p:nvSpPr>
        <p:spPr>
          <a:xfrm>
            <a:off x="0" y="17538"/>
            <a:ext cx="9144000" cy="84232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/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</a:fld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标题占位符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4000" b="1" baseline="0">
                <a:solidFill>
                  <a:schemeClr val="bg1"/>
                </a:solidFill>
                <a:latin typeface="Times New Roman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E8F875-83A1-41C4-AFD9-439285844EFA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>
                <a:solidFill>
                  <a:prstClr val="white"/>
                </a:solidFill>
              </a:rPr>
              <a:t>第</a:t>
            </a:r>
            <a:r>
              <a:rPr lang="en-US" altLang="zh-CN" sz="1200" dirty="0">
                <a:solidFill>
                  <a:prstClr val="white"/>
                </a:solidFill>
              </a:rPr>
              <a:t>6</a:t>
            </a:r>
            <a:r>
              <a:rPr lang="zh-CN" altLang="en-US" sz="1200" dirty="0">
                <a:solidFill>
                  <a:prstClr val="white"/>
                </a:solidFill>
              </a:rPr>
              <a:t>章 参数估计和假设检验</a:t>
            </a:r>
            <a:r>
              <a:rPr lang="en-US" altLang="zh-CN" sz="1200" dirty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  <a:endParaRPr lang="zh-CN" altLang="en-US" sz="1200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/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457200" y="116632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14:cpLocks xmlns:a14="http://schemas.microsoft.com/office/drawing/2010/main" noGrp="1"/>
          </p:cNvSpPr>
          <p:nvPr>
            <p:ph type="body"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BE8F875-83A1-41C4-AFD9-439285844EFA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emf"/><Relationship Id="rId1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5.e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4.emf"/><Relationship Id="rId1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9.e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8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e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6.e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customXml" Target="../ink/ink1.xml"/><Relationship Id="rId8" Type="http://schemas.openxmlformats.org/officeDocument/2006/relationships/image" Target="../media/image13.emf"/><Relationship Id="rId73" Type="http://schemas.openxmlformats.org/officeDocument/2006/relationships/vmlDrawing" Target="../drawings/vmlDrawing4.vml"/><Relationship Id="rId72" Type="http://schemas.openxmlformats.org/officeDocument/2006/relationships/slideLayout" Target="../slideLayouts/slideLayout2.xml"/><Relationship Id="rId71" Type="http://schemas.openxmlformats.org/officeDocument/2006/relationships/customXml" Target="../ink/ink63.xml"/><Relationship Id="rId70" Type="http://schemas.openxmlformats.org/officeDocument/2006/relationships/customXml" Target="../ink/ink62.xml"/><Relationship Id="rId7" Type="http://schemas.openxmlformats.org/officeDocument/2006/relationships/oleObject" Target="../embeddings/oleObject13.bin"/><Relationship Id="rId69" Type="http://schemas.openxmlformats.org/officeDocument/2006/relationships/customXml" Target="../ink/ink61.xml"/><Relationship Id="rId68" Type="http://schemas.openxmlformats.org/officeDocument/2006/relationships/customXml" Target="../ink/ink60.xml"/><Relationship Id="rId67" Type="http://schemas.openxmlformats.org/officeDocument/2006/relationships/customXml" Target="../ink/ink59.xml"/><Relationship Id="rId66" Type="http://schemas.openxmlformats.org/officeDocument/2006/relationships/customXml" Target="../ink/ink58.xml"/><Relationship Id="rId65" Type="http://schemas.openxmlformats.org/officeDocument/2006/relationships/customXml" Target="../ink/ink57.xml"/><Relationship Id="rId64" Type="http://schemas.openxmlformats.org/officeDocument/2006/relationships/customXml" Target="../ink/ink56.xml"/><Relationship Id="rId63" Type="http://schemas.openxmlformats.org/officeDocument/2006/relationships/customXml" Target="../ink/ink55.xml"/><Relationship Id="rId62" Type="http://schemas.openxmlformats.org/officeDocument/2006/relationships/customXml" Target="../ink/ink54.xml"/><Relationship Id="rId61" Type="http://schemas.openxmlformats.org/officeDocument/2006/relationships/customXml" Target="../ink/ink53.xml"/><Relationship Id="rId60" Type="http://schemas.openxmlformats.org/officeDocument/2006/relationships/customXml" Target="../ink/ink52.xml"/><Relationship Id="rId6" Type="http://schemas.openxmlformats.org/officeDocument/2006/relationships/image" Target="../media/image12.emf"/><Relationship Id="rId59" Type="http://schemas.openxmlformats.org/officeDocument/2006/relationships/customXml" Target="../ink/ink51.xml"/><Relationship Id="rId58" Type="http://schemas.openxmlformats.org/officeDocument/2006/relationships/customXml" Target="../ink/ink50.xml"/><Relationship Id="rId57" Type="http://schemas.openxmlformats.org/officeDocument/2006/relationships/customXml" Target="../ink/ink49.xml"/><Relationship Id="rId56" Type="http://schemas.openxmlformats.org/officeDocument/2006/relationships/customXml" Target="../ink/ink48.xml"/><Relationship Id="rId55" Type="http://schemas.openxmlformats.org/officeDocument/2006/relationships/customXml" Target="../ink/ink47.xml"/><Relationship Id="rId54" Type="http://schemas.openxmlformats.org/officeDocument/2006/relationships/customXml" Target="../ink/ink46.xml"/><Relationship Id="rId53" Type="http://schemas.openxmlformats.org/officeDocument/2006/relationships/customXml" Target="../ink/ink45.xml"/><Relationship Id="rId52" Type="http://schemas.openxmlformats.org/officeDocument/2006/relationships/customXml" Target="../ink/ink44.xml"/><Relationship Id="rId51" Type="http://schemas.openxmlformats.org/officeDocument/2006/relationships/customXml" Target="../ink/ink43.xml"/><Relationship Id="rId50" Type="http://schemas.openxmlformats.org/officeDocument/2006/relationships/customXml" Target="../ink/ink42.xml"/><Relationship Id="rId5" Type="http://schemas.openxmlformats.org/officeDocument/2006/relationships/oleObject" Target="../embeddings/oleObject12.bin"/><Relationship Id="rId49" Type="http://schemas.openxmlformats.org/officeDocument/2006/relationships/customXml" Target="../ink/ink41.xml"/><Relationship Id="rId48" Type="http://schemas.openxmlformats.org/officeDocument/2006/relationships/customXml" Target="../ink/ink40.xml"/><Relationship Id="rId47" Type="http://schemas.openxmlformats.org/officeDocument/2006/relationships/customXml" Target="../ink/ink39.xml"/><Relationship Id="rId46" Type="http://schemas.openxmlformats.org/officeDocument/2006/relationships/customXml" Target="../ink/ink38.xml"/><Relationship Id="rId45" Type="http://schemas.openxmlformats.org/officeDocument/2006/relationships/customXml" Target="../ink/ink37.xml"/><Relationship Id="rId44" Type="http://schemas.openxmlformats.org/officeDocument/2006/relationships/customXml" Target="../ink/ink36.xml"/><Relationship Id="rId43" Type="http://schemas.openxmlformats.org/officeDocument/2006/relationships/customXml" Target="../ink/ink35.xml"/><Relationship Id="rId42" Type="http://schemas.openxmlformats.org/officeDocument/2006/relationships/customXml" Target="../ink/ink34.xml"/><Relationship Id="rId41" Type="http://schemas.openxmlformats.org/officeDocument/2006/relationships/customXml" Target="../ink/ink33.xml"/><Relationship Id="rId40" Type="http://schemas.openxmlformats.org/officeDocument/2006/relationships/customXml" Target="../ink/ink32.xml"/><Relationship Id="rId4" Type="http://schemas.openxmlformats.org/officeDocument/2006/relationships/image" Target="../media/image11.emf"/><Relationship Id="rId39" Type="http://schemas.openxmlformats.org/officeDocument/2006/relationships/customXml" Target="../ink/ink31.xml"/><Relationship Id="rId38" Type="http://schemas.openxmlformats.org/officeDocument/2006/relationships/customXml" Target="../ink/ink30.xml"/><Relationship Id="rId37" Type="http://schemas.openxmlformats.org/officeDocument/2006/relationships/customXml" Target="../ink/ink29.xml"/><Relationship Id="rId36" Type="http://schemas.openxmlformats.org/officeDocument/2006/relationships/customXml" Target="../ink/ink28.xml"/><Relationship Id="rId35" Type="http://schemas.openxmlformats.org/officeDocument/2006/relationships/customXml" Target="../ink/ink27.xml"/><Relationship Id="rId34" Type="http://schemas.openxmlformats.org/officeDocument/2006/relationships/customXml" Target="../ink/ink26.xml"/><Relationship Id="rId33" Type="http://schemas.openxmlformats.org/officeDocument/2006/relationships/customXml" Target="../ink/ink25.xml"/><Relationship Id="rId32" Type="http://schemas.openxmlformats.org/officeDocument/2006/relationships/customXml" Target="../ink/ink24.xml"/><Relationship Id="rId31" Type="http://schemas.openxmlformats.org/officeDocument/2006/relationships/customXml" Target="../ink/ink23.xml"/><Relationship Id="rId30" Type="http://schemas.openxmlformats.org/officeDocument/2006/relationships/customXml" Target="../ink/ink22.xml"/><Relationship Id="rId3" Type="http://schemas.openxmlformats.org/officeDocument/2006/relationships/oleObject" Target="../embeddings/oleObject11.bin"/><Relationship Id="rId29" Type="http://schemas.openxmlformats.org/officeDocument/2006/relationships/customXml" Target="../ink/ink21.xml"/><Relationship Id="rId28" Type="http://schemas.openxmlformats.org/officeDocument/2006/relationships/customXml" Target="../ink/ink20.xml"/><Relationship Id="rId27" Type="http://schemas.openxmlformats.org/officeDocument/2006/relationships/customXml" Target="../ink/ink19.xml"/><Relationship Id="rId26" Type="http://schemas.openxmlformats.org/officeDocument/2006/relationships/customXml" Target="../ink/ink18.xml"/><Relationship Id="rId25" Type="http://schemas.openxmlformats.org/officeDocument/2006/relationships/customXml" Target="../ink/ink17.xml"/><Relationship Id="rId24" Type="http://schemas.openxmlformats.org/officeDocument/2006/relationships/customXml" Target="../ink/ink16.xml"/><Relationship Id="rId23" Type="http://schemas.openxmlformats.org/officeDocument/2006/relationships/customXml" Target="../ink/ink15.xml"/><Relationship Id="rId22" Type="http://schemas.openxmlformats.org/officeDocument/2006/relationships/customXml" Target="../ink/ink14.xml"/><Relationship Id="rId21" Type="http://schemas.openxmlformats.org/officeDocument/2006/relationships/customXml" Target="../ink/ink13.xml"/><Relationship Id="rId20" Type="http://schemas.openxmlformats.org/officeDocument/2006/relationships/customXml" Target="../ink/ink12.xml"/><Relationship Id="rId2" Type="http://schemas.openxmlformats.org/officeDocument/2006/relationships/image" Target="../media/image10.emf"/><Relationship Id="rId19" Type="http://schemas.openxmlformats.org/officeDocument/2006/relationships/customXml" Target="../ink/ink11.xml"/><Relationship Id="rId18" Type="http://schemas.openxmlformats.org/officeDocument/2006/relationships/customXml" Target="../ink/ink10.xml"/><Relationship Id="rId17" Type="http://schemas.openxmlformats.org/officeDocument/2006/relationships/customXml" Target="../ink/ink9.xml"/><Relationship Id="rId16" Type="http://schemas.openxmlformats.org/officeDocument/2006/relationships/customXml" Target="../ink/ink8.xml"/><Relationship Id="rId15" Type="http://schemas.openxmlformats.org/officeDocument/2006/relationships/customXml" Target="../ink/ink7.xml"/><Relationship Id="rId14" Type="http://schemas.openxmlformats.org/officeDocument/2006/relationships/customXml" Target="../ink/ink6.xml"/><Relationship Id="rId13" Type="http://schemas.openxmlformats.org/officeDocument/2006/relationships/customXml" Target="../ink/ink5.xml"/><Relationship Id="rId12" Type="http://schemas.openxmlformats.org/officeDocument/2006/relationships/customXml" Target="../ink/ink4.xml"/><Relationship Id="rId11" Type="http://schemas.openxmlformats.org/officeDocument/2006/relationships/customXml" Target="../ink/ink3.xml"/><Relationship Id="rId10" Type="http://schemas.openxmlformats.org/officeDocument/2006/relationships/customXml" Target="../ink/ink2.xml"/><Relationship Id="rId1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4.emf"/><Relationship Id="rId1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6.e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5.emf"/><Relationship Id="rId1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314" name="Rectangle 42"/>
          <p:cNvSpPr>
            <a14:cpLocks xmlns:a14="http://schemas.microsoft.com/office/drawing/2010/main" noChangeArrowheads="1"/>
          </p:cNvSpPr>
          <p:nvPr/>
        </p:nvSpPr>
        <p:spPr bwMode="auto">
          <a:xfrm>
            <a:off x="755650" y="1484313"/>
            <a:ext cx="7848600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kumimoji="1" lang="en-US" altLang="zh-CN" sz="3200" b="1" dirty="0">
                <a:latin typeface="Times New Roman" pitchFamily="18" charset="0"/>
              </a:rPr>
              <a:t>        </a:t>
            </a:r>
            <a:r>
              <a:rPr kumimoji="1" lang="zh-CN" altLang="en-US" sz="3200" dirty="0">
                <a:latin typeface="Times New Roman" pitchFamily="18" charset="0"/>
              </a:rPr>
              <a:t>我们将讨论不同于参数估计的另一类重要的统计推断问题</a:t>
            </a:r>
            <a:r>
              <a:rPr kumimoji="1" lang="en-US" altLang="zh-CN" sz="3200" dirty="0">
                <a:latin typeface="Times New Roman" pitchFamily="18" charset="0"/>
              </a:rPr>
              <a:t>. </a:t>
            </a:r>
            <a:r>
              <a:rPr kumimoji="1" lang="zh-CN" altLang="en-US" sz="3200" dirty="0">
                <a:latin typeface="Times New Roman" pitchFamily="18" charset="0"/>
              </a:rPr>
              <a:t>这就是</a:t>
            </a:r>
            <a:r>
              <a:rPr kumimoji="1" lang="zh-CN" altLang="en-US" sz="3200" b="1" dirty="0">
                <a:solidFill>
                  <a:srgbClr val="3333CC"/>
                </a:solidFill>
                <a:latin typeface="Times New Roman" pitchFamily="18" charset="0"/>
              </a:rPr>
              <a:t>根据样本的信息检验关于总体的某个假设是否正确</a:t>
            </a:r>
            <a:r>
              <a:rPr kumimoji="1" lang="en-US" altLang="zh-CN" sz="3200" b="1" dirty="0">
                <a:solidFill>
                  <a:srgbClr val="3333CC"/>
                </a:solidFill>
                <a:latin typeface="Times New Roman" pitchFamily="18" charset="0"/>
              </a:rPr>
              <a:t>.</a:t>
            </a:r>
            <a:endParaRPr kumimoji="1" lang="en-US" altLang="zh-CN" sz="3200" b="1" dirty="0">
              <a:solidFill>
                <a:srgbClr val="3333CC"/>
              </a:solidFill>
              <a:latin typeface="Times New Roman" pitchFamily="18" charset="0"/>
            </a:endParaRPr>
          </a:p>
        </p:txBody>
      </p:sp>
      <p:sp>
        <p:nvSpPr>
          <p:cNvPr id="182315" name="Rectangle 43"/>
          <p:cNvSpPr>
            <a14:cpLocks xmlns:a14="http://schemas.microsoft.com/office/drawing/2010/main" noChangeArrowheads="1"/>
          </p:cNvSpPr>
          <p:nvPr/>
        </p:nvSpPr>
        <p:spPr bwMode="auto">
          <a:xfrm>
            <a:off x="458672" y="3718926"/>
            <a:ext cx="84601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zh-CN" altLang="en-US" sz="3200" dirty="0">
                <a:latin typeface="Times New Roman" pitchFamily="18" charset="0"/>
              </a:rPr>
              <a:t>这类问题称作假设检验</a:t>
            </a:r>
            <a:r>
              <a:rPr kumimoji="1" lang="en-US" altLang="zh-CN" sz="3200" dirty="0">
                <a:latin typeface="Times New Roman" pitchFamily="18" charset="0"/>
              </a:rPr>
              <a:t>Hypothesis Testing</a:t>
            </a:r>
            <a:r>
              <a:rPr kumimoji="1" lang="zh-CN" altLang="en-US" sz="3200" dirty="0">
                <a:latin typeface="Times New Roman" pitchFamily="18" charset="0"/>
              </a:rPr>
              <a:t>问题 </a:t>
            </a:r>
            <a:r>
              <a:rPr kumimoji="1" lang="en-US" altLang="zh-CN" sz="3200" dirty="0">
                <a:latin typeface="Times New Roman" pitchFamily="18" charset="0"/>
              </a:rPr>
              <a:t>.</a:t>
            </a:r>
            <a:endParaRPr kumimoji="1" lang="en-US" altLang="zh-CN" sz="3200" dirty="0">
              <a:latin typeface="Times New Roman" pitchFamily="18" charset="0"/>
            </a:endParaRPr>
          </a:p>
        </p:txBody>
      </p:sp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§6.3  </a:t>
            </a:r>
            <a:r>
              <a:rPr lang="zh-CN" altLang="en-US" dirty="0">
                <a:solidFill>
                  <a:srgbClr val="000000"/>
                </a:solidFill>
              </a:rPr>
              <a:t>假设检验的基本概念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8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2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2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314" grpId="0" autoUpdateAnimBg="0"/>
      <p:bldP spid="182315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561975" y="3182466"/>
            <a:ext cx="8291513" cy="1260475"/>
            <a:chOff x="240" y="166"/>
            <a:chExt cx="5223" cy="794"/>
          </a:xfrm>
        </p:grpSpPr>
        <p:sp>
          <p:nvSpPr>
            <p:cNvPr id="12298" name="Rectangle 3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40" y="166"/>
              <a:ext cx="5223" cy="7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en-US" altLang="zh-CN" sz="3200" b="1">
                  <a:latin typeface="Times New Roman" pitchFamily="18" charset="0"/>
                </a:rPr>
                <a:t>        </a:t>
              </a:r>
              <a:r>
                <a:rPr kumimoji="1" lang="zh-CN" altLang="en-US" sz="3200">
                  <a:latin typeface="Times New Roman" pitchFamily="18" charset="0"/>
                </a:rPr>
                <a:t>在假设检验中，我们称这个小概率</a:t>
              </a:r>
              <a:r>
                <a:rPr kumimoji="1" lang="zh-CN" altLang="en-US" sz="3200" b="1">
                  <a:latin typeface="Times New Roman" pitchFamily="18" charset="0"/>
                </a:rPr>
                <a:t>为</a:t>
              </a:r>
              <a:r>
                <a:rPr kumimoji="1" lang="zh-CN" altLang="en-US" sz="3200" b="1" u="sng">
                  <a:solidFill>
                    <a:srgbClr val="3333CC"/>
                  </a:solidFill>
                  <a:latin typeface="Times New Roman" pitchFamily="18" charset="0"/>
                </a:rPr>
                <a:t>显著性水平</a:t>
              </a:r>
              <a:r>
                <a:rPr kumimoji="1" lang="zh-CN" altLang="en-US" sz="3200" b="1">
                  <a:latin typeface="Times New Roman" pitchFamily="18" charset="0"/>
                </a:rPr>
                <a:t>，用</a:t>
              </a:r>
              <a:r>
                <a:rPr kumimoji="1" lang="zh-CN" altLang="en-US" sz="3200" b="1">
                  <a:latin typeface="Times New Roman" pitchFamily="18" charset="0"/>
                  <a:sym typeface="Math1"/>
                </a:rPr>
                <a:t>    表示</a:t>
              </a:r>
              <a:r>
                <a:rPr kumimoji="1" lang="en-US" altLang="zh-CN" sz="3200" b="1">
                  <a:latin typeface="Times New Roman" pitchFamily="18" charset="0"/>
                  <a:sym typeface="Math1"/>
                </a:rPr>
                <a:t>.</a:t>
              </a:r>
              <a:endParaRPr kumimoji="1" lang="en-US" altLang="zh-CN" sz="3200" b="1">
                <a:latin typeface="Times New Roman" pitchFamily="18" charset="0"/>
              </a:endParaRPr>
            </a:p>
          </p:txBody>
        </p:sp>
        <p:graphicFrame>
          <p:nvGraphicFramePr>
            <p:cNvPr id="12299" name="Object 4"/>
            <p:cNvGraphicFramePr>
              <a:graphicFrameLocks noChangeAspect="1"/>
            </p:cNvGraphicFramePr>
            <p:nvPr/>
          </p:nvGraphicFramePr>
          <p:xfrm>
            <a:off x="1872" y="672"/>
            <a:ext cx="251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8" name="公式" r:id="rId1" imgW="0" imgH="0" progId="Equation.3">
                    <p:embed/>
                  </p:oleObj>
                </mc:Choice>
                <mc:Fallback>
                  <p:oleObj name="公式" r:id="rId1" imgW="0" imgH="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672"/>
                          <a:ext cx="251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4741" name="Rectangle 5"/>
          <p:cNvSpPr>
            <a14:cpLocks xmlns:a14="http://schemas.microsoft.com/office/drawing/2010/main" noChangeArrowheads="1"/>
          </p:cNvSpPr>
          <p:nvPr/>
        </p:nvSpPr>
        <p:spPr bwMode="auto">
          <a:xfrm>
            <a:off x="1219200" y="5295429"/>
            <a:ext cx="10064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zh-CN" altLang="en-US" sz="3200">
                <a:latin typeface="Times New Roman" pitchFamily="18" charset="0"/>
                <a:sym typeface="Math1"/>
              </a:rPr>
              <a:t>常取</a:t>
            </a:r>
            <a:endParaRPr kumimoji="1" lang="zh-CN" altLang="en-US" sz="3200">
              <a:latin typeface="Times New Roman" pitchFamily="18" charset="0"/>
              <a:sym typeface="Math1"/>
            </a:endParaRPr>
          </a:p>
        </p:txBody>
      </p:sp>
      <p:grpSp>
        <p:nvGrpSpPr>
          <p:cNvPr id="3" name="Group 6"/>
          <p:cNvGrpSpPr/>
          <p:nvPr/>
        </p:nvGrpSpPr>
        <p:grpSpPr bwMode="auto">
          <a:xfrm>
            <a:off x="1368425" y="4612804"/>
            <a:ext cx="6315075" cy="579437"/>
            <a:chOff x="805" y="1056"/>
            <a:chExt cx="3978" cy="365"/>
          </a:xfrm>
        </p:grpSpPr>
        <p:sp>
          <p:nvSpPr>
            <p:cNvPr id="12296" name="Rectangle 7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816" y="1056"/>
              <a:ext cx="396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latin typeface="Times New Roman" pitchFamily="18" charset="0"/>
                  <a:sym typeface="Math1"/>
                </a:rPr>
                <a:t>    </a:t>
              </a:r>
              <a:r>
                <a:rPr kumimoji="1" lang="zh-CN" altLang="en-US" sz="3200">
                  <a:latin typeface="Times New Roman" pitchFamily="18" charset="0"/>
                  <a:sym typeface="Math1"/>
                </a:rPr>
                <a:t>的选择要根据实际情况而定</a:t>
              </a:r>
              <a:r>
                <a:rPr kumimoji="1" lang="en-US" altLang="zh-CN" sz="3200">
                  <a:latin typeface="Times New Roman" pitchFamily="18" charset="0"/>
                  <a:sym typeface="Math1"/>
                </a:rPr>
                <a:t>.</a:t>
              </a:r>
              <a:endParaRPr kumimoji="1" lang="en-US" altLang="zh-CN" sz="3200">
                <a:latin typeface="Times New Roman" pitchFamily="18" charset="0"/>
                <a:sym typeface="Math1"/>
              </a:endParaRPr>
            </a:p>
          </p:txBody>
        </p:sp>
        <p:graphicFrame>
          <p:nvGraphicFramePr>
            <p:cNvPr id="12297" name="Object 8"/>
            <p:cNvGraphicFramePr>
              <a:graphicFrameLocks noChangeAspect="1"/>
            </p:cNvGraphicFramePr>
            <p:nvPr/>
          </p:nvGraphicFramePr>
          <p:xfrm>
            <a:off x="805" y="1104"/>
            <a:ext cx="299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9" name="公式" r:id="rId3" imgW="0" imgH="0" progId="Equation.3">
                    <p:embed/>
                  </p:oleObj>
                </mc:Choice>
                <mc:Fallback>
                  <p:oleObj name="公式" r:id="rId3" imgW="0" imgH="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" y="1104"/>
                          <a:ext cx="299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4745" name="Object 9"/>
          <p:cNvGraphicFramePr>
            <a:graphicFrameLocks noChangeAspect="1"/>
          </p:cNvGraphicFramePr>
          <p:nvPr/>
        </p:nvGraphicFramePr>
        <p:xfrm>
          <a:off x="2268538" y="5311304"/>
          <a:ext cx="504348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311304"/>
                        <a:ext cx="5043487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46" name="Rectangle 10"/>
          <p:cNvSpPr>
            <a14:cpLocks xmlns:a14="http://schemas.microsoft.com/office/drawing/2010/main" noChangeArrowheads="1"/>
          </p:cNvSpPr>
          <p:nvPr/>
        </p:nvSpPr>
        <p:spPr bwMode="auto">
          <a:xfrm>
            <a:off x="900113" y="468539"/>
            <a:ext cx="7434262" cy="2456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3200" dirty="0">
                <a:latin typeface="Times New Roman" pitchFamily="18" charset="0"/>
              </a:rPr>
              <a:t>概率反证法的</a:t>
            </a:r>
            <a:r>
              <a:rPr kumimoji="1" lang="zh-CN" altLang="en-US" sz="3200" b="1" u="sng" dirty="0">
                <a:latin typeface="Times New Roman" pitchFamily="18" charset="0"/>
              </a:rPr>
              <a:t>逻辑</a:t>
            </a:r>
            <a:r>
              <a:rPr kumimoji="1" lang="zh-CN" altLang="en-US" sz="3200" dirty="0">
                <a:latin typeface="Times New Roman" pitchFamily="18" charset="0"/>
              </a:rPr>
              <a:t>是：</a:t>
            </a:r>
            <a:endParaRPr kumimoji="1" lang="zh-CN" altLang="en-US" sz="3200" dirty="0">
              <a:latin typeface="Times New Roman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kumimoji="1" lang="en-US" altLang="zh-CN" sz="3200" b="1" dirty="0">
                <a:latin typeface="Times New Roman" pitchFamily="18" charset="0"/>
              </a:rPr>
              <a:t>	</a:t>
            </a:r>
            <a:r>
              <a:rPr kumimoji="1" lang="zh-CN" altLang="en-US" sz="3200" b="1" dirty="0">
                <a:latin typeface="Times New Roman" pitchFamily="18" charset="0"/>
              </a:rPr>
              <a:t>如果小概率事件在一次试验中居然发生，我们就以很大的把握否定原假设</a:t>
            </a:r>
            <a:r>
              <a:rPr kumimoji="1" lang="en-US" altLang="zh-CN" sz="3200" b="1" dirty="0">
                <a:latin typeface="Times New Roman" pitchFamily="18" charset="0"/>
              </a:rPr>
              <a:t>null hypothesis.</a:t>
            </a:r>
            <a:endParaRPr kumimoji="1" lang="en-US" altLang="zh-CN" sz="3200" b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4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244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41" grpId="0" autoUpdateAnimBg="0"/>
      <p:bldP spid="24474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14:cpLocks xmlns:a14="http://schemas.microsoft.com/office/drawing/2010/main" noChangeArrowheads="1"/>
          </p:cNvSpPr>
          <p:nvPr/>
        </p:nvSpPr>
        <p:spPr bwMode="auto">
          <a:xfrm>
            <a:off x="3282950" y="3892550"/>
            <a:ext cx="184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/>
            <a:endParaRPr kumimoji="1" lang="zh-CN" altLang="zh-CN" sz="3600" b="1">
              <a:latin typeface="Times New Roman" pitchFamily="18" charset="0"/>
              <a:ea typeface="文鼎CS魏碑" pitchFamily="49" charset="-122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539750" y="1216025"/>
            <a:ext cx="8208963" cy="2357438"/>
            <a:chOff x="144" y="154"/>
            <a:chExt cx="5171" cy="1485"/>
          </a:xfrm>
        </p:grpSpPr>
        <p:sp>
          <p:nvSpPr>
            <p:cNvPr id="13321" name="Rectangle 5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44" y="154"/>
              <a:ext cx="5171" cy="1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>
                <a:lnSpc>
                  <a:spcPct val="115000"/>
                </a:lnSpc>
              </a:pPr>
              <a:r>
                <a:rPr kumimoji="1" lang="zh-CN" altLang="en-US" sz="3200" b="1" dirty="0">
                  <a:latin typeface="Times New Roman" pitchFamily="18" charset="0"/>
                </a:rPr>
                <a:t>例  某工厂生产的一种螺钉，标准要求长度是</a:t>
              </a:r>
              <a:r>
                <a:rPr kumimoji="1" lang="en-US" altLang="zh-CN" sz="3200" b="1" dirty="0">
                  <a:latin typeface="Times New Roman" pitchFamily="18" charset="0"/>
                </a:rPr>
                <a:t>32.5</a:t>
              </a:r>
              <a:r>
                <a:rPr kumimoji="1" lang="zh-CN" altLang="en-US" sz="3200" b="1" dirty="0">
                  <a:latin typeface="Times New Roman" pitchFamily="18" charset="0"/>
                </a:rPr>
                <a:t>毫米</a:t>
              </a:r>
              <a:r>
                <a:rPr kumimoji="1" lang="en-US" altLang="zh-CN" sz="3200" b="1" dirty="0">
                  <a:latin typeface="Times New Roman" pitchFamily="18" charset="0"/>
                </a:rPr>
                <a:t>.  </a:t>
              </a:r>
              <a:r>
                <a:rPr kumimoji="1" lang="zh-CN" altLang="en-US" sz="3200" b="1" dirty="0">
                  <a:latin typeface="Times New Roman" pitchFamily="18" charset="0"/>
                </a:rPr>
                <a:t>实际生产的产品，其长度</a:t>
              </a:r>
              <a:r>
                <a:rPr kumimoji="1" lang="en-US" altLang="zh-CN" sz="3200" b="1" dirty="0">
                  <a:latin typeface="Times New Roman" pitchFamily="18" charset="0"/>
                </a:rPr>
                <a:t>X</a:t>
              </a:r>
              <a:r>
                <a:rPr kumimoji="1" lang="zh-CN" altLang="en-US" sz="3200" b="1" dirty="0">
                  <a:latin typeface="Times New Roman" pitchFamily="18" charset="0"/>
                </a:rPr>
                <a:t>假定服从正态分布                       未知，现从该厂生产的一批产品中抽取</a:t>
              </a:r>
              <a:r>
                <a:rPr kumimoji="1" lang="en-US" altLang="zh-CN" sz="3200" b="1" dirty="0">
                  <a:latin typeface="Times New Roman" pitchFamily="18" charset="0"/>
                </a:rPr>
                <a:t>6</a:t>
              </a:r>
              <a:r>
                <a:rPr kumimoji="1" lang="zh-CN" altLang="en-US" sz="3200" b="1" dirty="0">
                  <a:latin typeface="Times New Roman" pitchFamily="18" charset="0"/>
                </a:rPr>
                <a:t>件</a:t>
              </a:r>
              <a:r>
                <a:rPr kumimoji="1" lang="en-US" altLang="zh-CN" sz="3200" b="1" dirty="0">
                  <a:latin typeface="Times New Roman" pitchFamily="18" charset="0"/>
                </a:rPr>
                <a:t>,  </a:t>
              </a:r>
              <a:r>
                <a:rPr kumimoji="1" lang="zh-CN" altLang="en-US" sz="3200" b="1" dirty="0">
                  <a:latin typeface="Times New Roman" pitchFamily="18" charset="0"/>
                </a:rPr>
                <a:t>得尺寸数据如下</a:t>
              </a:r>
              <a:r>
                <a:rPr kumimoji="1" lang="en-US" altLang="zh-CN" sz="3200" b="1" dirty="0">
                  <a:latin typeface="Times New Roman" pitchFamily="18" charset="0"/>
                </a:rPr>
                <a:t>:</a:t>
              </a:r>
              <a:endParaRPr kumimoji="1" lang="en-US" altLang="zh-CN" sz="3200" b="1" dirty="0">
                <a:latin typeface="Times New Roman" pitchFamily="18" charset="0"/>
              </a:endParaRPr>
            </a:p>
          </p:txBody>
        </p:sp>
        <p:graphicFrame>
          <p:nvGraphicFramePr>
            <p:cNvPr id="13322" name="Object 6"/>
            <p:cNvGraphicFramePr>
              <a:graphicFrameLocks noChangeAspect="1"/>
            </p:cNvGraphicFramePr>
            <p:nvPr/>
          </p:nvGraphicFramePr>
          <p:xfrm>
            <a:off x="1489" y="868"/>
            <a:ext cx="1150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6" name="公式" r:id="rId1" imgW="0" imgH="0" progId="Equation.3">
                    <p:embed/>
                  </p:oleObj>
                </mc:Choice>
                <mc:Fallback>
                  <p:oleObj name="公式" r:id="rId1" imgW="0" imgH="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9" y="868"/>
                          <a:ext cx="1150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3" name="Object 7"/>
            <p:cNvGraphicFramePr>
              <a:graphicFrameLocks noChangeAspect="1"/>
            </p:cNvGraphicFramePr>
            <p:nvPr/>
          </p:nvGraphicFramePr>
          <p:xfrm>
            <a:off x="2793" y="868"/>
            <a:ext cx="345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7" name="公式" r:id="rId3" imgW="0" imgH="0" progId="Equation.3">
                    <p:embed/>
                  </p:oleObj>
                </mc:Choice>
                <mc:Fallback>
                  <p:oleObj name="公式" r:id="rId3" imgW="0" imgH="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3" y="868"/>
                          <a:ext cx="345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1672" name="Rectangle 8"/>
          <p:cNvSpPr>
            <a14:cpLocks xmlns:a14="http://schemas.microsoft.com/office/drawing/2010/main" noChangeArrowheads="1"/>
          </p:cNvSpPr>
          <p:nvPr/>
        </p:nvSpPr>
        <p:spPr bwMode="auto">
          <a:xfrm>
            <a:off x="1187450" y="3573463"/>
            <a:ext cx="6686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en-US" altLang="zh-CN" sz="3200" b="1">
                <a:latin typeface="Times New Roman" pitchFamily="18" charset="0"/>
              </a:rPr>
              <a:t>32.56, 29.66, 31.64, 30.00, 31.87, 31.03</a:t>
            </a:r>
            <a:endParaRPr kumimoji="1" lang="en-US" altLang="zh-CN" sz="3200" b="1">
              <a:latin typeface="Times New Roman" pitchFamily="18" charset="0"/>
            </a:endParaRPr>
          </a:p>
        </p:txBody>
      </p:sp>
      <p:sp>
        <p:nvSpPr>
          <p:cNvPr id="241673" name="Rectangle 9"/>
          <p:cNvSpPr>
            <a14:cpLocks xmlns:a14="http://schemas.microsoft.com/office/drawing/2010/main" noChangeArrowheads="1"/>
          </p:cNvSpPr>
          <p:nvPr/>
        </p:nvSpPr>
        <p:spPr bwMode="auto">
          <a:xfrm>
            <a:off x="684213" y="4221163"/>
            <a:ext cx="4044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latin typeface="Times New Roman" pitchFamily="18" charset="0"/>
              </a:rPr>
              <a:t>问这批产品是否合格</a:t>
            </a:r>
            <a:r>
              <a:rPr kumimoji="1" lang="en-US" altLang="zh-CN" sz="3200" b="1">
                <a:latin typeface="Times New Roman" pitchFamily="18" charset="0"/>
              </a:rPr>
              <a:t>?</a:t>
            </a:r>
            <a:endParaRPr kumimoji="1" lang="en-US" altLang="zh-CN" sz="3200" b="1">
              <a:latin typeface="Times New Roman" pitchFamily="18" charset="0"/>
            </a:endParaRPr>
          </a:p>
        </p:txBody>
      </p:sp>
      <p:sp>
        <p:nvSpPr>
          <p:cNvPr id="241677" name="Rectangle 13"/>
          <p:cNvSpPr>
            <a14:cpLocks xmlns:a14="http://schemas.microsoft.com/office/drawing/2010/main" noChangeArrowheads="1"/>
          </p:cNvSpPr>
          <p:nvPr/>
        </p:nvSpPr>
        <p:spPr bwMode="auto">
          <a:xfrm>
            <a:off x="684213" y="4789488"/>
            <a:ext cx="7991475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3200" b="1">
                <a:latin typeface="Times New Roman" pitchFamily="18" charset="0"/>
              </a:rPr>
              <a:t>    </a:t>
            </a:r>
            <a:r>
              <a:rPr kumimoji="1" lang="zh-CN" altLang="en-US" sz="3200" b="1">
                <a:latin typeface="Times New Roman" pitchFamily="18" charset="0"/>
              </a:rPr>
              <a:t>分析：这批产品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zh-CN" altLang="en-US" sz="3200" b="1">
                <a:latin typeface="Times New Roman" pitchFamily="18" charset="0"/>
              </a:rPr>
              <a:t>螺钉长度</a:t>
            </a:r>
            <a:r>
              <a:rPr kumimoji="1" lang="en-US" altLang="zh-CN" sz="3200" b="1">
                <a:latin typeface="Times New Roman" pitchFamily="18" charset="0"/>
              </a:rPr>
              <a:t>)</a:t>
            </a:r>
            <a:r>
              <a:rPr kumimoji="1" lang="zh-CN" altLang="en-US" sz="3200" b="1">
                <a:latin typeface="Times New Roman" pitchFamily="18" charset="0"/>
              </a:rPr>
              <a:t>的全体组成问题的总体</a:t>
            </a:r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en-US" altLang="zh-CN" sz="3200" b="1">
                <a:latin typeface="Times New Roman" pitchFamily="18" charset="0"/>
              </a:rPr>
              <a:t>.  </a:t>
            </a:r>
            <a:r>
              <a:rPr kumimoji="1" lang="zh-CN" altLang="en-US" sz="3200" b="1">
                <a:latin typeface="Times New Roman" pitchFamily="18" charset="0"/>
              </a:rPr>
              <a:t>现在要</a:t>
            </a:r>
            <a:r>
              <a:rPr kumimoji="1" lang="zh-CN" altLang="en-US" sz="3200" b="1">
                <a:solidFill>
                  <a:srgbClr val="3333CC"/>
                </a:solidFill>
                <a:latin typeface="Times New Roman" pitchFamily="18" charset="0"/>
              </a:rPr>
              <a:t>检验</a:t>
            </a:r>
            <a:r>
              <a:rPr kumimoji="1" lang="en-US" altLang="zh-CN" sz="3200" b="1" i="1">
                <a:solidFill>
                  <a:srgbClr val="3333CC"/>
                </a:solidFill>
                <a:latin typeface="Times New Roman" pitchFamily="18" charset="0"/>
              </a:rPr>
              <a:t>E</a:t>
            </a:r>
            <a:r>
              <a:rPr kumimoji="1" lang="en-US" altLang="zh-CN" sz="3200" b="1">
                <a:solidFill>
                  <a:srgbClr val="3333CC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>
                <a:solidFill>
                  <a:srgbClr val="3333CC"/>
                </a:solidFill>
                <a:latin typeface="Times New Roman" pitchFamily="18" charset="0"/>
              </a:rPr>
              <a:t>X</a:t>
            </a:r>
            <a:r>
              <a:rPr kumimoji="1" lang="en-US" altLang="zh-CN" sz="3200" b="1">
                <a:solidFill>
                  <a:srgbClr val="3333CC"/>
                </a:solidFill>
                <a:latin typeface="Times New Roman" pitchFamily="18" charset="0"/>
              </a:rPr>
              <a:t>)</a:t>
            </a:r>
            <a:r>
              <a:rPr kumimoji="1" lang="zh-CN" altLang="en-US" sz="3200" b="1">
                <a:solidFill>
                  <a:srgbClr val="3333CC"/>
                </a:solidFill>
                <a:latin typeface="Times New Roman" pitchFamily="18" charset="0"/>
              </a:rPr>
              <a:t>是否为</a:t>
            </a:r>
            <a:r>
              <a:rPr kumimoji="1" lang="en-US" altLang="zh-CN" sz="3200" b="1">
                <a:solidFill>
                  <a:srgbClr val="3333CC"/>
                </a:solidFill>
                <a:latin typeface="Times New Roman" pitchFamily="18" charset="0"/>
              </a:rPr>
              <a:t>32.5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  <a:endParaRPr kumimoji="1" lang="en-US" altLang="zh-CN" sz="3200" b="1">
              <a:latin typeface="Times New Roman" pitchFamily="18" charset="0"/>
            </a:endParaRPr>
          </a:p>
        </p:txBody>
      </p:sp>
      <p:sp>
        <p:nvSpPr>
          <p:cNvPr id="3" name="标题 2"/>
          <p:cNvSpPr>
            <a14:cpLocks xmlns:a14="http://schemas.microsoft.com/office/drawing/2010/main"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假设检验步骤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1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1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1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1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1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72" grpId="0" autoUpdateAnimBg="0"/>
      <p:bldP spid="241673" grpId="0" autoUpdateAnimBg="0"/>
      <p:bldP spid="24167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14:cpLocks xmlns:a14="http://schemas.microsoft.com/office/drawing/2010/main" noChangeArrowheads="1"/>
          </p:cNvSpPr>
          <p:nvPr/>
        </p:nvSpPr>
        <p:spPr bwMode="auto">
          <a:xfrm>
            <a:off x="1763688" y="908720"/>
            <a:ext cx="626588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latin typeface="Times New Roman" pitchFamily="18" charset="0"/>
                <a:cs typeface="Times New Roman" pitchFamily="18" charset="0"/>
              </a:rPr>
              <a:t>提出原假设</a:t>
            </a:r>
            <a:r>
              <a:rPr kumimoji="1" lang="en-US" altLang="zh-CN" sz="3200" b="1" dirty="0">
                <a:latin typeface="Times New Roman" pitchFamily="18" charset="0"/>
                <a:cs typeface="Times New Roman" pitchFamily="18" charset="0"/>
              </a:rPr>
              <a:t>null hypothesis</a:t>
            </a:r>
            <a:r>
              <a:rPr kumimoji="1" lang="zh-CN" altLang="en-US" sz="3200" b="1" dirty="0">
                <a:latin typeface="Times New Roman" pitchFamily="18" charset="0"/>
                <a:cs typeface="Times New Roman" pitchFamily="18" charset="0"/>
              </a:rPr>
              <a:t>和备择假设</a:t>
            </a:r>
            <a:r>
              <a:rPr kumimoji="1" lang="en-US" altLang="zh-CN" sz="3200" b="1" dirty="0">
                <a:latin typeface="Times New Roman" pitchFamily="18" charset="0"/>
                <a:cs typeface="Times New Roman" pitchFamily="18" charset="0"/>
              </a:rPr>
              <a:t>Alternative hypothesis</a:t>
            </a:r>
            <a:endParaRPr kumimoji="1" lang="zh-CN" alt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0643" name="Object 3"/>
          <p:cNvGraphicFramePr>
            <a:graphicFrameLocks noChangeAspect="1"/>
          </p:cNvGraphicFramePr>
          <p:nvPr/>
        </p:nvGraphicFramePr>
        <p:xfrm>
          <a:off x="1920875" y="2000250"/>
          <a:ext cx="53133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7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2000250"/>
                        <a:ext cx="531336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44" name="Rectangle 4"/>
          <p:cNvSpPr>
            <a14:cpLocks xmlns:a14="http://schemas.microsoft.com/office/drawing/2010/main" noChangeArrowheads="1"/>
          </p:cNvSpPr>
          <p:nvPr/>
        </p:nvSpPr>
        <p:spPr bwMode="auto">
          <a:xfrm>
            <a:off x="251520" y="908720"/>
            <a:ext cx="1809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zh-CN" altLang="en-US" sz="3200" b="1" dirty="0">
                <a:latin typeface="Times New Roman" pitchFamily="18" charset="0"/>
              </a:rPr>
              <a:t>第一步：</a:t>
            </a:r>
            <a:endParaRPr kumimoji="1" lang="zh-CN" altLang="en-US" sz="3200" b="1" dirty="0">
              <a:latin typeface="Times New Roman" pitchFamily="18" charset="0"/>
            </a:endParaRPr>
          </a:p>
        </p:txBody>
      </p:sp>
      <p:sp>
        <p:nvSpPr>
          <p:cNvPr id="14341" name="Rectangle 5"/>
          <p:cNvSpPr>
            <a14:cpLocks xmlns:a14="http://schemas.microsoft.com/office/drawing/2010/main" noChangeArrowheads="1"/>
          </p:cNvSpPr>
          <p:nvPr/>
        </p:nvSpPr>
        <p:spPr bwMode="auto">
          <a:xfrm>
            <a:off x="1476375" y="188640"/>
            <a:ext cx="6248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latin typeface="Times New Roman" pitchFamily="18" charset="0"/>
              </a:rPr>
              <a:t>已知 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en-US" altLang="zh-CN" sz="3200" b="1" dirty="0">
                <a:latin typeface="Times New Roman" pitchFamily="18" charset="0"/>
              </a:rPr>
              <a:t>~</a:t>
            </a:r>
            <a:endParaRPr kumimoji="1" lang="en-US" altLang="zh-CN" sz="3200" b="1" dirty="0">
              <a:latin typeface="Times New Roman" pitchFamily="18" charset="0"/>
            </a:endParaRP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881313" y="188640"/>
          <a:ext cx="179546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188640"/>
                        <a:ext cx="1795462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3" name="Group 7"/>
          <p:cNvGrpSpPr/>
          <p:nvPr/>
        </p:nvGrpSpPr>
        <p:grpSpPr bwMode="auto">
          <a:xfrm>
            <a:off x="4586288" y="218803"/>
            <a:ext cx="1609725" cy="579437"/>
            <a:chOff x="2727" y="115"/>
            <a:chExt cx="1014" cy="365"/>
          </a:xfrm>
        </p:grpSpPr>
        <p:graphicFrame>
          <p:nvGraphicFramePr>
            <p:cNvPr id="14351" name="Object 8"/>
            <p:cNvGraphicFramePr>
              <a:graphicFrameLocks noChangeAspect="1"/>
            </p:cNvGraphicFramePr>
            <p:nvPr/>
          </p:nvGraphicFramePr>
          <p:xfrm>
            <a:off x="2727" y="123"/>
            <a:ext cx="345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9" name="公式" r:id="rId5" imgW="0" imgH="0" progId="Equation.3">
                    <p:embed/>
                  </p:oleObj>
                </mc:Choice>
                <mc:Fallback>
                  <p:oleObj name="公式" r:id="rId5" imgW="0" imgH="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7" y="123"/>
                          <a:ext cx="345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2" name="Rectangle 9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049" y="115"/>
              <a:ext cx="69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kumimoji="1" lang="zh-CN" altLang="en-US" sz="3200" b="1">
                  <a:latin typeface="Times New Roman" pitchFamily="18" charset="0"/>
                </a:rPr>
                <a:t>未知</a:t>
              </a:r>
              <a:r>
                <a:rPr kumimoji="1" lang="en-US" altLang="zh-CN" sz="3200" b="1">
                  <a:latin typeface="Times New Roman" pitchFamily="18" charset="0"/>
                </a:rPr>
                <a:t>.</a:t>
              </a:r>
              <a:endParaRPr kumimoji="1" lang="en-US" altLang="zh-CN" sz="3200" b="1">
                <a:latin typeface="Times New Roman" pitchFamily="18" charset="0"/>
              </a:endParaRPr>
            </a:p>
          </p:txBody>
        </p:sp>
      </p:grpSp>
      <p:sp>
        <p:nvSpPr>
          <p:cNvPr id="240650" name="Rectangle 10"/>
          <p:cNvSpPr>
            <a14:cpLocks xmlns:a14="http://schemas.microsoft.com/office/drawing/2010/main" noChangeArrowheads="1"/>
          </p:cNvSpPr>
          <p:nvPr/>
        </p:nvSpPr>
        <p:spPr bwMode="auto">
          <a:xfrm>
            <a:off x="1173163" y="2868613"/>
            <a:ext cx="1809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latin typeface="Times New Roman" pitchFamily="18" charset="0"/>
              </a:rPr>
              <a:t>第二步：</a:t>
            </a:r>
            <a:endParaRPr kumimoji="1" lang="zh-CN" altLang="en-US" sz="3200" b="1">
              <a:latin typeface="Times New Roman" pitchFamily="18" charset="0"/>
            </a:endParaRPr>
          </a:p>
        </p:txBody>
      </p:sp>
      <p:sp>
        <p:nvSpPr>
          <p:cNvPr id="240651" name="AutoShape 11"/>
          <p:cNvSpPr>
            <a14:cpLocks xmlns:a14="http://schemas.microsoft.com/office/drawing/2010/main" noChangeArrowheads="1"/>
          </p:cNvSpPr>
          <p:nvPr/>
        </p:nvSpPr>
        <p:spPr bwMode="auto">
          <a:xfrm>
            <a:off x="333375" y="5153025"/>
            <a:ext cx="2438400" cy="1295400"/>
          </a:xfrm>
          <a:prstGeom prst="wedgeRoundRectCallout">
            <a:avLst>
              <a:gd name="adj1" fmla="val 57292"/>
              <a:gd name="adj2" fmla="val -89583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/>
            <a:endParaRPr kumimoji="1" lang="en-US" altLang="zh-CN" sz="2800" b="1" dirty="0">
              <a:latin typeface="宋体" charset="-122"/>
            </a:endParaRPr>
          </a:p>
          <a:p>
            <a:pPr algn="ctr" eaLnBrk="1" hangingPunct="1"/>
            <a:r>
              <a:rPr kumimoji="1" lang="zh-CN" altLang="en-US" sz="2800" b="1" dirty="0">
                <a:latin typeface="宋体" charset="-122"/>
              </a:rPr>
              <a:t>能衡量差异</a:t>
            </a:r>
            <a:endParaRPr kumimoji="1" lang="zh-CN" altLang="en-US" sz="2800" b="1" dirty="0">
              <a:latin typeface="宋体" charset="-122"/>
            </a:endParaRPr>
          </a:p>
          <a:p>
            <a:pPr algn="ctr" eaLnBrk="1" hangingPunct="1"/>
            <a:r>
              <a:rPr kumimoji="1" lang="zh-CN" altLang="en-US" sz="2800" b="1" dirty="0">
                <a:latin typeface="宋体" charset="-122"/>
              </a:rPr>
              <a:t>大小且分布</a:t>
            </a:r>
            <a:endParaRPr kumimoji="1" lang="zh-CN" altLang="en-US" sz="2800" b="1" dirty="0">
              <a:latin typeface="宋体" charset="-122"/>
            </a:endParaRPr>
          </a:p>
          <a:p>
            <a:pPr algn="ctr" eaLnBrk="1" hangingPunct="1"/>
            <a:r>
              <a:rPr kumimoji="1" lang="zh-CN" altLang="en-US" sz="2800" b="1" dirty="0">
                <a:latin typeface="宋体" charset="-122"/>
              </a:rPr>
              <a:t>已知</a:t>
            </a:r>
            <a:endParaRPr kumimoji="1" lang="zh-CN" altLang="en-US" sz="3200" b="1" dirty="0">
              <a:latin typeface="宋体" charset="-122"/>
            </a:endParaRPr>
          </a:p>
          <a:p>
            <a:pPr algn="ctr" eaLnBrk="1" hangingPunct="1"/>
            <a:endParaRPr kumimoji="1" lang="en-US" altLang="zh-CN" sz="2400" b="1" dirty="0">
              <a:latin typeface="Times New Roman" pitchFamily="18" charset="0"/>
            </a:endParaRPr>
          </a:p>
        </p:txBody>
      </p:sp>
      <p:grpSp>
        <p:nvGrpSpPr>
          <p:cNvPr id="3" name="Group 12"/>
          <p:cNvGrpSpPr/>
          <p:nvPr/>
        </p:nvGrpSpPr>
        <p:grpSpPr bwMode="auto">
          <a:xfrm>
            <a:off x="1233488" y="2868613"/>
            <a:ext cx="7405687" cy="1189037"/>
            <a:chOff x="615" y="1603"/>
            <a:chExt cx="4665" cy="749"/>
          </a:xfrm>
        </p:grpSpPr>
        <p:sp>
          <p:nvSpPr>
            <p:cNvPr id="14349" name="Rectangle 13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632" y="1603"/>
              <a:ext cx="364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200" b="1">
                  <a:latin typeface="宋体" charset="-122"/>
                </a:rPr>
                <a:t>取一检验统计量，在</a:t>
              </a:r>
              <a:r>
                <a:rPr kumimoji="1" lang="en-US" altLang="zh-CN" sz="3200" b="1" i="1">
                  <a:latin typeface="Times New Roman" pitchFamily="18" charset="0"/>
                </a:rPr>
                <a:t>H</a:t>
              </a:r>
              <a:r>
                <a:rPr kumimoji="1" lang="en-US" altLang="zh-CN" sz="3200" b="1" baseline="-25000">
                  <a:latin typeface="Times New Roman" pitchFamily="18" charset="0"/>
                </a:rPr>
                <a:t>0</a:t>
              </a:r>
              <a:r>
                <a:rPr kumimoji="1" lang="zh-CN" altLang="en-US" sz="3200" b="1">
                  <a:latin typeface="宋体" charset="-122"/>
                </a:rPr>
                <a:t>成立下</a:t>
              </a:r>
              <a:endParaRPr kumimoji="1" lang="zh-CN" altLang="en-US" sz="3200" b="1">
                <a:latin typeface="宋体" charset="-122"/>
              </a:endParaRPr>
            </a:p>
          </p:txBody>
        </p:sp>
        <p:sp>
          <p:nvSpPr>
            <p:cNvPr id="14350" name="Rectangle 14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615" y="1987"/>
              <a:ext cx="165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kumimoji="1" lang="zh-CN" altLang="en-US" sz="3200" b="1">
                  <a:latin typeface="宋体" charset="-122"/>
                </a:rPr>
                <a:t>求出它的分布</a:t>
              </a:r>
              <a:endParaRPr kumimoji="1" lang="zh-CN" altLang="en-US" sz="3200" b="1">
                <a:latin typeface="宋体" charset="-122"/>
              </a:endParaRPr>
            </a:p>
          </p:txBody>
        </p:sp>
      </p:grpSp>
      <p:graphicFrame>
        <p:nvGraphicFramePr>
          <p:cNvPr id="240655" name="Object 15"/>
          <p:cNvGraphicFramePr>
            <a:graphicFrameLocks noChangeAspect="1"/>
          </p:cNvGraphicFramePr>
          <p:nvPr/>
        </p:nvGraphicFramePr>
        <p:xfrm>
          <a:off x="3244850" y="4268788"/>
          <a:ext cx="3487738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0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4268788"/>
                        <a:ext cx="3487738" cy="128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40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0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0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0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2" grpId="0" autoUpdateAnimBg="0"/>
      <p:bldP spid="240644" grpId="0" autoUpdateAnimBg="0"/>
      <p:bldP spid="240650" grpId="0" autoUpdateAnimBg="0"/>
      <p:bldP spid="240651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14:cpLocks xmlns:a14="http://schemas.microsoft.com/office/drawing/2010/main" noChangeArrowheads="1"/>
          </p:cNvSpPr>
          <p:nvPr/>
        </p:nvSpPr>
        <p:spPr bwMode="auto">
          <a:xfrm>
            <a:off x="1116013" y="836712"/>
            <a:ext cx="1809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latin typeface="Times New Roman" pitchFamily="18" charset="0"/>
              </a:rPr>
              <a:t>第三步：</a:t>
            </a:r>
            <a:endParaRPr kumimoji="1" lang="zh-CN" altLang="en-US" sz="3200" b="1">
              <a:latin typeface="Times New Roman" pitchFamily="18" charset="0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757238" y="3702149"/>
            <a:ext cx="6973887" cy="674688"/>
            <a:chOff x="654" y="1927"/>
            <a:chExt cx="4393" cy="425"/>
          </a:xfrm>
        </p:grpSpPr>
        <p:sp>
          <p:nvSpPr>
            <p:cNvPr id="15373" name="Rectangle 4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654" y="1937"/>
              <a:ext cx="4393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kumimoji="1" lang="zh-CN" altLang="en-US" sz="3200" b="1" dirty="0">
                  <a:latin typeface="Times New Roman" pitchFamily="18" charset="0"/>
                </a:rPr>
                <a:t>即“  </a:t>
              </a:r>
              <a:r>
                <a:rPr kumimoji="1" lang="zh-CN" altLang="en-US" sz="3200" b="1" dirty="0">
                  <a:solidFill>
                    <a:schemeClr val="tx2"/>
                  </a:solidFill>
                  <a:latin typeface="Times New Roman" pitchFamily="18" charset="0"/>
                </a:rPr>
                <a:t>                 </a:t>
              </a:r>
              <a:r>
                <a:rPr kumimoji="1" lang="zh-CN" altLang="en-US" sz="3200" b="1" dirty="0">
                  <a:latin typeface="Times New Roman" pitchFamily="18" charset="0"/>
                </a:rPr>
                <a:t>”是一个</a:t>
              </a:r>
              <a:r>
                <a:rPr kumimoji="1" lang="zh-CN" altLang="en-US" sz="3200" b="1" dirty="0">
                  <a:solidFill>
                    <a:srgbClr val="FF0000"/>
                  </a:solidFill>
                  <a:latin typeface="Times New Roman" pitchFamily="18" charset="0"/>
                </a:rPr>
                <a:t>小概率事件</a:t>
              </a:r>
              <a:r>
                <a:rPr kumimoji="1" lang="zh-CN" altLang="en-US" sz="3200" b="1" dirty="0">
                  <a:solidFill>
                    <a:schemeClr val="tx2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3200" b="1" dirty="0">
                  <a:latin typeface="Times New Roman" pitchFamily="18" charset="0"/>
                </a:rPr>
                <a:t>. </a:t>
              </a:r>
              <a:endParaRPr kumimoji="1" lang="en-US" altLang="zh-CN" sz="2800" b="1" dirty="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5374" name="Object 5"/>
            <p:cNvGraphicFramePr>
              <a:graphicFrameLocks noChangeAspect="1"/>
            </p:cNvGraphicFramePr>
            <p:nvPr/>
          </p:nvGraphicFramePr>
          <p:xfrm>
            <a:off x="1243" y="1927"/>
            <a:ext cx="1244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9" name="公式" r:id="rId1" imgW="0" imgH="0" progId="Equation.3">
                    <p:embed/>
                  </p:oleObj>
                </mc:Choice>
                <mc:Fallback>
                  <p:oleObj name="公式" r:id="rId1" imgW="0" imgH="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3" y="1927"/>
                          <a:ext cx="1244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9622" name="AutoShape 6"/>
          <p:cNvSpPr>
            <a14:cpLocks xmlns:a14="http://schemas.microsoft.com/office/drawing/2010/main" noChangeArrowheads="1"/>
          </p:cNvSpPr>
          <p:nvPr/>
        </p:nvSpPr>
        <p:spPr bwMode="auto">
          <a:xfrm>
            <a:off x="5891213" y="4453037"/>
            <a:ext cx="2971800" cy="1447800"/>
          </a:xfrm>
          <a:prstGeom prst="wedgeRoundRectCallout">
            <a:avLst>
              <a:gd name="adj1" fmla="val -68000"/>
              <a:gd name="adj2" fmla="val -63046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/>
            <a:endParaRPr kumimoji="1" lang="en-US" altLang="zh-CN" sz="2800" b="1" dirty="0">
              <a:latin typeface="Times New Roman" pitchFamily="18" charset="0"/>
            </a:endParaRPr>
          </a:p>
          <a:p>
            <a:pPr algn="ctr" eaLnBrk="1" hangingPunct="1"/>
            <a:r>
              <a:rPr kumimoji="1" lang="zh-CN" altLang="en-US" sz="2800" b="1" dirty="0">
                <a:latin typeface="Times New Roman" pitchFamily="18" charset="0"/>
              </a:rPr>
              <a:t>小概率事件在一次</a:t>
            </a:r>
            <a:endParaRPr kumimoji="1" lang="zh-CN" altLang="en-US" sz="2800" b="1" dirty="0">
              <a:latin typeface="Times New Roman" pitchFamily="18" charset="0"/>
            </a:endParaRPr>
          </a:p>
          <a:p>
            <a:pPr algn="ctr" eaLnBrk="1" hangingPunct="1"/>
            <a:r>
              <a:rPr kumimoji="1" lang="zh-CN" altLang="en-US" sz="2800" b="1" dirty="0">
                <a:latin typeface="Times New Roman" pitchFamily="18" charset="0"/>
              </a:rPr>
              <a:t>试验中基本上不会</a:t>
            </a:r>
            <a:endParaRPr kumimoji="1" lang="zh-CN" altLang="en-US" sz="2800" b="1" dirty="0">
              <a:latin typeface="Times New Roman" pitchFamily="18" charset="0"/>
            </a:endParaRPr>
          </a:p>
          <a:p>
            <a:pPr algn="ctr" eaLnBrk="1" hangingPunct="1"/>
            <a:r>
              <a:rPr kumimoji="1" lang="zh-CN" altLang="en-US" sz="2800" b="1" dirty="0">
                <a:latin typeface="Times New Roman" pitchFamily="18" charset="0"/>
              </a:rPr>
              <a:t>发生 </a:t>
            </a:r>
            <a:r>
              <a:rPr kumimoji="1" lang="en-US" altLang="zh-CN" sz="2800" b="1" dirty="0">
                <a:latin typeface="Times New Roman" pitchFamily="18" charset="0"/>
              </a:rPr>
              <a:t>.</a:t>
            </a:r>
            <a:endParaRPr kumimoji="1" lang="en-US" altLang="zh-CN" sz="2800" b="1" dirty="0">
              <a:latin typeface="Times New Roman" pitchFamily="18" charset="0"/>
            </a:endParaRPr>
          </a:p>
          <a:p>
            <a:pPr algn="ctr" eaLnBrk="1" hangingPunct="1"/>
            <a:endParaRPr kumimoji="1" lang="en-US" altLang="zh-CN" sz="2400" b="1" dirty="0">
              <a:latin typeface="Times New Roman" pitchFamily="18" charset="0"/>
            </a:endParaRPr>
          </a:p>
        </p:txBody>
      </p:sp>
      <p:grpSp>
        <p:nvGrpSpPr>
          <p:cNvPr id="3" name="Group 7"/>
          <p:cNvGrpSpPr/>
          <p:nvPr/>
        </p:nvGrpSpPr>
        <p:grpSpPr bwMode="auto">
          <a:xfrm>
            <a:off x="938213" y="1481237"/>
            <a:ext cx="7924800" cy="1298575"/>
            <a:chOff x="288" y="624"/>
            <a:chExt cx="4992" cy="818"/>
          </a:xfrm>
        </p:grpSpPr>
        <p:graphicFrame>
          <p:nvGraphicFramePr>
            <p:cNvPr id="15369" name="Object 8"/>
            <p:cNvGraphicFramePr>
              <a:graphicFrameLocks noChangeAspect="1"/>
            </p:cNvGraphicFramePr>
            <p:nvPr/>
          </p:nvGraphicFramePr>
          <p:xfrm>
            <a:off x="3140" y="721"/>
            <a:ext cx="26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0" name="公式" r:id="rId3" imgW="0" imgH="0" progId="Equation.3">
                    <p:embed/>
                  </p:oleObj>
                </mc:Choice>
                <mc:Fallback>
                  <p:oleObj name="公式" r:id="rId3" imgW="0" imgH="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0" y="721"/>
                          <a:ext cx="26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0" name="Rectangle 9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88" y="624"/>
              <a:ext cx="4992" cy="7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en-US" altLang="zh-CN" sz="3200" b="1">
                  <a:latin typeface="宋体" charset="-122"/>
                </a:rPr>
                <a:t>    </a:t>
              </a:r>
              <a:r>
                <a:rPr kumimoji="1" lang="zh-CN" altLang="en-US" sz="3200" b="1">
                  <a:latin typeface="宋体" charset="-122"/>
                </a:rPr>
                <a:t>对给定的显著性水平  </a:t>
              </a:r>
              <a:r>
                <a:rPr kumimoji="1" lang="en-US" altLang="zh-CN" sz="3200" b="1">
                  <a:latin typeface="宋体" charset="-122"/>
                </a:rPr>
                <a:t>=</a:t>
              </a:r>
              <a:r>
                <a:rPr kumimoji="1" lang="en-US" altLang="zh-CN" sz="3200" b="1">
                  <a:latin typeface="Times New Roman" pitchFamily="18" charset="0"/>
                </a:rPr>
                <a:t>0.01</a:t>
              </a:r>
              <a:r>
                <a:rPr kumimoji="1" lang="zh-CN" altLang="en-US" sz="3200" b="1">
                  <a:latin typeface="宋体" charset="-122"/>
                </a:rPr>
                <a:t>，查表确定临界值</a:t>
              </a:r>
              <a:endParaRPr kumimoji="1" lang="zh-CN" altLang="en-US" sz="3200" b="1">
                <a:latin typeface="宋体" charset="-122"/>
              </a:endParaRPr>
            </a:p>
          </p:txBody>
        </p:sp>
        <p:graphicFrame>
          <p:nvGraphicFramePr>
            <p:cNvPr id="15371" name="Object 10"/>
            <p:cNvGraphicFramePr>
              <a:graphicFrameLocks noChangeAspect="1"/>
            </p:cNvGraphicFramePr>
            <p:nvPr/>
          </p:nvGraphicFramePr>
          <p:xfrm>
            <a:off x="1392" y="1008"/>
            <a:ext cx="2880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1" name="公式" r:id="rId5" imgW="0" imgH="0" progId="Equation.3">
                    <p:embed/>
                  </p:oleObj>
                </mc:Choice>
                <mc:Fallback>
                  <p:oleObj name="公式" r:id="rId5" imgW="0" imgH="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008"/>
                          <a:ext cx="2880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2" name="Rectangle 11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4202" y="979"/>
              <a:ext cx="50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kumimoji="1" lang="en-US" altLang="zh-CN" sz="3200" b="1">
                  <a:latin typeface="宋体" charset="-122"/>
                </a:rPr>
                <a:t>,</a:t>
              </a:r>
              <a:r>
                <a:rPr kumimoji="1" lang="zh-CN" altLang="en-US" sz="3200" b="1">
                  <a:latin typeface="宋体" charset="-122"/>
                </a:rPr>
                <a:t>使</a:t>
              </a:r>
              <a:endParaRPr kumimoji="1" lang="zh-CN" altLang="en-US" sz="3200" b="1">
                <a:latin typeface="宋体" charset="-122"/>
              </a:endParaRPr>
            </a:p>
          </p:txBody>
        </p:sp>
      </p:grpSp>
      <p:graphicFrame>
        <p:nvGraphicFramePr>
          <p:cNvPr id="239628" name="Object 12"/>
          <p:cNvGraphicFramePr>
            <a:graphicFrameLocks noChangeAspect="1"/>
          </p:cNvGraphicFramePr>
          <p:nvPr/>
        </p:nvGraphicFramePr>
        <p:xfrm>
          <a:off x="2195513" y="2852837"/>
          <a:ext cx="33782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852837"/>
                        <a:ext cx="3378200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9" name="Rectangle 13"/>
          <p:cNvSpPr>
            <a14:cpLocks xmlns:a14="http://schemas.microsoft.com/office/drawing/2010/main" noChangeArrowheads="1"/>
          </p:cNvSpPr>
          <p:nvPr/>
        </p:nvSpPr>
        <p:spPr bwMode="auto">
          <a:xfrm>
            <a:off x="749300" y="5016599"/>
            <a:ext cx="48609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latin typeface="宋体" charset="-122"/>
              </a:rPr>
              <a:t>得否定域   </a:t>
            </a:r>
            <a:r>
              <a:rPr kumimoji="1" lang="en-US" altLang="zh-CN" sz="3200" b="1" i="1">
                <a:solidFill>
                  <a:srgbClr val="3333CC"/>
                </a:solidFill>
                <a:latin typeface="Times New Roman" pitchFamily="18" charset="0"/>
              </a:rPr>
              <a:t>W</a:t>
            </a:r>
            <a:r>
              <a:rPr kumimoji="1" lang="en-US" altLang="zh-CN" sz="3200" b="1">
                <a:solidFill>
                  <a:srgbClr val="3333CC"/>
                </a:solidFill>
                <a:latin typeface="Times New Roman" pitchFamily="18" charset="0"/>
              </a:rPr>
              <a:t>:  |</a:t>
            </a:r>
            <a:r>
              <a:rPr kumimoji="1" lang="en-US" altLang="zh-CN" sz="3200" b="1" i="1">
                <a:solidFill>
                  <a:srgbClr val="3333CC"/>
                </a:solidFill>
                <a:latin typeface="Times New Roman" pitchFamily="18" charset="0"/>
              </a:rPr>
              <a:t>t </a:t>
            </a:r>
            <a:r>
              <a:rPr kumimoji="1" lang="en-US" altLang="zh-CN" sz="3200" b="1">
                <a:solidFill>
                  <a:srgbClr val="3333CC"/>
                </a:solidFill>
                <a:latin typeface="Times New Roman" pitchFamily="18" charset="0"/>
              </a:rPr>
              <a:t>|&gt;4.0322</a:t>
            </a:r>
            <a:endParaRPr kumimoji="1" lang="en-US" altLang="zh-CN" sz="3200" b="1">
              <a:solidFill>
                <a:srgbClr val="3333CC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4" name="墨迹 3"/>
              <p14:cNvContentPartPr/>
              <p14:nvPr/>
            </p14:nvContentPartPr>
            <p14:xfrm>
              <a:off x="2910009" y="378830"/>
              <a:ext cx="28575" cy="344901"/>
            </p14:xfrm>
          </p:contentPart>
        </mc:Choice>
        <mc:Fallback xmlns="">
          <p:pic>
            <p:nvPicPr>
              <p:cNvPr id="4" name="墨迹 3"/>
            </p:nvPicPr>
            <p:blipFill>
              <a:blip/>
            </p:blipFill>
            <p:spPr>
              <a:xfrm>
                <a:off x="2910009" y="378830"/>
                <a:ext cx="28575" cy="3449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5" name="墨迹 4"/>
              <p14:cNvContentPartPr/>
              <p14:nvPr/>
            </p14:nvContentPartPr>
            <p14:xfrm>
              <a:off x="2946400" y="289004"/>
              <a:ext cx="304800" cy="379319"/>
            </p14:xfrm>
          </p:contentPart>
        </mc:Choice>
        <mc:Fallback xmlns="">
          <p:pic>
            <p:nvPicPr>
              <p:cNvPr id="5" name="墨迹 4"/>
            </p:nvPicPr>
            <p:blipFill>
              <a:blip/>
            </p:blipFill>
            <p:spPr>
              <a:xfrm>
                <a:off x="2946400" y="289004"/>
                <a:ext cx="304800" cy="3793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6" name="墨迹 5"/>
              <p14:cNvContentPartPr/>
              <p14:nvPr/>
            </p14:nvContentPartPr>
            <p14:xfrm>
              <a:off x="2987430" y="464750"/>
              <a:ext cx="255221" cy="234328"/>
            </p14:xfrm>
          </p:contentPart>
        </mc:Choice>
        <mc:Fallback xmlns="">
          <p:pic>
            <p:nvPicPr>
              <p:cNvPr id="6" name="墨迹 5"/>
            </p:nvPicPr>
            <p:blipFill>
              <a:blip/>
            </p:blipFill>
            <p:spPr>
              <a:xfrm>
                <a:off x="2987430" y="464750"/>
                <a:ext cx="255221" cy="2343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7" name="墨迹 6"/>
              <p14:cNvContentPartPr/>
              <p14:nvPr/>
            </p14:nvContentPartPr>
            <p14:xfrm>
              <a:off x="3024553" y="760589"/>
              <a:ext cx="35170" cy="275580"/>
            </p14:xfrm>
          </p:contentPart>
        </mc:Choice>
        <mc:Fallback xmlns="">
          <p:pic>
            <p:nvPicPr>
              <p:cNvPr id="7" name="墨迹 6"/>
            </p:nvPicPr>
            <p:blipFill>
              <a:blip/>
            </p:blipFill>
            <p:spPr>
              <a:xfrm>
                <a:off x="3024553" y="760589"/>
                <a:ext cx="35170" cy="2755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8" name="墨迹 7"/>
              <p14:cNvContentPartPr/>
              <p14:nvPr/>
            </p14:nvContentPartPr>
            <p14:xfrm>
              <a:off x="3118338" y="718605"/>
              <a:ext cx="31262" cy="316343"/>
            </p14:xfrm>
          </p:contentPart>
        </mc:Choice>
        <mc:Fallback xmlns="">
          <p:pic>
            <p:nvPicPr>
              <p:cNvPr id="8" name="墨迹 7"/>
            </p:nvPicPr>
            <p:blipFill>
              <a:blip/>
            </p:blipFill>
            <p:spPr>
              <a:xfrm>
                <a:off x="3118338" y="718605"/>
                <a:ext cx="31262" cy="31634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9" name="墨迹 8"/>
              <p14:cNvContentPartPr/>
              <p14:nvPr/>
            </p14:nvContentPartPr>
            <p14:xfrm>
              <a:off x="2871176" y="868966"/>
              <a:ext cx="188547" cy="56629"/>
            </p14:xfrm>
          </p:contentPart>
        </mc:Choice>
        <mc:Fallback xmlns="">
          <p:pic>
            <p:nvPicPr>
              <p:cNvPr id="9" name="墨迹 8"/>
            </p:nvPicPr>
            <p:blipFill>
              <a:blip/>
            </p:blipFill>
            <p:spPr>
              <a:xfrm>
                <a:off x="2871176" y="868966"/>
                <a:ext cx="188547" cy="566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10" name="墨迹 9"/>
              <p14:cNvContentPartPr/>
              <p14:nvPr/>
            </p14:nvContentPartPr>
            <p14:xfrm>
              <a:off x="3173046" y="734227"/>
              <a:ext cx="140677" cy="199179"/>
            </p14:xfrm>
          </p:contentPart>
        </mc:Choice>
        <mc:Fallback xmlns="">
          <p:pic>
            <p:nvPicPr>
              <p:cNvPr id="10" name="墨迹 9"/>
            </p:nvPicPr>
            <p:blipFill>
              <a:blip/>
            </p:blipFill>
            <p:spPr>
              <a:xfrm>
                <a:off x="3173046" y="734227"/>
                <a:ext cx="140677" cy="1991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11" name="墨迹 10"/>
              <p14:cNvContentPartPr/>
              <p14:nvPr/>
            </p14:nvContentPartPr>
            <p14:xfrm>
              <a:off x="2891692" y="1077908"/>
              <a:ext cx="250092" cy="70299"/>
            </p14:xfrm>
          </p:contentPart>
        </mc:Choice>
        <mc:Fallback xmlns="">
          <p:pic>
            <p:nvPicPr>
              <p:cNvPr id="11" name="墨迹 10"/>
            </p:nvPicPr>
            <p:blipFill>
              <a:blip/>
            </p:blipFill>
            <p:spPr>
              <a:xfrm>
                <a:off x="2891692" y="1077908"/>
                <a:ext cx="250092" cy="702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12" name="墨迹 11"/>
              <p14:cNvContentPartPr/>
              <p14:nvPr/>
            </p14:nvContentPartPr>
            <p14:xfrm>
              <a:off x="3391876" y="343681"/>
              <a:ext cx="364637" cy="132785"/>
            </p14:xfrm>
          </p:contentPart>
        </mc:Choice>
        <mc:Fallback xmlns="">
          <p:pic>
            <p:nvPicPr>
              <p:cNvPr id="12" name="墨迹 11"/>
            </p:nvPicPr>
            <p:blipFill>
              <a:blip/>
            </p:blipFill>
            <p:spPr>
              <a:xfrm>
                <a:off x="3391876" y="343681"/>
                <a:ext cx="364637" cy="1327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13" name="墨迹 12"/>
              <p14:cNvContentPartPr/>
              <p14:nvPr/>
            </p14:nvContentPartPr>
            <p14:xfrm>
              <a:off x="3493476" y="289004"/>
              <a:ext cx="54708" cy="216021"/>
            </p14:xfrm>
          </p:contentPart>
        </mc:Choice>
        <mc:Fallback xmlns="">
          <p:pic>
            <p:nvPicPr>
              <p:cNvPr id="13" name="墨迹 12"/>
            </p:nvPicPr>
            <p:blipFill>
              <a:blip/>
            </p:blipFill>
            <p:spPr>
              <a:xfrm>
                <a:off x="3493476" y="289004"/>
                <a:ext cx="54708" cy="2160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14" name="墨迹 13"/>
              <p14:cNvContentPartPr/>
              <p14:nvPr/>
            </p14:nvContentPartPr>
            <p14:xfrm>
              <a:off x="3610707" y="221635"/>
              <a:ext cx="15631" cy="368090"/>
            </p14:xfrm>
          </p:contentPart>
        </mc:Choice>
        <mc:Fallback xmlns="">
          <p:pic>
            <p:nvPicPr>
              <p:cNvPr id="14" name="墨迹 13"/>
            </p:nvPicPr>
            <p:blipFill>
              <a:blip/>
            </p:blipFill>
            <p:spPr>
              <a:xfrm>
                <a:off x="3610707" y="221635"/>
                <a:ext cx="15631" cy="3680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" p14:bwMode="auto">
            <p14:nvContentPartPr>
              <p14:cNvPr id="15" name="墨迹 14"/>
              <p14:cNvContentPartPr/>
              <p14:nvPr/>
            </p14:nvContentPartPr>
            <p14:xfrm>
              <a:off x="3430953" y="523332"/>
              <a:ext cx="339970" cy="132786"/>
            </p14:xfrm>
          </p:contentPart>
        </mc:Choice>
        <mc:Fallback xmlns="">
          <p:pic>
            <p:nvPicPr>
              <p:cNvPr id="15" name="墨迹 14"/>
            </p:nvPicPr>
            <p:blipFill>
              <a:blip/>
            </p:blipFill>
            <p:spPr>
              <a:xfrm>
                <a:off x="3430953" y="523332"/>
                <a:ext cx="339970" cy="13278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" p14:bwMode="auto">
            <p14:nvContentPartPr>
              <p14:cNvPr id="16" name="墨迹 15"/>
              <p14:cNvContentPartPr/>
              <p14:nvPr/>
            </p14:nvContentPartPr>
            <p14:xfrm>
              <a:off x="3563815" y="445223"/>
              <a:ext cx="46892" cy="199179"/>
            </p14:xfrm>
          </p:contentPart>
        </mc:Choice>
        <mc:Fallback xmlns="">
          <p:pic>
            <p:nvPicPr>
              <p:cNvPr id="16" name="墨迹 15"/>
            </p:nvPicPr>
            <p:blipFill>
              <a:blip/>
            </p:blipFill>
            <p:spPr>
              <a:xfrm>
                <a:off x="3563815" y="445223"/>
                <a:ext cx="46892" cy="1991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" p14:bwMode="auto">
            <p14:nvContentPartPr>
              <p14:cNvPr id="17" name="墨迹 16"/>
              <p14:cNvContentPartPr/>
              <p14:nvPr/>
            </p14:nvContentPartPr>
            <p14:xfrm>
              <a:off x="3449271" y="644402"/>
              <a:ext cx="356821" cy="121069"/>
            </p14:xfrm>
          </p:contentPart>
        </mc:Choice>
        <mc:Fallback xmlns="">
          <p:pic>
            <p:nvPicPr>
              <p:cNvPr id="17" name="墨迹 16"/>
            </p:nvPicPr>
            <p:blipFill>
              <a:blip/>
            </p:blipFill>
            <p:spPr>
              <a:xfrm>
                <a:off x="3449271" y="644402"/>
                <a:ext cx="356821" cy="1210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" p14:bwMode="auto">
            <p14:nvContentPartPr>
              <p14:cNvPr id="18" name="墨迹 17"/>
              <p14:cNvContentPartPr/>
              <p14:nvPr/>
            </p14:nvContentPartPr>
            <p14:xfrm>
              <a:off x="3395784" y="502584"/>
              <a:ext cx="339969" cy="547986"/>
            </p14:xfrm>
          </p:contentPart>
        </mc:Choice>
        <mc:Fallback xmlns="">
          <p:pic>
            <p:nvPicPr>
              <p:cNvPr id="18" name="墨迹 17"/>
            </p:nvPicPr>
            <p:blipFill>
              <a:blip/>
            </p:blipFill>
            <p:spPr>
              <a:xfrm>
                <a:off x="3395784" y="502584"/>
                <a:ext cx="339969" cy="54798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" p14:bwMode="auto">
            <p14:nvContentPartPr>
              <p14:cNvPr id="19" name="墨迹 18"/>
              <p14:cNvContentPartPr/>
              <p14:nvPr/>
            </p14:nvContentPartPr>
            <p14:xfrm>
              <a:off x="3493476" y="947075"/>
              <a:ext cx="15631" cy="256785"/>
            </p14:xfrm>
          </p:contentPart>
        </mc:Choice>
        <mc:Fallback xmlns="">
          <p:pic>
            <p:nvPicPr>
              <p:cNvPr id="19" name="墨迹 18"/>
            </p:nvPicPr>
            <p:blipFill>
              <a:blip/>
            </p:blipFill>
            <p:spPr>
              <a:xfrm>
                <a:off x="3493476" y="947075"/>
                <a:ext cx="15631" cy="2567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" p14:bwMode="auto">
            <p14:nvContentPartPr>
              <p14:cNvPr id="20" name="墨迹 19"/>
              <p14:cNvContentPartPr/>
              <p14:nvPr/>
            </p14:nvContentPartPr>
            <p14:xfrm>
              <a:off x="3544276" y="874824"/>
              <a:ext cx="214924" cy="408121"/>
            </p14:xfrm>
          </p:contentPart>
        </mc:Choice>
        <mc:Fallback xmlns="">
          <p:pic>
            <p:nvPicPr>
              <p:cNvPr id="20" name="墨迹 19"/>
            </p:nvPicPr>
            <p:blipFill>
              <a:blip/>
            </p:blipFill>
            <p:spPr>
              <a:xfrm>
                <a:off x="3544276" y="874824"/>
                <a:ext cx="214924" cy="4081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" p14:bwMode="auto">
            <p14:nvContentPartPr>
              <p14:cNvPr id="21" name="墨迹 20"/>
              <p14:cNvContentPartPr/>
              <p14:nvPr/>
            </p14:nvContentPartPr>
            <p14:xfrm>
              <a:off x="3511061" y="1085719"/>
              <a:ext cx="224692" cy="31244"/>
            </p14:xfrm>
          </p:contentPart>
        </mc:Choice>
        <mc:Fallback xmlns="">
          <p:pic>
            <p:nvPicPr>
              <p:cNvPr id="21" name="墨迹 20"/>
            </p:nvPicPr>
            <p:blipFill>
              <a:blip/>
            </p:blipFill>
            <p:spPr>
              <a:xfrm>
                <a:off x="3511061" y="1085719"/>
                <a:ext cx="224692" cy="312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" p14:bwMode="auto">
            <p14:nvContentPartPr>
              <p14:cNvPr id="22" name="墨迹 21"/>
              <p14:cNvContentPartPr/>
              <p14:nvPr/>
            </p14:nvContentPartPr>
            <p14:xfrm>
              <a:off x="3522784" y="1195072"/>
              <a:ext cx="189523" cy="62488"/>
            </p14:xfrm>
          </p:contentPart>
        </mc:Choice>
        <mc:Fallback xmlns="">
          <p:pic>
            <p:nvPicPr>
              <p:cNvPr id="22" name="墨迹 21"/>
            </p:nvPicPr>
            <p:blipFill>
              <a:blip/>
            </p:blipFill>
            <p:spPr>
              <a:xfrm>
                <a:off x="3522784" y="1195072"/>
                <a:ext cx="189523" cy="624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" p14:bwMode="auto">
            <p14:nvContentPartPr>
              <p14:cNvPr id="23" name="墨迹 22"/>
              <p14:cNvContentPartPr/>
              <p14:nvPr/>
            </p14:nvContentPartPr>
            <p14:xfrm>
              <a:off x="3907692" y="718605"/>
              <a:ext cx="23446" cy="171841"/>
            </p14:xfrm>
          </p:contentPart>
        </mc:Choice>
        <mc:Fallback xmlns="">
          <p:pic>
            <p:nvPicPr>
              <p:cNvPr id="23" name="墨迹 22"/>
            </p:nvPicPr>
            <p:blipFill>
              <a:blip/>
            </p:blipFill>
            <p:spPr>
              <a:xfrm>
                <a:off x="3907692" y="718605"/>
                <a:ext cx="23446" cy="17184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" p14:bwMode="auto">
            <p14:nvContentPartPr>
              <p14:cNvPr id="24" name="墨迹 23"/>
              <p14:cNvContentPartPr/>
              <p14:nvPr/>
            </p14:nvContentPartPr>
            <p14:xfrm>
              <a:off x="3962400" y="472073"/>
              <a:ext cx="15630" cy="672472"/>
            </p14:xfrm>
          </p:contentPart>
        </mc:Choice>
        <mc:Fallback xmlns="">
          <p:pic>
            <p:nvPicPr>
              <p:cNvPr id="24" name="墨迹 23"/>
            </p:nvPicPr>
            <p:blipFill>
              <a:blip/>
            </p:blipFill>
            <p:spPr>
              <a:xfrm>
                <a:off x="3962400" y="472073"/>
                <a:ext cx="15630" cy="6724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" p14:bwMode="auto">
            <p14:nvContentPartPr>
              <p14:cNvPr id="25" name="墨迹 24"/>
              <p14:cNvContentPartPr/>
              <p14:nvPr/>
            </p14:nvContentPartPr>
            <p14:xfrm>
              <a:off x="4032738" y="799644"/>
              <a:ext cx="42985" cy="59558"/>
            </p14:xfrm>
          </p:contentPart>
        </mc:Choice>
        <mc:Fallback xmlns="">
          <p:pic>
            <p:nvPicPr>
              <p:cNvPr id="25" name="墨迹 24"/>
            </p:nvPicPr>
            <p:blipFill>
              <a:blip/>
            </p:blipFill>
            <p:spPr>
              <a:xfrm>
                <a:off x="4032738" y="799644"/>
                <a:ext cx="42985" cy="595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" p14:bwMode="auto">
            <p14:nvContentPartPr>
              <p14:cNvPr id="26" name="墨迹 25"/>
              <p14:cNvContentPartPr/>
              <p14:nvPr/>
            </p14:nvContentPartPr>
            <p14:xfrm>
              <a:off x="4099169" y="487451"/>
              <a:ext cx="105507" cy="340507"/>
            </p14:xfrm>
          </p:contentPart>
        </mc:Choice>
        <mc:Fallback xmlns="">
          <p:pic>
            <p:nvPicPr>
              <p:cNvPr id="26" name="墨迹 25"/>
            </p:nvPicPr>
            <p:blipFill>
              <a:blip/>
            </p:blipFill>
            <p:spPr>
              <a:xfrm>
                <a:off x="4099169" y="487451"/>
                <a:ext cx="105507" cy="3405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" p14:bwMode="auto">
            <p14:nvContentPartPr>
              <p14:cNvPr id="27" name="墨迹 26"/>
              <p14:cNvContentPartPr/>
              <p14:nvPr/>
            </p14:nvContentPartPr>
            <p14:xfrm>
              <a:off x="4118707" y="581914"/>
              <a:ext cx="332154" cy="167935"/>
            </p14:xfrm>
          </p:contentPart>
        </mc:Choice>
        <mc:Fallback xmlns="">
          <p:pic>
            <p:nvPicPr>
              <p:cNvPr id="27" name="墨迹 26"/>
            </p:nvPicPr>
            <p:blipFill>
              <a:blip/>
            </p:blipFill>
            <p:spPr>
              <a:xfrm>
                <a:off x="4118707" y="581914"/>
                <a:ext cx="332154" cy="1679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" p14:bwMode="auto">
            <p14:nvContentPartPr>
              <p14:cNvPr id="28" name="墨迹 27"/>
              <p14:cNvContentPartPr/>
              <p14:nvPr/>
            </p14:nvContentPartPr>
            <p14:xfrm>
              <a:off x="4278923" y="398357"/>
              <a:ext cx="74246" cy="661000"/>
            </p14:xfrm>
          </p:contentPart>
        </mc:Choice>
        <mc:Fallback xmlns="">
          <p:pic>
            <p:nvPicPr>
              <p:cNvPr id="28" name="墨迹 27"/>
            </p:nvPicPr>
            <p:blipFill>
              <a:blip/>
            </p:blipFill>
            <p:spPr>
              <a:xfrm>
                <a:off x="4278923" y="398357"/>
                <a:ext cx="74246" cy="6610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" p14:bwMode="auto">
            <p14:nvContentPartPr>
              <p14:cNvPr id="29" name="墨迹 28"/>
              <p14:cNvContentPartPr/>
              <p14:nvPr/>
            </p14:nvContentPartPr>
            <p14:xfrm>
              <a:off x="4130186" y="781093"/>
              <a:ext cx="332398" cy="78109"/>
            </p14:xfrm>
          </p:contentPart>
        </mc:Choice>
        <mc:Fallback xmlns="">
          <p:pic>
            <p:nvPicPr>
              <p:cNvPr id="29" name="墨迹 28"/>
            </p:nvPicPr>
            <p:blipFill>
              <a:blip/>
            </p:blipFill>
            <p:spPr>
              <a:xfrm>
                <a:off x="4130186" y="781093"/>
                <a:ext cx="332398" cy="781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" p14:bwMode="auto">
            <p14:nvContentPartPr>
              <p14:cNvPr id="30" name="墨迹 29"/>
              <p14:cNvContentPartPr/>
              <p14:nvPr/>
            </p14:nvContentPartPr>
            <p14:xfrm>
              <a:off x="4105763" y="956839"/>
              <a:ext cx="388083" cy="130833"/>
            </p14:xfrm>
          </p:contentPart>
        </mc:Choice>
        <mc:Fallback xmlns="">
          <p:pic>
            <p:nvPicPr>
              <p:cNvPr id="30" name="墨迹 29"/>
            </p:nvPicPr>
            <p:blipFill>
              <a:blip/>
            </p:blipFill>
            <p:spPr>
              <a:xfrm>
                <a:off x="4105763" y="956839"/>
                <a:ext cx="388083" cy="1308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6" p14:bwMode="auto">
            <p14:nvContentPartPr>
              <p14:cNvPr id="31" name="墨迹 30"/>
              <p14:cNvContentPartPr/>
              <p14:nvPr/>
            </p14:nvContentPartPr>
            <p14:xfrm>
              <a:off x="4673600" y="408121"/>
              <a:ext cx="187569" cy="826006"/>
            </p14:xfrm>
          </p:contentPart>
        </mc:Choice>
        <mc:Fallback xmlns="">
          <p:pic>
            <p:nvPicPr>
              <p:cNvPr id="31" name="墨迹 30"/>
            </p:nvPicPr>
            <p:blipFill>
              <a:blip/>
            </p:blipFill>
            <p:spPr>
              <a:xfrm>
                <a:off x="4673600" y="408121"/>
                <a:ext cx="187569" cy="82600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7" p14:bwMode="auto">
            <p14:nvContentPartPr>
              <p14:cNvPr id="32" name="墨迹 31"/>
              <p14:cNvContentPartPr/>
              <p14:nvPr/>
            </p14:nvContentPartPr>
            <p14:xfrm>
              <a:off x="4634523" y="734227"/>
              <a:ext cx="177800" cy="262399"/>
            </p14:xfrm>
          </p:contentPart>
        </mc:Choice>
        <mc:Fallback xmlns="">
          <p:pic>
            <p:nvPicPr>
              <p:cNvPr id="32" name="墨迹 31"/>
            </p:nvPicPr>
            <p:blipFill>
              <a:blip/>
            </p:blipFill>
            <p:spPr>
              <a:xfrm>
                <a:off x="4634523" y="734227"/>
                <a:ext cx="177800" cy="2623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8" p14:bwMode="auto">
            <p14:nvContentPartPr>
              <p14:cNvPr id="33" name="墨迹 32"/>
              <p14:cNvContentPartPr/>
              <p14:nvPr/>
            </p14:nvContentPartPr>
            <p14:xfrm>
              <a:off x="4856040" y="565316"/>
              <a:ext cx="196606" cy="454010"/>
            </p14:xfrm>
          </p:contentPart>
        </mc:Choice>
        <mc:Fallback xmlns="">
          <p:pic>
            <p:nvPicPr>
              <p:cNvPr id="33" name="墨迹 32"/>
            </p:nvPicPr>
            <p:blipFill>
              <a:blip/>
            </p:blipFill>
            <p:spPr>
              <a:xfrm>
                <a:off x="4856040" y="565316"/>
                <a:ext cx="196606" cy="4540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9" p14:bwMode="auto">
            <p14:nvContentPartPr>
              <p14:cNvPr id="34" name="墨迹 33"/>
              <p14:cNvContentPartPr/>
              <p14:nvPr/>
            </p14:nvContentPartPr>
            <p14:xfrm>
              <a:off x="5169144" y="507710"/>
              <a:ext cx="274271" cy="93731"/>
            </p14:xfrm>
          </p:contentPart>
        </mc:Choice>
        <mc:Fallback xmlns="">
          <p:pic>
            <p:nvPicPr>
              <p:cNvPr id="34" name="墨迹 33"/>
            </p:nvPicPr>
            <p:blipFill>
              <a:blip/>
            </p:blipFill>
            <p:spPr>
              <a:xfrm>
                <a:off x="5169144" y="507710"/>
                <a:ext cx="274271" cy="937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0" p14:bwMode="auto">
            <p14:nvContentPartPr>
              <p14:cNvPr id="35" name="墨迹 34"/>
              <p14:cNvContentPartPr/>
              <p14:nvPr/>
            </p14:nvContentPartPr>
            <p14:xfrm>
              <a:off x="5119076" y="712747"/>
              <a:ext cx="62524" cy="103495"/>
            </p14:xfrm>
          </p:contentPart>
        </mc:Choice>
        <mc:Fallback xmlns="">
          <p:pic>
            <p:nvPicPr>
              <p:cNvPr id="35" name="墨迹 34"/>
            </p:nvPicPr>
            <p:blipFill>
              <a:blip/>
            </p:blipFill>
            <p:spPr>
              <a:xfrm>
                <a:off x="5119076" y="712747"/>
                <a:ext cx="62524" cy="1034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1" p14:bwMode="auto">
            <p14:nvContentPartPr>
              <p14:cNvPr id="36" name="墨迹 35"/>
              <p14:cNvContentPartPr/>
              <p14:nvPr/>
            </p14:nvContentPartPr>
            <p14:xfrm>
              <a:off x="5275384" y="578009"/>
              <a:ext cx="179754" cy="300721"/>
            </p14:xfrm>
          </p:contentPart>
        </mc:Choice>
        <mc:Fallback xmlns="">
          <p:pic>
            <p:nvPicPr>
              <p:cNvPr id="36" name="墨迹 35"/>
            </p:nvPicPr>
            <p:blipFill>
              <a:blip/>
            </p:blipFill>
            <p:spPr>
              <a:xfrm>
                <a:off x="5275384" y="578009"/>
                <a:ext cx="179754" cy="3007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2" p14:bwMode="auto">
            <p14:nvContentPartPr>
              <p14:cNvPr id="37" name="墨迹 36"/>
              <p14:cNvContentPartPr/>
              <p14:nvPr/>
            </p14:nvContentPartPr>
            <p14:xfrm>
              <a:off x="5139592" y="831864"/>
              <a:ext cx="366346" cy="121070"/>
            </p14:xfrm>
          </p:contentPart>
        </mc:Choice>
        <mc:Fallback xmlns="">
          <p:pic>
            <p:nvPicPr>
              <p:cNvPr id="37" name="墨迹 36"/>
            </p:nvPicPr>
            <p:blipFill>
              <a:blip/>
            </p:blipFill>
            <p:spPr>
              <a:xfrm>
                <a:off x="5139592" y="831864"/>
                <a:ext cx="366346" cy="1210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3" p14:bwMode="auto">
            <p14:nvContentPartPr>
              <p14:cNvPr id="38" name="墨迹 37"/>
              <p14:cNvContentPartPr/>
              <p14:nvPr/>
            </p14:nvContentPartPr>
            <p14:xfrm>
              <a:off x="5253892" y="687362"/>
              <a:ext cx="60569" cy="515521"/>
            </p14:xfrm>
          </p:contentPart>
        </mc:Choice>
        <mc:Fallback xmlns="">
          <p:pic>
            <p:nvPicPr>
              <p:cNvPr id="38" name="墨迹 37"/>
            </p:nvPicPr>
            <p:blipFill>
              <a:blip/>
            </p:blipFill>
            <p:spPr>
              <a:xfrm>
                <a:off x="5253892" y="687362"/>
                <a:ext cx="60569" cy="5155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4" p14:bwMode="auto">
            <p14:nvContentPartPr>
              <p14:cNvPr id="39" name="墨迹 38"/>
              <p14:cNvContentPartPr/>
              <p14:nvPr/>
            </p14:nvContentPartPr>
            <p14:xfrm>
              <a:off x="5692530" y="671740"/>
              <a:ext cx="411285" cy="78109"/>
            </p14:xfrm>
          </p:contentPart>
        </mc:Choice>
        <mc:Fallback xmlns="">
          <p:pic>
            <p:nvPicPr>
              <p:cNvPr id="39" name="墨迹 38"/>
            </p:nvPicPr>
            <p:blipFill>
              <a:blip/>
            </p:blipFill>
            <p:spPr>
              <a:xfrm>
                <a:off x="5692530" y="671740"/>
                <a:ext cx="411285" cy="781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5" p14:bwMode="auto">
            <p14:nvContentPartPr>
              <p14:cNvPr id="40" name="墨迹 39"/>
              <p14:cNvContentPartPr/>
              <p14:nvPr/>
            </p14:nvContentPartPr>
            <p14:xfrm>
              <a:off x="5684471" y="874824"/>
              <a:ext cx="454513" cy="46866"/>
            </p14:xfrm>
          </p:contentPart>
        </mc:Choice>
        <mc:Fallback xmlns="">
          <p:pic>
            <p:nvPicPr>
              <p:cNvPr id="40" name="墨迹 39"/>
            </p:nvPicPr>
            <p:blipFill>
              <a:blip/>
            </p:blipFill>
            <p:spPr>
              <a:xfrm>
                <a:off x="5684471" y="874824"/>
                <a:ext cx="454513" cy="4686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6" p14:bwMode="auto">
            <p14:nvContentPartPr>
              <p14:cNvPr id="41" name="墨迹 40"/>
              <p14:cNvContentPartPr/>
              <p14:nvPr/>
            </p14:nvContentPartPr>
            <p14:xfrm>
              <a:off x="5834184" y="593630"/>
              <a:ext cx="359508" cy="567514"/>
            </p14:xfrm>
          </p:contentPart>
        </mc:Choice>
        <mc:Fallback xmlns="">
          <p:pic>
            <p:nvPicPr>
              <p:cNvPr id="41" name="墨迹 40"/>
            </p:nvPicPr>
            <p:blipFill>
              <a:blip/>
            </p:blipFill>
            <p:spPr>
              <a:xfrm>
                <a:off x="5834184" y="593630"/>
                <a:ext cx="359508" cy="5675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7" p14:bwMode="auto">
            <p14:nvContentPartPr>
              <p14:cNvPr id="42" name="墨迹 41"/>
              <p14:cNvContentPartPr/>
              <p14:nvPr/>
            </p14:nvContentPartPr>
            <p14:xfrm>
              <a:off x="6395915" y="382735"/>
              <a:ext cx="344854" cy="124975"/>
            </p14:xfrm>
          </p:contentPart>
        </mc:Choice>
        <mc:Fallback xmlns="">
          <p:pic>
            <p:nvPicPr>
              <p:cNvPr id="42" name="墨迹 41"/>
            </p:nvPicPr>
            <p:blipFill>
              <a:blip/>
            </p:blipFill>
            <p:spPr>
              <a:xfrm>
                <a:off x="6395915" y="382735"/>
                <a:ext cx="344854" cy="1249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8" p14:bwMode="auto">
            <p14:nvContentPartPr>
              <p14:cNvPr id="43" name="墨迹 42"/>
              <p14:cNvContentPartPr/>
              <p14:nvPr/>
            </p14:nvContentPartPr>
            <p14:xfrm>
              <a:off x="6419361" y="437412"/>
              <a:ext cx="208085" cy="335870"/>
            </p14:xfrm>
          </p:contentPart>
        </mc:Choice>
        <mc:Fallback xmlns="">
          <p:pic>
            <p:nvPicPr>
              <p:cNvPr id="43" name="墨迹 42"/>
            </p:nvPicPr>
            <p:blipFill>
              <a:blip/>
            </p:blipFill>
            <p:spPr>
              <a:xfrm>
                <a:off x="6419361" y="437412"/>
                <a:ext cx="208085" cy="3358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9" p14:bwMode="auto">
            <p14:nvContentPartPr>
              <p14:cNvPr id="44" name="墨迹 43"/>
              <p14:cNvContentPartPr/>
              <p14:nvPr/>
            </p14:nvContentPartPr>
            <p14:xfrm>
              <a:off x="6525846" y="578009"/>
              <a:ext cx="31261" cy="205281"/>
            </p14:xfrm>
          </p:contentPart>
        </mc:Choice>
        <mc:Fallback xmlns="">
          <p:pic>
            <p:nvPicPr>
              <p:cNvPr id="44" name="墨迹 43"/>
            </p:nvPicPr>
            <p:blipFill>
              <a:blip/>
            </p:blipFill>
            <p:spPr>
              <a:xfrm>
                <a:off x="6525846" y="578009"/>
                <a:ext cx="31261" cy="20528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0" p14:bwMode="auto">
            <p14:nvContentPartPr>
              <p14:cNvPr id="45" name="墨迹 44"/>
              <p14:cNvContentPartPr/>
              <p14:nvPr/>
            </p14:nvContentPartPr>
            <p14:xfrm>
              <a:off x="6572738" y="549450"/>
              <a:ext cx="211015" cy="91046"/>
            </p14:xfrm>
          </p:contentPart>
        </mc:Choice>
        <mc:Fallback xmlns="">
          <p:pic>
            <p:nvPicPr>
              <p:cNvPr id="45" name="墨迹 44"/>
            </p:nvPicPr>
            <p:blipFill>
              <a:blip/>
            </p:blipFill>
            <p:spPr>
              <a:xfrm>
                <a:off x="6572738" y="549450"/>
                <a:ext cx="211015" cy="910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1" p14:bwMode="auto">
            <p14:nvContentPartPr>
              <p14:cNvPr id="46" name="墨迹 45"/>
              <p14:cNvContentPartPr/>
              <p14:nvPr/>
            </p14:nvContentPartPr>
            <p14:xfrm>
              <a:off x="6439876" y="885808"/>
              <a:ext cx="50800" cy="205770"/>
            </p14:xfrm>
          </p:contentPart>
        </mc:Choice>
        <mc:Fallback xmlns="">
          <p:pic>
            <p:nvPicPr>
              <p:cNvPr id="46" name="墨迹 45"/>
            </p:nvPicPr>
            <p:blipFill>
              <a:blip/>
            </p:blipFill>
            <p:spPr>
              <a:xfrm>
                <a:off x="6439876" y="885808"/>
                <a:ext cx="50800" cy="2057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2" p14:bwMode="auto">
            <p14:nvContentPartPr>
              <p14:cNvPr id="47" name="墨迹 46"/>
              <p14:cNvContentPartPr/>
              <p14:nvPr/>
            </p14:nvContentPartPr>
            <p14:xfrm>
              <a:off x="6488723" y="832840"/>
              <a:ext cx="287215" cy="233352"/>
            </p14:xfrm>
          </p:contentPart>
        </mc:Choice>
        <mc:Fallback xmlns="">
          <p:pic>
            <p:nvPicPr>
              <p:cNvPr id="47" name="墨迹 46"/>
            </p:nvPicPr>
            <p:blipFill>
              <a:blip/>
            </p:blipFill>
            <p:spPr>
              <a:xfrm>
                <a:off x="6488723" y="832840"/>
                <a:ext cx="287215" cy="2333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3" p14:bwMode="auto">
            <p14:nvContentPartPr>
              <p14:cNvPr id="48" name="墨迹 47"/>
              <p14:cNvContentPartPr/>
              <p14:nvPr/>
            </p14:nvContentPartPr>
            <p14:xfrm>
              <a:off x="6497271" y="1046665"/>
              <a:ext cx="204421" cy="46865"/>
            </p14:xfrm>
          </p:contentPart>
        </mc:Choice>
        <mc:Fallback xmlns="">
          <p:pic>
            <p:nvPicPr>
              <p:cNvPr id="48" name="墨迹 47"/>
            </p:nvPicPr>
            <p:blipFill>
              <a:blip/>
            </p:blipFill>
            <p:spPr>
              <a:xfrm>
                <a:off x="6497271" y="1046665"/>
                <a:ext cx="204421" cy="468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4" p14:bwMode="auto">
            <p14:nvContentPartPr>
              <p14:cNvPr id="49" name="墨迹 48"/>
              <p14:cNvContentPartPr/>
              <p14:nvPr/>
            </p14:nvContentPartPr>
            <p14:xfrm>
              <a:off x="7106138" y="245312"/>
              <a:ext cx="41031" cy="39787"/>
            </p14:xfrm>
          </p:contentPart>
        </mc:Choice>
        <mc:Fallback xmlns="">
          <p:pic>
            <p:nvPicPr>
              <p:cNvPr id="49" name="墨迹 48"/>
            </p:nvPicPr>
            <p:blipFill>
              <a:blip/>
            </p:blipFill>
            <p:spPr>
              <a:xfrm>
                <a:off x="7106138" y="245312"/>
                <a:ext cx="41031" cy="3978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5" p14:bwMode="auto">
            <p14:nvContentPartPr>
              <p14:cNvPr id="50" name="墨迹 49"/>
              <p14:cNvContentPartPr/>
              <p14:nvPr/>
            </p14:nvContentPartPr>
            <p14:xfrm>
              <a:off x="6947876" y="390546"/>
              <a:ext cx="23446" cy="296816"/>
            </p14:xfrm>
          </p:contentPart>
        </mc:Choice>
        <mc:Fallback xmlns="">
          <p:pic>
            <p:nvPicPr>
              <p:cNvPr id="50" name="墨迹 49"/>
            </p:nvPicPr>
            <p:blipFill>
              <a:blip/>
            </p:blipFill>
            <p:spPr>
              <a:xfrm>
                <a:off x="6947876" y="390546"/>
                <a:ext cx="23446" cy="2968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6" p14:bwMode="auto">
            <p14:nvContentPartPr>
              <p14:cNvPr id="51" name="墨迹 50"/>
              <p14:cNvContentPartPr/>
              <p14:nvPr/>
            </p14:nvContentPartPr>
            <p14:xfrm>
              <a:off x="6958378" y="390546"/>
              <a:ext cx="427160" cy="214801"/>
            </p14:xfrm>
          </p:contentPart>
        </mc:Choice>
        <mc:Fallback xmlns="">
          <p:pic>
            <p:nvPicPr>
              <p:cNvPr id="51" name="墨迹 50"/>
            </p:nvPicPr>
            <p:blipFill>
              <a:blip/>
            </p:blipFill>
            <p:spPr>
              <a:xfrm>
                <a:off x="6958378" y="390546"/>
                <a:ext cx="427160" cy="2148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7" p14:bwMode="auto">
            <p14:nvContentPartPr>
              <p14:cNvPr id="52" name="墨迹 51"/>
              <p14:cNvContentPartPr/>
              <p14:nvPr/>
            </p14:nvContentPartPr>
            <p14:xfrm>
              <a:off x="7060223" y="523332"/>
              <a:ext cx="247161" cy="117164"/>
            </p14:xfrm>
          </p:contentPart>
        </mc:Choice>
        <mc:Fallback xmlns="">
          <p:pic>
            <p:nvPicPr>
              <p:cNvPr id="52" name="墨迹 51"/>
            </p:nvPicPr>
            <p:blipFill>
              <a:blip/>
            </p:blipFill>
            <p:spPr>
              <a:xfrm>
                <a:off x="7060223" y="523332"/>
                <a:ext cx="247161" cy="1171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8" p14:bwMode="auto">
            <p14:nvContentPartPr>
              <p14:cNvPr id="53" name="墨迹 52"/>
              <p14:cNvContentPartPr/>
              <p14:nvPr/>
            </p14:nvContentPartPr>
            <p14:xfrm>
              <a:off x="7143261" y="651236"/>
              <a:ext cx="31261" cy="317319"/>
            </p14:xfrm>
          </p:contentPart>
        </mc:Choice>
        <mc:Fallback xmlns="">
          <p:pic>
            <p:nvPicPr>
              <p:cNvPr id="53" name="墨迹 52"/>
            </p:nvPicPr>
            <p:blipFill>
              <a:blip/>
            </p:blipFill>
            <p:spPr>
              <a:xfrm>
                <a:off x="7143261" y="651236"/>
                <a:ext cx="31261" cy="3173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9" p14:bwMode="auto">
            <p14:nvContentPartPr>
              <p14:cNvPr id="54" name="墨迹 53"/>
              <p14:cNvContentPartPr/>
              <p14:nvPr/>
            </p14:nvContentPartPr>
            <p14:xfrm>
              <a:off x="7174523" y="722511"/>
              <a:ext cx="132861" cy="97637"/>
            </p14:xfrm>
          </p:contentPart>
        </mc:Choice>
        <mc:Fallback xmlns="">
          <p:pic>
            <p:nvPicPr>
              <p:cNvPr id="54" name="墨迹 53"/>
            </p:nvPicPr>
            <p:blipFill>
              <a:blip/>
            </p:blipFill>
            <p:spPr>
              <a:xfrm>
                <a:off x="7174523" y="722511"/>
                <a:ext cx="132861" cy="976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0" p14:bwMode="auto">
            <p14:nvContentPartPr>
              <p14:cNvPr id="55" name="墨迹 54"/>
              <p14:cNvContentPartPr/>
              <p14:nvPr/>
            </p14:nvContentPartPr>
            <p14:xfrm>
              <a:off x="6932246" y="742038"/>
              <a:ext cx="164123" cy="379807"/>
            </p14:xfrm>
          </p:contentPart>
        </mc:Choice>
        <mc:Fallback xmlns="">
          <p:pic>
            <p:nvPicPr>
              <p:cNvPr id="55" name="墨迹 54"/>
            </p:nvPicPr>
            <p:blipFill>
              <a:blip/>
            </p:blipFill>
            <p:spPr>
              <a:xfrm>
                <a:off x="6932246" y="742038"/>
                <a:ext cx="164123" cy="3798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1" p14:bwMode="auto">
            <p14:nvContentPartPr>
              <p14:cNvPr id="56" name="墨迹 55"/>
              <p14:cNvContentPartPr/>
              <p14:nvPr/>
            </p14:nvContentPartPr>
            <p14:xfrm>
              <a:off x="7002584" y="921690"/>
              <a:ext cx="398585" cy="140597"/>
            </p14:xfrm>
          </p:contentPart>
        </mc:Choice>
        <mc:Fallback xmlns="">
          <p:pic>
            <p:nvPicPr>
              <p:cNvPr id="56" name="墨迹 55"/>
            </p:nvPicPr>
            <p:blipFill>
              <a:blip/>
            </p:blipFill>
            <p:spPr>
              <a:xfrm>
                <a:off x="7002584" y="921690"/>
                <a:ext cx="398585" cy="1405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2" p14:bwMode="auto">
            <p14:nvContentPartPr>
              <p14:cNvPr id="57" name="墨迹 56"/>
              <p14:cNvContentPartPr/>
              <p14:nvPr/>
            </p14:nvContentPartPr>
            <p14:xfrm>
              <a:off x="7463692" y="636591"/>
              <a:ext cx="230554" cy="128880"/>
            </p14:xfrm>
          </p:contentPart>
        </mc:Choice>
        <mc:Fallback xmlns="">
          <p:pic>
            <p:nvPicPr>
              <p:cNvPr id="57" name="墨迹 56"/>
            </p:nvPicPr>
            <p:blipFill>
              <a:blip/>
            </p:blipFill>
            <p:spPr>
              <a:xfrm>
                <a:off x="7463692" y="636591"/>
                <a:ext cx="230554" cy="1288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3" p14:bwMode="auto">
            <p14:nvContentPartPr>
              <p14:cNvPr id="58" name="墨迹 57"/>
              <p14:cNvContentPartPr/>
              <p14:nvPr/>
            </p14:nvContentPartPr>
            <p14:xfrm>
              <a:off x="7537938" y="501852"/>
              <a:ext cx="27354" cy="462798"/>
            </p14:xfrm>
          </p:contentPart>
        </mc:Choice>
        <mc:Fallback xmlns="">
          <p:pic>
            <p:nvPicPr>
              <p:cNvPr id="58" name="墨迹 57"/>
            </p:nvPicPr>
            <p:blipFill>
              <a:blip/>
            </p:blipFill>
            <p:spPr>
              <a:xfrm>
                <a:off x="7537938" y="501852"/>
                <a:ext cx="27354" cy="4627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4" p14:bwMode="auto">
            <p14:nvContentPartPr>
              <p14:cNvPr id="59" name="墨迹 58"/>
              <p14:cNvContentPartPr/>
              <p14:nvPr/>
            </p14:nvContentPartPr>
            <p14:xfrm>
              <a:off x="7443421" y="874824"/>
              <a:ext cx="231286" cy="132786"/>
            </p14:xfrm>
          </p:contentPart>
        </mc:Choice>
        <mc:Fallback xmlns="">
          <p:pic>
            <p:nvPicPr>
              <p:cNvPr id="59" name="墨迹 58"/>
            </p:nvPicPr>
            <p:blipFill>
              <a:blip/>
            </p:blipFill>
            <p:spPr>
              <a:xfrm>
                <a:off x="7443421" y="874824"/>
                <a:ext cx="231286" cy="13278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5" p14:bwMode="auto">
            <p14:nvContentPartPr>
              <p14:cNvPr id="60" name="墨迹 59"/>
              <p14:cNvContentPartPr/>
              <p14:nvPr/>
            </p14:nvContentPartPr>
            <p14:xfrm>
              <a:off x="7686430" y="628780"/>
              <a:ext cx="265723" cy="144502"/>
            </p14:xfrm>
          </p:contentPart>
        </mc:Choice>
        <mc:Fallback xmlns="">
          <p:pic>
            <p:nvPicPr>
              <p:cNvPr id="60" name="墨迹 59"/>
            </p:nvPicPr>
            <p:blipFill>
              <a:blip/>
            </p:blipFill>
            <p:spPr>
              <a:xfrm>
                <a:off x="7686430" y="628780"/>
                <a:ext cx="265723" cy="14450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6" p14:bwMode="auto">
            <p14:nvContentPartPr>
              <p14:cNvPr id="61" name="墨迹 60"/>
              <p14:cNvContentPartPr/>
              <p14:nvPr/>
            </p14:nvContentPartPr>
            <p14:xfrm>
              <a:off x="7786809" y="511127"/>
              <a:ext cx="352914" cy="622678"/>
            </p14:xfrm>
          </p:contentPart>
        </mc:Choice>
        <mc:Fallback xmlns="">
          <p:pic>
            <p:nvPicPr>
              <p:cNvPr id="61" name="墨迹 60"/>
            </p:nvPicPr>
            <p:blipFill>
              <a:blip/>
            </p:blipFill>
            <p:spPr>
              <a:xfrm>
                <a:off x="7786809" y="511127"/>
                <a:ext cx="352914" cy="6226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7" p14:bwMode="auto">
            <p14:nvContentPartPr>
              <p14:cNvPr id="62" name="墨迹 61"/>
              <p14:cNvContentPartPr/>
              <p14:nvPr/>
            </p14:nvContentPartPr>
            <p14:xfrm>
              <a:off x="7666892" y="921690"/>
              <a:ext cx="27354" cy="97636"/>
            </p14:xfrm>
          </p:contentPart>
        </mc:Choice>
        <mc:Fallback xmlns="">
          <p:pic>
            <p:nvPicPr>
              <p:cNvPr id="62" name="墨迹 61"/>
            </p:nvPicPr>
            <p:blipFill>
              <a:blip/>
            </p:blipFill>
            <p:spPr>
              <a:xfrm>
                <a:off x="7666892" y="921690"/>
                <a:ext cx="27354" cy="976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8" p14:bwMode="auto">
            <p14:nvContentPartPr>
              <p14:cNvPr id="63" name="墨迹 62"/>
              <p14:cNvContentPartPr/>
              <p14:nvPr/>
            </p14:nvContentPartPr>
            <p14:xfrm>
              <a:off x="7685209" y="869942"/>
              <a:ext cx="122360" cy="184534"/>
            </p14:xfrm>
          </p:contentPart>
        </mc:Choice>
        <mc:Fallback xmlns="">
          <p:pic>
            <p:nvPicPr>
              <p:cNvPr id="63" name="墨迹 62"/>
            </p:nvPicPr>
            <p:blipFill>
              <a:blip/>
            </p:blipFill>
            <p:spPr>
              <a:xfrm>
                <a:off x="7685209" y="869942"/>
                <a:ext cx="122360" cy="1845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9" p14:bwMode="auto">
            <p14:nvContentPartPr>
              <p14:cNvPr id="64" name="墨迹 63"/>
              <p14:cNvContentPartPr/>
              <p14:nvPr/>
            </p14:nvContentPartPr>
            <p14:xfrm>
              <a:off x="7667136" y="1058381"/>
              <a:ext cx="144340" cy="58582"/>
            </p14:xfrm>
          </p:contentPart>
        </mc:Choice>
        <mc:Fallback xmlns="">
          <p:pic>
            <p:nvPicPr>
              <p:cNvPr id="64" name="墨迹 63"/>
            </p:nvPicPr>
            <p:blipFill>
              <a:blip/>
            </p:blipFill>
            <p:spPr>
              <a:xfrm>
                <a:off x="7667136" y="1058381"/>
                <a:ext cx="144340" cy="5858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0" p14:bwMode="auto">
            <p14:nvContentPartPr>
              <p14:cNvPr id="65" name="墨迹 64"/>
              <p14:cNvContentPartPr/>
              <p14:nvPr/>
            </p14:nvContentPartPr>
            <p14:xfrm>
              <a:off x="7819292" y="817951"/>
              <a:ext cx="183661" cy="306823"/>
            </p14:xfrm>
          </p:contentPart>
        </mc:Choice>
        <mc:Fallback xmlns="">
          <p:pic>
            <p:nvPicPr>
              <p:cNvPr id="65" name="墨迹 64"/>
            </p:nvPicPr>
            <p:blipFill>
              <a:blip/>
            </p:blipFill>
            <p:spPr>
              <a:xfrm>
                <a:off x="7819292" y="817951"/>
                <a:ext cx="183661" cy="30682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1" p14:bwMode="auto">
            <p14:nvContentPartPr>
              <p14:cNvPr id="66" name="墨迹 65"/>
              <p14:cNvContentPartPr/>
              <p14:nvPr/>
            </p14:nvContentPartPr>
            <p14:xfrm>
              <a:off x="7887676" y="578009"/>
              <a:ext cx="197339" cy="124975"/>
            </p14:xfrm>
          </p:contentPart>
        </mc:Choice>
        <mc:Fallback xmlns="">
          <p:pic>
            <p:nvPicPr>
              <p:cNvPr id="66" name="墨迹 65"/>
            </p:nvPicPr>
            <p:blipFill>
              <a:blip/>
            </p:blipFill>
            <p:spPr>
              <a:xfrm>
                <a:off x="7887676" y="578009"/>
                <a:ext cx="197339" cy="124975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9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9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39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9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9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18" grpId="0" autoUpdateAnimBg="0"/>
      <p:bldP spid="239622" grpId="0" animBg="1" autoUpdateAnimBg="0"/>
      <p:bldP spid="23962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14:cpLocks xmlns:a14="http://schemas.microsoft.com/office/drawing/2010/main" noChangeArrowheads="1"/>
          </p:cNvSpPr>
          <p:nvPr/>
        </p:nvSpPr>
        <p:spPr bwMode="auto">
          <a:xfrm>
            <a:off x="2195513" y="476250"/>
            <a:ext cx="4454525" cy="57943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latin typeface="宋体" charset="-122"/>
              </a:rPr>
              <a:t>拒绝域   </a:t>
            </a:r>
            <a:r>
              <a:rPr kumimoji="1" lang="en-US" altLang="zh-CN" sz="3200" b="1" i="1">
                <a:latin typeface="Times New Roman" pitchFamily="18" charset="0"/>
              </a:rPr>
              <a:t>W</a:t>
            </a:r>
            <a:r>
              <a:rPr kumimoji="1" lang="en-US" altLang="zh-CN" sz="3200" b="1">
                <a:latin typeface="Times New Roman" pitchFamily="18" charset="0"/>
              </a:rPr>
              <a:t>:  |</a:t>
            </a:r>
            <a:r>
              <a:rPr kumimoji="1" lang="en-US" altLang="zh-CN" sz="3200" b="1" i="1">
                <a:latin typeface="Times New Roman" pitchFamily="18" charset="0"/>
              </a:rPr>
              <a:t>t </a:t>
            </a:r>
            <a:r>
              <a:rPr kumimoji="1" lang="en-US" altLang="zh-CN" sz="3200" b="1">
                <a:latin typeface="Times New Roman" pitchFamily="18" charset="0"/>
              </a:rPr>
              <a:t>|&gt;4.0322</a:t>
            </a:r>
            <a:endParaRPr kumimoji="1" lang="en-US" altLang="zh-CN" sz="3200" b="1">
              <a:latin typeface="Times New Roman" pitchFamily="18" charset="0"/>
            </a:endParaRPr>
          </a:p>
        </p:txBody>
      </p:sp>
      <p:sp>
        <p:nvSpPr>
          <p:cNvPr id="251907" name="Rectangle 3"/>
          <p:cNvSpPr>
            <a14:cpLocks xmlns:a14="http://schemas.microsoft.com/office/drawing/2010/main" noChangeArrowheads="1"/>
          </p:cNvSpPr>
          <p:nvPr/>
        </p:nvSpPr>
        <p:spPr bwMode="auto">
          <a:xfrm>
            <a:off x="1116013" y="3644900"/>
            <a:ext cx="20208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latin typeface="宋体" charset="-122"/>
              </a:rPr>
              <a:t>故接受</a:t>
            </a:r>
            <a:r>
              <a:rPr kumimoji="1" lang="en-US" altLang="zh-CN" sz="3200" b="1" i="1">
                <a:latin typeface="Times New Roman" pitchFamily="18" charset="0"/>
              </a:rPr>
              <a:t>H</a:t>
            </a:r>
            <a:r>
              <a:rPr kumimoji="1" lang="en-US" altLang="zh-CN" sz="3200" b="1" baseline="-25000">
                <a:latin typeface="Times New Roman" pitchFamily="18" charset="0"/>
              </a:rPr>
              <a:t>0 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  <a:endParaRPr kumimoji="1" lang="en-US" altLang="zh-CN" sz="3200" b="1">
              <a:latin typeface="Times New Roman" pitchFamily="18" charset="0"/>
            </a:endParaRPr>
          </a:p>
        </p:txBody>
      </p:sp>
      <p:sp>
        <p:nvSpPr>
          <p:cNvPr id="251908" name="Rectangle 4"/>
          <p:cNvSpPr>
            <a14:cpLocks xmlns:a14="http://schemas.microsoft.com/office/drawing/2010/main" noChangeArrowheads="1"/>
          </p:cNvSpPr>
          <p:nvPr/>
        </p:nvSpPr>
        <p:spPr bwMode="auto">
          <a:xfrm>
            <a:off x="996950" y="1143000"/>
            <a:ext cx="1809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latin typeface="Times New Roman" pitchFamily="18" charset="0"/>
              </a:rPr>
              <a:t>第四步：</a:t>
            </a:r>
            <a:endParaRPr kumimoji="1" lang="zh-CN" altLang="en-US" sz="3200" b="1">
              <a:latin typeface="Times New Roman" pitchFamily="18" charset="0"/>
            </a:endParaRPr>
          </a:p>
        </p:txBody>
      </p:sp>
      <p:sp>
        <p:nvSpPr>
          <p:cNvPr id="251909" name="Rectangle 5"/>
          <p:cNvSpPr>
            <a14:cpLocks xmlns:a14="http://schemas.microsoft.com/office/drawing/2010/main" noChangeArrowheads="1"/>
          </p:cNvSpPr>
          <p:nvPr/>
        </p:nvSpPr>
        <p:spPr bwMode="auto">
          <a:xfrm>
            <a:off x="966788" y="1905000"/>
            <a:ext cx="69008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latin typeface="宋体" charset="-122"/>
              </a:rPr>
              <a:t>将样本值代入算出统计量 </a:t>
            </a:r>
            <a:r>
              <a:rPr kumimoji="1" lang="en-US" altLang="zh-CN" sz="3200" b="1" i="1">
                <a:latin typeface="Times New Roman" pitchFamily="18" charset="0"/>
              </a:rPr>
              <a:t>t </a:t>
            </a:r>
            <a:r>
              <a:rPr kumimoji="1" lang="zh-CN" altLang="en-US" sz="3200" b="1">
                <a:latin typeface="宋体" charset="-122"/>
              </a:rPr>
              <a:t>的实测值</a:t>
            </a:r>
            <a:r>
              <a:rPr kumimoji="1" lang="en-US" altLang="zh-CN" sz="3200" b="1">
                <a:latin typeface="宋体" charset="-122"/>
              </a:rPr>
              <a:t>,</a:t>
            </a:r>
            <a:endParaRPr kumimoji="1" lang="en-US" altLang="zh-CN" sz="3200" b="1">
              <a:latin typeface="宋体" charset="-122"/>
            </a:endParaRPr>
          </a:p>
        </p:txBody>
      </p:sp>
      <p:sp>
        <p:nvSpPr>
          <p:cNvPr id="251910" name="Rectangle 6"/>
          <p:cNvSpPr>
            <a14:cpLocks xmlns:a14="http://schemas.microsoft.com/office/drawing/2010/main" noChangeArrowheads="1"/>
          </p:cNvSpPr>
          <p:nvPr/>
        </p:nvSpPr>
        <p:spPr bwMode="auto">
          <a:xfrm>
            <a:off x="2416175" y="2682875"/>
            <a:ext cx="31734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en-US" altLang="zh-CN" sz="3200" b="1">
                <a:latin typeface="Times New Roman" pitchFamily="18" charset="0"/>
              </a:rPr>
              <a:t>|</a:t>
            </a:r>
            <a:r>
              <a:rPr kumimoji="1" lang="en-US" altLang="zh-CN" sz="3200" b="1" i="1">
                <a:latin typeface="Times New Roman" pitchFamily="18" charset="0"/>
              </a:rPr>
              <a:t> t</a:t>
            </a:r>
            <a:r>
              <a:rPr kumimoji="1" lang="en-US" altLang="zh-CN" sz="3200" b="1">
                <a:latin typeface="Times New Roman" pitchFamily="18" charset="0"/>
              </a:rPr>
              <a:t> |=2.997&lt;4.0322</a:t>
            </a:r>
            <a:endParaRPr kumimoji="1" lang="en-US" altLang="zh-CN" sz="3200" b="1">
              <a:latin typeface="宋体" charset="-122"/>
            </a:endParaRPr>
          </a:p>
        </p:txBody>
      </p:sp>
      <p:sp>
        <p:nvSpPr>
          <p:cNvPr id="251911" name="AutoShape 7"/>
          <p:cNvSpPr>
            <a14:cpLocks xmlns:a14="http://schemas.microsoft.com/office/drawing/2010/main" noChangeArrowheads="1"/>
          </p:cNvSpPr>
          <p:nvPr/>
        </p:nvSpPr>
        <p:spPr bwMode="auto">
          <a:xfrm>
            <a:off x="6323013" y="2895600"/>
            <a:ext cx="1830387" cy="1038225"/>
          </a:xfrm>
          <a:prstGeom prst="wedgeRoundRectCallout">
            <a:avLst>
              <a:gd name="adj1" fmla="val -89116"/>
              <a:gd name="adj2" fmla="val -44954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/>
            <a:endParaRPr kumimoji="1" lang="en-US" altLang="zh-CN" sz="2800" b="1" dirty="0">
              <a:latin typeface="Times New Roman" pitchFamily="18" charset="0"/>
            </a:endParaRPr>
          </a:p>
          <a:p>
            <a:pPr algn="ctr" eaLnBrk="1" hangingPunct="1"/>
            <a:r>
              <a:rPr kumimoji="1" lang="zh-CN" altLang="en-US" sz="2800" b="1" dirty="0">
                <a:latin typeface="Times New Roman" pitchFamily="18" charset="0"/>
              </a:rPr>
              <a:t>没有落入</a:t>
            </a:r>
            <a:endParaRPr kumimoji="1" lang="zh-CN" altLang="en-US" sz="2800" b="1" dirty="0">
              <a:latin typeface="Times New Roman" pitchFamily="18" charset="0"/>
            </a:endParaRPr>
          </a:p>
          <a:p>
            <a:pPr algn="ctr" eaLnBrk="1" hangingPunct="1"/>
            <a:r>
              <a:rPr kumimoji="1" lang="zh-CN" altLang="en-US" sz="2800" b="1" dirty="0">
                <a:latin typeface="Times New Roman" pitchFamily="18" charset="0"/>
              </a:rPr>
              <a:t>拒绝域</a:t>
            </a:r>
            <a:endParaRPr kumimoji="1" lang="zh-CN" altLang="en-US" sz="2800" b="1" dirty="0">
              <a:latin typeface="Times New Roman" pitchFamily="18" charset="0"/>
            </a:endParaRPr>
          </a:p>
          <a:p>
            <a:pPr algn="ctr" eaLnBrk="1" hangingPunct="1"/>
            <a:endParaRPr kumimoji="1" lang="en-US" altLang="zh-CN" sz="2400" b="1" dirty="0">
              <a:latin typeface="Times New Roman" pitchFamily="18" charset="0"/>
            </a:endParaRPr>
          </a:p>
        </p:txBody>
      </p:sp>
      <p:sp>
        <p:nvSpPr>
          <p:cNvPr id="251912" name="Rectangle 8"/>
          <p:cNvSpPr>
            <a14:cpLocks xmlns:a14="http://schemas.microsoft.com/office/drawing/2010/main" noChangeArrowheads="1"/>
          </p:cNvSpPr>
          <p:nvPr/>
        </p:nvSpPr>
        <p:spPr bwMode="auto">
          <a:xfrm>
            <a:off x="990600" y="4418013"/>
            <a:ext cx="7391400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3200" b="1">
                <a:latin typeface="Times New Roman" pitchFamily="18" charset="0"/>
              </a:rPr>
              <a:t>        </a:t>
            </a:r>
            <a:r>
              <a:rPr kumimoji="1" lang="zh-CN" altLang="en-US" sz="3200" b="1">
                <a:latin typeface="Times New Roman" pitchFamily="18" charset="0"/>
              </a:rPr>
              <a:t>这并不意味着</a:t>
            </a:r>
            <a:r>
              <a:rPr kumimoji="1" lang="en-US" altLang="zh-CN" sz="3200" b="1" i="1">
                <a:latin typeface="Times New Roman" pitchFamily="18" charset="0"/>
              </a:rPr>
              <a:t>H</a:t>
            </a:r>
            <a:r>
              <a:rPr kumimoji="1" lang="en-US" altLang="zh-CN" sz="3200" b="1" baseline="-25000">
                <a:latin typeface="Times New Roman" pitchFamily="18" charset="0"/>
              </a:rPr>
              <a:t>0</a:t>
            </a:r>
            <a:r>
              <a:rPr kumimoji="1" lang="zh-CN" altLang="en-US" sz="3200" b="1">
                <a:latin typeface="Times New Roman" pitchFamily="18" charset="0"/>
              </a:rPr>
              <a:t>一定对，只是差异还不够显著</a:t>
            </a:r>
            <a:r>
              <a:rPr kumimoji="1" lang="en-US" altLang="zh-CN" sz="3200" b="1">
                <a:latin typeface="Times New Roman" pitchFamily="18" charset="0"/>
              </a:rPr>
              <a:t>,</a:t>
            </a:r>
            <a:r>
              <a:rPr kumimoji="1" lang="zh-CN" altLang="en-US" sz="3200" b="1">
                <a:latin typeface="Times New Roman" pitchFamily="18" charset="0"/>
              </a:rPr>
              <a:t>不足以否定</a:t>
            </a:r>
            <a:r>
              <a:rPr kumimoji="1" lang="en-US" altLang="zh-CN" sz="3200" b="1" i="1">
                <a:latin typeface="Times New Roman" pitchFamily="18" charset="0"/>
              </a:rPr>
              <a:t>H</a:t>
            </a:r>
            <a:r>
              <a:rPr kumimoji="1" lang="en-US" altLang="zh-CN" sz="3200" b="1" baseline="-25000">
                <a:latin typeface="Times New Roman" pitchFamily="18" charset="0"/>
              </a:rPr>
              <a:t>0 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  <a:endParaRPr kumimoji="1" lang="en-US" altLang="zh-CN" sz="3200" b="1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5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25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1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7" grpId="0" autoUpdateAnimBg="0"/>
      <p:bldP spid="251908" grpId="0" autoUpdateAnimBg="0"/>
      <p:bldP spid="251909" grpId="0" autoUpdateAnimBg="0"/>
      <p:bldP spid="251910" grpId="0" autoUpdateAnimBg="0"/>
      <p:bldP spid="251911" grpId="0" animBg="1" autoUpdateAnimBg="0"/>
      <p:bldP spid="25191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84213" y="188913"/>
            <a:ext cx="4897437" cy="83026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4800">
                <a:solidFill>
                  <a:srgbClr val="800000"/>
                </a:solidFill>
                <a:latin typeface="华文新魏" pitchFamily="2" charset="-122"/>
                <a:ea typeface="华文新魏" pitchFamily="2" charset="-122"/>
              </a:rPr>
              <a:t>  </a:t>
            </a:r>
            <a:r>
              <a:rPr kumimoji="1" lang="zh-CN" altLang="en-US" sz="4800">
                <a:solidFill>
                  <a:srgbClr val="800000"/>
                </a:solidFill>
                <a:latin typeface="华文新魏" pitchFamily="2" charset="-122"/>
                <a:ea typeface="华文新魏" pitchFamily="2" charset="-122"/>
              </a:rPr>
              <a:t>假设检验步骤</a:t>
            </a:r>
            <a:endParaRPr kumimoji="1" lang="zh-CN" altLang="en-US" sz="3600" baseline="-2500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42698" name="Text Box 10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11188" y="2349500"/>
            <a:ext cx="34464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buFont typeface="Wingdings" charset="2"/>
              <a:buNone/>
            </a:pP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(3) </a:t>
            </a:r>
            <a:r>
              <a:rPr kumimoji="1" lang="zh-CN" altLang="zh-CN" sz="3600">
                <a:latin typeface="Times New Roman" pitchFamily="18" charset="0"/>
                <a:ea typeface="楷体_GB2312" pitchFamily="49" charset="-122"/>
              </a:rPr>
              <a:t>确</a:t>
            </a:r>
            <a:r>
              <a:rPr kumimoji="1" lang="zh-CN" altLang="zh-CN" sz="3600">
                <a:latin typeface="楷体_GB2312" pitchFamily="49" charset="-122"/>
                <a:ea typeface="楷体_GB2312" pitchFamily="49" charset="-122"/>
              </a:rPr>
              <a:t>定拒绝域</a:t>
            </a:r>
            <a:endParaRPr kumimoji="1" lang="zh-CN" altLang="en-US" sz="2800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42699" name="Rectangle 11"/>
          <p:cNvSpPr>
            <a14:cpLocks xmlns:a14="http://schemas.microsoft.com/office/drawing/2010/main" noChangeArrowheads="1"/>
          </p:cNvSpPr>
          <p:nvPr/>
        </p:nvSpPr>
        <p:spPr bwMode="auto">
          <a:xfrm>
            <a:off x="611188" y="3068638"/>
            <a:ext cx="33845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buFont typeface="Wingdings" charset="2"/>
              <a:buNone/>
            </a:pP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(4) </a:t>
            </a:r>
            <a:r>
              <a:rPr kumimoji="1" lang="zh-CN" altLang="zh-CN" sz="36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作出判断</a:t>
            </a:r>
            <a:endParaRPr kumimoji="1" lang="zh-CN" altLang="zh-CN" sz="36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2706" name="Rectangle 18"/>
          <p:cNvSpPr>
            <a14:cpLocks xmlns:a14="http://schemas.microsoft.com/office/drawing/2010/main" noChangeArrowheads="1"/>
          </p:cNvSpPr>
          <p:nvPr/>
        </p:nvSpPr>
        <p:spPr bwMode="auto">
          <a:xfrm>
            <a:off x="611188" y="1125538"/>
            <a:ext cx="33115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buFont typeface="Wingdings" charset="2"/>
              <a:buNone/>
            </a:pPr>
            <a:r>
              <a:rPr lang="en-US" altLang="zh-CN" sz="3600">
                <a:latin typeface="Times New Roman" pitchFamily="18" charset="0"/>
                <a:ea typeface="楷体_GB2312" pitchFamily="49" charset="-122"/>
              </a:rPr>
              <a:t>(1) </a:t>
            </a:r>
            <a:r>
              <a:rPr kumimoji="1" lang="zh-CN" altLang="en-US" sz="3600">
                <a:latin typeface="楷体_GB2312" pitchFamily="49" charset="-122"/>
                <a:ea typeface="楷体_GB2312" pitchFamily="49" charset="-122"/>
              </a:rPr>
              <a:t>建立假设</a:t>
            </a:r>
            <a:endParaRPr kumimoji="1" lang="zh-CN" altLang="en-US" sz="360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组合 15"/>
          <p:cNvGrpSpPr/>
          <p:nvPr/>
        </p:nvGrpSpPr>
        <p:grpSpPr bwMode="auto">
          <a:xfrm>
            <a:off x="611188" y="1695622"/>
            <a:ext cx="6337300" cy="685800"/>
            <a:chOff x="611560" y="1696217"/>
            <a:chExt cx="6337300" cy="685800"/>
          </a:xfrm>
        </p:grpSpPr>
        <p:sp>
          <p:nvSpPr>
            <p:cNvPr id="17417" name="Rectangle 23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611560" y="1700808"/>
              <a:ext cx="6337300" cy="646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buFont typeface="Wingdings" charset="2"/>
                <a:buNone/>
              </a:pPr>
              <a:r>
                <a:rPr kumimoji="1" lang="en-US" altLang="zh-CN" sz="3600" dirty="0">
                  <a:latin typeface="Times New Roman" pitchFamily="18" charset="0"/>
                  <a:ea typeface="楷体_GB2312" pitchFamily="49" charset="-122"/>
                </a:rPr>
                <a:t>(2) </a:t>
              </a:r>
              <a:r>
                <a:rPr kumimoji="1" lang="zh-CN" altLang="zh-CN" sz="3600" dirty="0">
                  <a:latin typeface="楷体_GB2312" pitchFamily="49" charset="-122"/>
                  <a:ea typeface="楷体_GB2312" pitchFamily="49" charset="-122"/>
                </a:rPr>
                <a:t>在</a:t>
              </a:r>
              <a:r>
                <a:rPr kumimoji="1" lang="zh-CN" altLang="en-US" sz="3600" dirty="0">
                  <a:latin typeface="楷体_GB2312" pitchFamily="49" charset="-122"/>
                  <a:ea typeface="楷体_GB2312" pitchFamily="49" charset="-122"/>
                </a:rPr>
                <a:t>    </a:t>
              </a:r>
              <a:r>
                <a:rPr kumimoji="1" lang="zh-CN" altLang="zh-CN" sz="3600" dirty="0">
                  <a:latin typeface="楷体_GB2312" pitchFamily="49" charset="-122"/>
                  <a:ea typeface="楷体_GB2312" pitchFamily="49" charset="-122"/>
                </a:rPr>
                <a:t>为真时,选择统计量</a:t>
              </a:r>
              <a:endParaRPr kumimoji="1" lang="zh-CN" altLang="zh-CN" sz="3600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7418" name="Object 21"/>
            <p:cNvGraphicFramePr>
              <a:graphicFrameLocks noChangeAspect="1"/>
            </p:cNvGraphicFramePr>
            <p:nvPr/>
          </p:nvGraphicFramePr>
          <p:xfrm>
            <a:off x="1764060" y="1696217"/>
            <a:ext cx="573088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7" name="公式" r:id="rId1" imgW="0" imgH="0" progId="Equation.3">
                    <p:embed/>
                  </p:oleObj>
                </mc:Choice>
                <mc:Fallback>
                  <p:oleObj name="公式" r:id="rId1" imgW="0" imgH="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4060" y="1696217"/>
                          <a:ext cx="573088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矩形 3"/>
          <p:cNvSpPr/>
          <p:nvPr/>
        </p:nvSpPr>
        <p:spPr>
          <a:xfrm>
            <a:off x="6156176" y="2060848"/>
            <a:ext cx="1548000" cy="43200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/>
              <a:t>建立假设</a:t>
            </a:r>
            <a:endParaRPr lang="zh-CN" altLang="en-US" sz="2400" dirty="0"/>
          </a:p>
        </p:txBody>
      </p:sp>
      <p:sp>
        <p:nvSpPr>
          <p:cNvPr id="13" name="矩形 12"/>
          <p:cNvSpPr/>
          <p:nvPr/>
        </p:nvSpPr>
        <p:spPr>
          <a:xfrm>
            <a:off x="5132501" y="2852936"/>
            <a:ext cx="3600000" cy="111742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/>
              <a:t>选择统计量</a:t>
            </a:r>
            <a:endParaRPr lang="zh-CN" altLang="en-US" sz="2400" dirty="0"/>
          </a:p>
          <a:p>
            <a:r>
              <a:rPr lang="en-US" altLang="zh-CN" sz="2400" dirty="0"/>
              <a:t>(1)</a:t>
            </a:r>
            <a:r>
              <a:rPr lang="zh-CN" altLang="en-US" sz="2400" dirty="0"/>
              <a:t>包含样本和待假设参数</a:t>
            </a:r>
            <a:endParaRPr lang="zh-CN" altLang="en-US" sz="2400" dirty="0"/>
          </a:p>
          <a:p>
            <a:r>
              <a:rPr lang="en-US" altLang="zh-CN" sz="2400" dirty="0"/>
              <a:t>(2)</a:t>
            </a:r>
            <a:r>
              <a:rPr lang="zh-CN" altLang="en-US" sz="2400" dirty="0"/>
              <a:t>分布已知</a:t>
            </a:r>
            <a:endParaRPr lang="zh-CN" altLang="en-US" sz="2400" dirty="0"/>
          </a:p>
        </p:txBody>
      </p:sp>
      <p:sp>
        <p:nvSpPr>
          <p:cNvPr id="14" name="矩形 13"/>
          <p:cNvSpPr/>
          <p:nvPr/>
        </p:nvSpPr>
        <p:spPr>
          <a:xfrm>
            <a:off x="6156176" y="5866829"/>
            <a:ext cx="1512168" cy="73052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/>
              <a:t>判断是否拒绝</a:t>
            </a:r>
            <a:endParaRPr lang="zh-CN" altLang="en-US" sz="2400" dirty="0"/>
          </a:p>
        </p:txBody>
      </p:sp>
      <p:sp>
        <p:nvSpPr>
          <p:cNvPr id="15" name="矩形 14"/>
          <p:cNvSpPr/>
          <p:nvPr/>
        </p:nvSpPr>
        <p:spPr>
          <a:xfrm>
            <a:off x="7380504" y="4509120"/>
            <a:ext cx="1728000" cy="73052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/>
              <a:t>根据样本算实际值</a:t>
            </a:r>
            <a:endParaRPr lang="zh-CN" altLang="en-US" sz="2400" dirty="0"/>
          </a:p>
        </p:txBody>
      </p:sp>
      <p:sp>
        <p:nvSpPr>
          <p:cNvPr id="16" name="矩形 15"/>
          <p:cNvSpPr/>
          <p:nvPr/>
        </p:nvSpPr>
        <p:spPr>
          <a:xfrm>
            <a:off x="4642470" y="4509120"/>
            <a:ext cx="1728000" cy="73052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/>
              <a:t>根据总体分布求拒绝域</a:t>
            </a:r>
            <a:endParaRPr lang="zh-CN" altLang="en-US" sz="2400" dirty="0"/>
          </a:p>
        </p:txBody>
      </p:sp>
      <p:cxnSp>
        <p:nvCxnSpPr>
          <p:cNvPr id="6" name="肘形连接符 5"/>
          <p:cNvCxnSpPr>
            <a:stCxn id="4" idx="2"/>
            <a:endCxn id="13" idx="0"/>
          </p:cNvCxnSpPr>
          <p:nvPr/>
        </p:nvCxnSpPr>
        <p:spPr>
          <a:xfrm rot="16200000" flipH="1">
            <a:off x="6751294" y="2671729"/>
            <a:ext cx="360088" cy="2325"/>
          </a:xfrm>
          <a:prstGeom prst="bentConnector3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肘形连接符 7"/>
          <p:cNvCxnSpPr>
            <a:stCxn id="13" idx="2"/>
            <a:endCxn id="16" idx="0"/>
          </p:cNvCxnSpPr>
          <p:nvPr/>
        </p:nvCxnSpPr>
        <p:spPr>
          <a:xfrm rot="5400000">
            <a:off x="5950107" y="3526726"/>
            <a:ext cx="538758" cy="1426031"/>
          </a:xfrm>
          <a:prstGeom prst="bentConnector3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肘形连接符 9"/>
          <p:cNvCxnSpPr>
            <a:stCxn id="13" idx="2"/>
            <a:endCxn id="15" idx="0"/>
          </p:cNvCxnSpPr>
          <p:nvPr/>
        </p:nvCxnSpPr>
        <p:spPr>
          <a:xfrm rot="16200000" flipH="1">
            <a:off x="7319123" y="3583739"/>
            <a:ext cx="538758" cy="1312003"/>
          </a:xfrm>
          <a:prstGeom prst="bentConnector3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肘形连接符 11"/>
          <p:cNvCxnSpPr>
            <a:stCxn id="16" idx="2"/>
            <a:endCxn id="14" idx="0"/>
          </p:cNvCxnSpPr>
          <p:nvPr/>
        </p:nvCxnSpPr>
        <p:spPr>
          <a:xfrm rot="16200000" flipH="1">
            <a:off x="5895772" y="4850341"/>
            <a:ext cx="627186" cy="1405790"/>
          </a:xfrm>
          <a:prstGeom prst="bentConnector3">
            <a:avLst>
              <a:gd name="adj1" fmla="val 50000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肘形连接符 17"/>
          <p:cNvCxnSpPr>
            <a:stCxn id="15" idx="2"/>
            <a:endCxn id="14" idx="0"/>
          </p:cNvCxnSpPr>
          <p:nvPr/>
        </p:nvCxnSpPr>
        <p:spPr>
          <a:xfrm rot="5400000">
            <a:off x="7264789" y="4887114"/>
            <a:ext cx="627186" cy="1332244"/>
          </a:xfrm>
          <a:prstGeom prst="bentConnector3">
            <a:avLst>
              <a:gd name="adj1" fmla="val 50000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2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4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42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42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0" grpId="0" animBg="1"/>
      <p:bldP spid="242698" grpId="0"/>
      <p:bldP spid="242699" grpId="0"/>
      <p:bldP spid="242706" grpId="0"/>
      <p:bldP spid="4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14:cpLocks xmlns:a14="http://schemas.microsoft.com/office/drawing/2010/main" noChangeArrowheads="1"/>
          </p:cNvSpPr>
          <p:nvPr/>
        </p:nvSpPr>
        <p:spPr bwMode="auto">
          <a:xfrm>
            <a:off x="1042988" y="1341438"/>
            <a:ext cx="5080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/>
            <a:r>
              <a:rPr kumimoji="1" lang="zh-CN" altLang="en-US" sz="3200" b="1">
                <a:latin typeface="Times New Roman" pitchFamily="18" charset="0"/>
              </a:rPr>
              <a:t>假设检验会不会犯错误呢？</a:t>
            </a:r>
            <a:endParaRPr kumimoji="1" lang="zh-CN" altLang="en-US" sz="3200" b="1">
              <a:latin typeface="Times New Roman" pitchFamily="18" charset="0"/>
            </a:endParaRPr>
          </a:p>
        </p:txBody>
      </p:sp>
      <p:sp>
        <p:nvSpPr>
          <p:cNvPr id="238595" name="Rectangle 3"/>
          <p:cNvSpPr>
            <a14:cpLocks xmlns:a14="http://schemas.microsoft.com/office/drawing/2010/main" noChangeArrowheads="1"/>
          </p:cNvSpPr>
          <p:nvPr/>
        </p:nvSpPr>
        <p:spPr bwMode="auto">
          <a:xfrm>
            <a:off x="1042988" y="2205038"/>
            <a:ext cx="42640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/>
            <a:r>
              <a:rPr kumimoji="1" lang="zh-CN" altLang="en-US" sz="3200" b="1">
                <a:latin typeface="Times New Roman" pitchFamily="18" charset="0"/>
              </a:rPr>
              <a:t>由于作出结论的依据是</a:t>
            </a:r>
            <a:endParaRPr kumimoji="1" lang="zh-CN" altLang="en-US" sz="3200" b="1">
              <a:latin typeface="Times New Roman" pitchFamily="18" charset="0"/>
            </a:endParaRPr>
          </a:p>
        </p:txBody>
      </p:sp>
      <p:sp>
        <p:nvSpPr>
          <p:cNvPr id="238596" name="Rectangle 4"/>
          <p:cNvSpPr>
            <a14:cpLocks xmlns:a14="http://schemas.microsoft.com/office/drawing/2010/main" noChangeArrowheads="1"/>
          </p:cNvSpPr>
          <p:nvPr/>
        </p:nvSpPr>
        <p:spPr bwMode="auto">
          <a:xfrm>
            <a:off x="5291138" y="2205038"/>
            <a:ext cx="22240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/>
            <a:r>
              <a:rPr kumimoji="1" lang="zh-CN" altLang="en-US" sz="3200" b="1">
                <a:solidFill>
                  <a:schemeClr val="tx2"/>
                </a:solidFill>
                <a:latin typeface="Times New Roman" pitchFamily="18" charset="0"/>
              </a:rPr>
              <a:t>小概率原理</a:t>
            </a:r>
            <a:endParaRPr kumimoji="1" lang="zh-CN" altLang="en-US" sz="3200" b="1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238597" name="Rectangle 5"/>
          <p:cNvSpPr>
            <a14:cpLocks xmlns:a14="http://schemas.microsoft.com/office/drawing/2010/main" noChangeArrowheads="1"/>
          </p:cNvSpPr>
          <p:nvPr/>
        </p:nvSpPr>
        <p:spPr bwMode="auto">
          <a:xfrm>
            <a:off x="1114425" y="3213100"/>
            <a:ext cx="7202488" cy="10668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itchFamily="18" charset="0"/>
              </a:rPr>
              <a:t>小概率事件在一次试验中</a:t>
            </a:r>
            <a:r>
              <a:rPr kumimoji="1" lang="zh-CN" altLang="en-US" sz="3200" b="1">
                <a:solidFill>
                  <a:srgbClr val="3333CC"/>
                </a:solidFill>
                <a:latin typeface="Times New Roman" pitchFamily="18" charset="0"/>
              </a:rPr>
              <a:t>基本上</a:t>
            </a:r>
            <a:r>
              <a:rPr kumimoji="1" lang="zh-CN" altLang="en-US" sz="3200" b="1">
                <a:latin typeface="Times New Roman" pitchFamily="18" charset="0"/>
              </a:rPr>
              <a:t>不会发生 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  <a:endParaRPr kumimoji="1" lang="en-US" altLang="zh-CN" sz="3200" b="1">
              <a:latin typeface="Times New Roman" pitchFamily="18" charset="0"/>
            </a:endParaRPr>
          </a:p>
        </p:txBody>
      </p:sp>
      <p:sp>
        <p:nvSpPr>
          <p:cNvPr id="238601" name="Rectangle 9"/>
          <p:cNvSpPr>
            <a14:cpLocks xmlns:a14="http://schemas.microsoft.com/office/drawing/2010/main" noChangeArrowheads="1"/>
          </p:cNvSpPr>
          <p:nvPr/>
        </p:nvSpPr>
        <p:spPr bwMode="auto">
          <a:xfrm>
            <a:off x="684213" y="260350"/>
            <a:ext cx="4779962" cy="711200"/>
          </a:xfrm>
          <a:prstGeom prst="rect">
            <a:avLst/>
          </a:prstGeom>
          <a:solidFill>
            <a:srgbClr val="99FF99"/>
          </a:solidFill>
          <a:ln w="9525">
            <a:solidFill>
              <a:srgbClr val="FF0000"/>
            </a:solidFill>
            <a:miter lim="800000"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4000" b="1">
                <a:solidFill>
                  <a:srgbClr val="000099"/>
                </a:solidFill>
                <a:latin typeface="Times New Roman" pitchFamily="18" charset="0"/>
              </a:rPr>
              <a:t>假设检验的两类错误</a:t>
            </a:r>
            <a:endParaRPr kumimoji="1" lang="zh-CN" altLang="en-US" sz="4000" b="1">
              <a:solidFill>
                <a:srgbClr val="000099"/>
              </a:solidFill>
              <a:latin typeface="Times New Roman" pitchFamily="18" charset="0"/>
            </a:endParaRPr>
          </a:p>
        </p:txBody>
      </p:sp>
      <p:sp>
        <p:nvSpPr>
          <p:cNvPr id="238603" name="AutoShape 11"/>
          <p:cNvSpPr>
            <a14:cpLocks xmlns:a14="http://schemas.microsoft.com/office/drawing/2010/main" noChangeArrowheads="1"/>
          </p:cNvSpPr>
          <p:nvPr/>
        </p:nvSpPr>
        <p:spPr bwMode="auto">
          <a:xfrm>
            <a:off x="4427538" y="4365625"/>
            <a:ext cx="3313112" cy="825500"/>
          </a:xfrm>
          <a:prstGeom prst="wedgeRoundRectCallout">
            <a:avLst>
              <a:gd name="adj1" fmla="val 6542"/>
              <a:gd name="adj2" fmla="val -97694"/>
              <a:gd name="adj3" fmla="val 16667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zh-CN" altLang="en-US" sz="3200" b="1"/>
              <a:t>不是一定不发生</a:t>
            </a:r>
            <a:endParaRPr kumimoji="1" lang="zh-CN" altLang="en-US" sz="32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8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8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8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238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8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8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4" grpId="0" autoUpdateAnimBg="0"/>
      <p:bldP spid="238595" grpId="0" autoUpdateAnimBg="0"/>
      <p:bldP spid="238596" grpId="0" autoUpdateAnimBg="0"/>
      <p:bldP spid="238597" grpId="0" animBg="1" autoUpdateAnimBg="0"/>
      <p:bldP spid="238601" grpId="0" animBg="1" autoUpdateAnimBg="0"/>
      <p:bldP spid="23860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899592" y="908720"/>
            <a:ext cx="7777163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just" eaLnBrk="1" hangingPunct="1"/>
            <a:r>
              <a:rPr kumimoji="1" lang="en-US" altLang="zh-CN" sz="4000" b="1" dirty="0">
                <a:latin typeface="宋体" charset="-122"/>
              </a:rPr>
              <a:t>    </a:t>
            </a:r>
            <a:r>
              <a:rPr kumimoji="1" lang="zh-CN" altLang="en-US" sz="4000" b="1" dirty="0">
                <a:latin typeface="宋体" charset="-122"/>
              </a:rPr>
              <a:t>在给定</a:t>
            </a:r>
            <a:r>
              <a:rPr kumimoji="1" lang="zh-CN" altLang="en-US" sz="4000" b="1" dirty="0">
                <a:latin typeface="宋体" charset="-122"/>
                <a:sym typeface="Symbol" pitchFamily="18" charset="2"/>
              </a:rPr>
              <a:t>的前提下</a:t>
            </a:r>
            <a:r>
              <a:rPr kumimoji="1" lang="en-US" altLang="zh-CN" sz="4000" b="1" dirty="0">
                <a:latin typeface="宋体" charset="-122"/>
                <a:sym typeface="Symbol" pitchFamily="18" charset="2"/>
              </a:rPr>
              <a:t>,</a:t>
            </a:r>
            <a:r>
              <a:rPr kumimoji="1" lang="zh-CN" altLang="en-US" sz="4000" b="1" dirty="0">
                <a:latin typeface="宋体" charset="-122"/>
              </a:rPr>
              <a:t>接受还是拒绝原假设完全取决于样本值</a:t>
            </a:r>
            <a:r>
              <a:rPr kumimoji="1" lang="en-US" altLang="zh-CN" sz="4000" b="1" dirty="0">
                <a:latin typeface="宋体" charset="-122"/>
              </a:rPr>
              <a:t>, </a:t>
            </a:r>
            <a:r>
              <a:rPr kumimoji="1" lang="zh-CN" altLang="en-US" sz="4000" b="1" dirty="0">
                <a:latin typeface="宋体" charset="-122"/>
              </a:rPr>
              <a:t>因此所作检验可能导致以下两类错误的产生： </a:t>
            </a:r>
            <a:endParaRPr kumimoji="1" lang="zh-CN" altLang="en-US" sz="4000" b="1" dirty="0">
              <a:latin typeface="宋体" charset="-122"/>
            </a:endParaRPr>
          </a:p>
        </p:txBody>
      </p:sp>
      <p:sp>
        <p:nvSpPr>
          <p:cNvPr id="237571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115492" y="3717007"/>
            <a:ext cx="32162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4000" dirty="0">
                <a:latin typeface="Times New Roman" pitchFamily="18" charset="0"/>
                <a:ea typeface="黑体" pitchFamily="49" charset="-122"/>
              </a:rPr>
              <a:t>第一类错误</a:t>
            </a:r>
            <a:endParaRPr kumimoji="1" lang="zh-CN" altLang="en-US" sz="4000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37572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22367" y="3590007"/>
            <a:ext cx="29273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5400">
                <a:solidFill>
                  <a:srgbClr val="800000"/>
                </a:solidFill>
                <a:latin typeface="Times New Roman" pitchFamily="18" charset="0"/>
                <a:ea typeface="华文新魏" pitchFamily="2" charset="-122"/>
              </a:rPr>
              <a:t>弃真错误</a:t>
            </a:r>
            <a:endParaRPr kumimoji="1" lang="zh-CN" altLang="en-US" sz="5400">
              <a:solidFill>
                <a:srgbClr val="800000"/>
              </a:solidFill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237573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115492" y="4796507"/>
            <a:ext cx="2724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4000">
                <a:latin typeface="Times New Roman" pitchFamily="18" charset="0"/>
                <a:ea typeface="黑体" pitchFamily="49" charset="-122"/>
              </a:rPr>
              <a:t>第二类错误</a:t>
            </a:r>
            <a:endParaRPr kumimoji="1" lang="zh-CN" altLang="en-US" sz="400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37574" name="Text Box 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82692" y="4650457"/>
            <a:ext cx="29273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5400">
                <a:solidFill>
                  <a:srgbClr val="800000"/>
                </a:solidFill>
                <a:latin typeface="Times New Roman" pitchFamily="18" charset="0"/>
                <a:ea typeface="华文新魏" pitchFamily="2" charset="-122"/>
              </a:rPr>
              <a:t>取伪错误</a:t>
            </a:r>
            <a:endParaRPr kumimoji="1" lang="zh-CN" altLang="en-US" sz="5400">
              <a:solidFill>
                <a:srgbClr val="800000"/>
              </a:solidFill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237575" name="Line 7"/>
          <p:cNvSpPr>
            <a14:cpLocks xmlns:a14="http://schemas.microsoft.com/office/drawing/2010/main" noChangeShapeType="1"/>
          </p:cNvSpPr>
          <p:nvPr/>
        </p:nvSpPr>
        <p:spPr bwMode="auto">
          <a:xfrm>
            <a:off x="3950767" y="4123407"/>
            <a:ext cx="12192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237576" name="Line 8"/>
          <p:cNvSpPr>
            <a14:cpLocks xmlns:a14="http://schemas.microsoft.com/office/drawing/2010/main" noChangeShapeType="1"/>
          </p:cNvSpPr>
          <p:nvPr/>
        </p:nvSpPr>
        <p:spPr bwMode="auto">
          <a:xfrm>
            <a:off x="3934892" y="5193382"/>
            <a:ext cx="12192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7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7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7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7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37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7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0" grpId="0" autoUpdateAnimBg="0"/>
      <p:bldP spid="237571" grpId="0" autoUpdateAnimBg="0"/>
      <p:bldP spid="237572" grpId="0" autoUpdateAnimBg="0"/>
      <p:bldP spid="237573" grpId="0" autoUpdateAnimBg="0"/>
      <p:bldP spid="237574" grpId="0" autoUpdateAnimBg="0"/>
      <p:bldP spid="237575" grpId="0" animBg="1"/>
      <p:bldP spid="23757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14:cpLocks xmlns:a14="http://schemas.microsoft.com/office/drawing/2010/main" noChangeArrowheads="1"/>
          </p:cNvSpPr>
          <p:nvPr/>
        </p:nvSpPr>
        <p:spPr bwMode="auto">
          <a:xfrm>
            <a:off x="684213" y="188640"/>
            <a:ext cx="4279900" cy="57943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r>
              <a:rPr kumimoji="1" lang="en-US" altLang="zh-CN" sz="3200" b="1">
                <a:latin typeface="Times New Roman" pitchFamily="18" charset="0"/>
              </a:rPr>
              <a:t> </a:t>
            </a:r>
            <a:r>
              <a:rPr kumimoji="1" lang="zh-CN" altLang="en-US" sz="3200" b="1">
                <a:latin typeface="Times New Roman" pitchFamily="18" charset="0"/>
              </a:rPr>
              <a:t>假设检验的两类错误</a:t>
            </a:r>
            <a:endParaRPr kumimoji="1" lang="zh-CN" altLang="en-US" sz="2400">
              <a:latin typeface="Times New Roman" pitchFamily="18" charset="0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1187450" y="980802"/>
            <a:ext cx="7019925" cy="3057525"/>
            <a:chOff x="864" y="816"/>
            <a:chExt cx="4422" cy="1926"/>
          </a:xfrm>
        </p:grpSpPr>
        <p:sp>
          <p:nvSpPr>
            <p:cNvPr id="20495" name="Line 4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864" y="864"/>
              <a:ext cx="43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6" name="Rectangle 5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304" y="1248"/>
              <a:ext cx="91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kumimoji="1" lang="en-US" altLang="zh-CN" sz="3200" b="1" i="1">
                  <a:latin typeface="Times New Roman" pitchFamily="18" charset="0"/>
                </a:rPr>
                <a:t>H</a:t>
              </a:r>
              <a:r>
                <a:rPr kumimoji="1" lang="en-US" altLang="zh-CN" sz="3200" b="1" baseline="-25000">
                  <a:latin typeface="Times New Roman" pitchFamily="18" charset="0"/>
                </a:rPr>
                <a:t>0</a:t>
              </a:r>
              <a:r>
                <a:rPr kumimoji="1" lang="zh-CN" altLang="en-US" sz="3200" b="1">
                  <a:latin typeface="Times New Roman" pitchFamily="18" charset="0"/>
                </a:rPr>
                <a:t>为真</a:t>
              </a:r>
              <a:endParaRPr kumimoji="1" lang="zh-CN" altLang="en-US" sz="3200" b="1">
                <a:latin typeface="Times New Roman" pitchFamily="18" charset="0"/>
              </a:endParaRPr>
            </a:p>
          </p:txBody>
        </p:sp>
        <p:sp>
          <p:nvSpPr>
            <p:cNvPr id="20497" name="Rectangle 6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834" y="816"/>
              <a:ext cx="11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kumimoji="1" lang="zh-CN" altLang="en-US" sz="3200" b="1" dirty="0">
                  <a:latin typeface="Times New Roman" pitchFamily="18" charset="0"/>
                </a:rPr>
                <a:t>实际情况</a:t>
              </a:r>
              <a:endParaRPr kumimoji="1" lang="zh-CN" altLang="en-US" sz="3200" b="1" dirty="0">
                <a:latin typeface="Times New Roman" pitchFamily="18" charset="0"/>
              </a:endParaRPr>
            </a:p>
          </p:txBody>
        </p:sp>
        <p:sp>
          <p:nvSpPr>
            <p:cNvPr id="20498" name="Rectangle 7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050" y="1200"/>
              <a:ext cx="6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kumimoji="1" lang="zh-CN" altLang="en-US" sz="3200" b="1">
                  <a:latin typeface="Times New Roman" pitchFamily="18" charset="0"/>
                </a:rPr>
                <a:t>决定</a:t>
              </a:r>
              <a:endParaRPr kumimoji="1" lang="zh-CN" altLang="en-US" sz="3200" b="1">
                <a:latin typeface="Times New Roman" pitchFamily="18" charset="0"/>
              </a:endParaRPr>
            </a:p>
          </p:txBody>
        </p:sp>
        <p:sp>
          <p:nvSpPr>
            <p:cNvPr id="20499" name="Line 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864" y="1680"/>
              <a:ext cx="44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0" name="Line 9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864" y="2160"/>
              <a:ext cx="44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1" name="Line 10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864" y="864"/>
              <a:ext cx="0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2" name="Line 1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864" y="2736"/>
              <a:ext cx="44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3" name="Line 1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5280" y="864"/>
              <a:ext cx="0" cy="18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4" name="Line 13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864" y="1200"/>
              <a:ext cx="44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5" name="Rectangle 14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099" y="1776"/>
              <a:ext cx="91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kumimoji="1" lang="zh-CN" altLang="en-US" sz="3200" b="1">
                  <a:latin typeface="Times New Roman" pitchFamily="18" charset="0"/>
                </a:rPr>
                <a:t>拒绝</a:t>
              </a:r>
              <a:r>
                <a:rPr kumimoji="1" lang="en-US" altLang="zh-CN" sz="3200" b="1" i="1">
                  <a:latin typeface="Times New Roman" pitchFamily="18" charset="0"/>
                </a:rPr>
                <a:t>H</a:t>
              </a:r>
              <a:r>
                <a:rPr kumimoji="1" lang="en-US" altLang="zh-CN" sz="3200" b="1" baseline="-25000">
                  <a:latin typeface="Times New Roman" pitchFamily="18" charset="0"/>
                </a:rPr>
                <a:t>0</a:t>
              </a:r>
              <a:endParaRPr kumimoji="1" lang="en-US" altLang="zh-CN" sz="3200" b="1">
                <a:latin typeface="Times New Roman" pitchFamily="18" charset="0"/>
              </a:endParaRPr>
            </a:p>
          </p:txBody>
        </p:sp>
        <p:sp>
          <p:nvSpPr>
            <p:cNvPr id="20506" name="Rectangle 15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035" y="2304"/>
              <a:ext cx="91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kumimoji="1" lang="zh-CN" altLang="en-US" sz="3200" b="1">
                  <a:latin typeface="Times New Roman" pitchFamily="18" charset="0"/>
                </a:rPr>
                <a:t>接受</a:t>
              </a:r>
              <a:r>
                <a:rPr kumimoji="1" lang="en-US" altLang="zh-CN" sz="3200" b="1" i="1">
                  <a:latin typeface="Times New Roman" pitchFamily="18" charset="0"/>
                </a:rPr>
                <a:t>H</a:t>
              </a:r>
              <a:r>
                <a:rPr kumimoji="1" lang="en-US" altLang="zh-CN" sz="3200" b="1" baseline="-25000">
                  <a:latin typeface="Times New Roman" pitchFamily="18" charset="0"/>
                </a:rPr>
                <a:t>0</a:t>
              </a:r>
              <a:endParaRPr kumimoji="1" lang="en-US" altLang="zh-CN" sz="3200" b="1">
                <a:latin typeface="Times New Roman" pitchFamily="18" charset="0"/>
              </a:endParaRPr>
            </a:p>
          </p:txBody>
        </p:sp>
        <p:sp>
          <p:nvSpPr>
            <p:cNvPr id="20507" name="Line 16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631" y="1200"/>
              <a:ext cx="0" cy="15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8" name="Line 17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112" y="864"/>
              <a:ext cx="0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9" name="Rectangle 18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895" y="1248"/>
              <a:ext cx="91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kumimoji="1" lang="en-US" altLang="zh-CN" sz="3200" b="1" i="1" dirty="0">
                  <a:latin typeface="Times New Roman" pitchFamily="18" charset="0"/>
                </a:rPr>
                <a:t>H</a:t>
              </a:r>
              <a:r>
                <a:rPr kumimoji="1" lang="en-US" altLang="zh-CN" sz="3200" b="1" baseline="-25000" dirty="0">
                  <a:latin typeface="Times New Roman" pitchFamily="18" charset="0"/>
                </a:rPr>
                <a:t>0</a:t>
              </a:r>
              <a:r>
                <a:rPr kumimoji="1" lang="zh-CN" altLang="en-US" sz="3200" b="1" dirty="0">
                  <a:latin typeface="Times New Roman" pitchFamily="18" charset="0"/>
                </a:rPr>
                <a:t>不真</a:t>
              </a:r>
              <a:endParaRPr kumimoji="1" lang="zh-CN" altLang="en-US" sz="3200" b="1" dirty="0">
                <a:latin typeface="Times New Roman" pitchFamily="18" charset="0"/>
              </a:endParaRPr>
            </a:p>
          </p:txBody>
        </p:sp>
        <p:sp>
          <p:nvSpPr>
            <p:cNvPr id="20510" name="Rectangle 19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139" y="1747"/>
              <a:ext cx="1401" cy="365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kumimoji="1" lang="zh-CN" altLang="en-US" sz="3200" b="1" dirty="0">
                  <a:latin typeface="Times New Roman" pitchFamily="18" charset="0"/>
                </a:rPr>
                <a:t>第一类错误</a:t>
              </a:r>
              <a:endParaRPr kumimoji="1" lang="zh-CN" altLang="en-US" sz="3200" b="1" dirty="0">
                <a:latin typeface="Times New Roman" pitchFamily="18" charset="0"/>
              </a:endParaRPr>
            </a:p>
          </p:txBody>
        </p:sp>
        <p:sp>
          <p:nvSpPr>
            <p:cNvPr id="20511" name="Rectangle 20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952" y="1728"/>
              <a:ext cx="632" cy="365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kumimoji="1" lang="zh-CN" altLang="en-US" sz="3200" b="1">
                  <a:latin typeface="Times New Roman" pitchFamily="18" charset="0"/>
                </a:rPr>
                <a:t>正确</a:t>
              </a:r>
              <a:endParaRPr kumimoji="1" lang="zh-CN" altLang="en-US" sz="3200" b="1">
                <a:latin typeface="Times New Roman" pitchFamily="18" charset="0"/>
              </a:endParaRPr>
            </a:p>
          </p:txBody>
        </p:sp>
        <p:sp>
          <p:nvSpPr>
            <p:cNvPr id="20512" name="Rectangle 21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398" y="2323"/>
              <a:ext cx="632" cy="365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kumimoji="1" lang="zh-CN" altLang="en-US" sz="3200" b="1">
                  <a:latin typeface="Times New Roman" pitchFamily="18" charset="0"/>
                </a:rPr>
                <a:t>正确</a:t>
              </a:r>
              <a:endParaRPr kumimoji="1" lang="zh-CN" altLang="en-US" sz="3200" b="1">
                <a:latin typeface="Times New Roman" pitchFamily="18" charset="0"/>
              </a:endParaRPr>
            </a:p>
          </p:txBody>
        </p:sp>
        <p:sp>
          <p:nvSpPr>
            <p:cNvPr id="20513" name="Rectangle 22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727" y="2323"/>
              <a:ext cx="1401" cy="365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kumimoji="1" lang="zh-CN" altLang="en-US" sz="3200" b="1" dirty="0">
                  <a:latin typeface="Times New Roman" pitchFamily="18" charset="0"/>
                </a:rPr>
                <a:t>第二类错误</a:t>
              </a:r>
              <a:endParaRPr kumimoji="1" lang="zh-CN" altLang="en-US" sz="3200" b="1" dirty="0">
                <a:latin typeface="Times New Roman" pitchFamily="18" charset="0"/>
              </a:endParaRPr>
            </a:p>
          </p:txBody>
        </p:sp>
      </p:grpSp>
      <p:grpSp>
        <p:nvGrpSpPr>
          <p:cNvPr id="3" name="Group 23"/>
          <p:cNvGrpSpPr/>
          <p:nvPr/>
        </p:nvGrpSpPr>
        <p:grpSpPr bwMode="auto">
          <a:xfrm>
            <a:off x="4138613" y="4797152"/>
            <a:ext cx="4495800" cy="579438"/>
            <a:chOff x="1296" y="2707"/>
            <a:chExt cx="2832" cy="365"/>
          </a:xfrm>
        </p:grpSpPr>
        <p:graphicFrame>
          <p:nvGraphicFramePr>
            <p:cNvPr id="20493" name="Object 24"/>
            <p:cNvGraphicFramePr>
              <a:graphicFrameLocks noChangeAspect="1"/>
            </p:cNvGraphicFramePr>
            <p:nvPr/>
          </p:nvGraphicFramePr>
          <p:xfrm>
            <a:off x="3494" y="2786"/>
            <a:ext cx="27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8" name="公式" r:id="rId1" imgW="0" imgH="0" progId="Equation.3">
                    <p:embed/>
                  </p:oleObj>
                </mc:Choice>
                <mc:Fallback>
                  <p:oleObj name="公式" r:id="rId1" imgW="0" imgH="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4" y="2786"/>
                          <a:ext cx="27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4" name="Rectangle 25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296" y="2707"/>
              <a:ext cx="28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 b="1" i="1">
                  <a:latin typeface="Times New Roman" pitchFamily="18" charset="0"/>
                </a:rPr>
                <a:t>P</a:t>
              </a:r>
              <a:r>
                <a:rPr kumimoji="1" lang="en-US" altLang="zh-CN" sz="3200" b="1">
                  <a:latin typeface="Times New Roman" pitchFamily="18" charset="0"/>
                </a:rPr>
                <a:t>{</a:t>
              </a:r>
              <a:r>
                <a:rPr kumimoji="1" lang="zh-CN" altLang="en-US" sz="3200" b="1">
                  <a:latin typeface="Times New Roman" pitchFamily="18" charset="0"/>
                </a:rPr>
                <a:t>拒绝</a:t>
              </a:r>
              <a:r>
                <a:rPr kumimoji="1" lang="en-US" altLang="zh-CN" sz="3200" b="1" i="1">
                  <a:latin typeface="Times New Roman" pitchFamily="18" charset="0"/>
                </a:rPr>
                <a:t>H</a:t>
              </a:r>
              <a:r>
                <a:rPr kumimoji="1" lang="en-US" altLang="zh-CN" sz="3200" b="1" baseline="-25000">
                  <a:latin typeface="Times New Roman" pitchFamily="18" charset="0"/>
                </a:rPr>
                <a:t>0</a:t>
              </a:r>
              <a:r>
                <a:rPr kumimoji="1" lang="en-US" altLang="zh-CN" sz="3200" b="1">
                  <a:latin typeface="Times New Roman" pitchFamily="18" charset="0"/>
                </a:rPr>
                <a:t>|</a:t>
              </a:r>
              <a:r>
                <a:rPr kumimoji="1" lang="en-US" altLang="zh-CN" sz="3200" b="1" i="1">
                  <a:latin typeface="Times New Roman" pitchFamily="18" charset="0"/>
                </a:rPr>
                <a:t>H</a:t>
              </a:r>
              <a:r>
                <a:rPr kumimoji="1" lang="en-US" altLang="zh-CN" sz="3200" b="1" baseline="-25000">
                  <a:latin typeface="Times New Roman" pitchFamily="18" charset="0"/>
                </a:rPr>
                <a:t>0</a:t>
              </a:r>
              <a:r>
                <a:rPr kumimoji="1" lang="zh-CN" altLang="en-US" sz="3200" b="1">
                  <a:latin typeface="Times New Roman" pitchFamily="18" charset="0"/>
                </a:rPr>
                <a:t>为真</a:t>
              </a:r>
              <a:r>
                <a:rPr kumimoji="1" lang="en-US" altLang="zh-CN" sz="3200" b="1">
                  <a:latin typeface="Times New Roman" pitchFamily="18" charset="0"/>
                </a:rPr>
                <a:t>}=     ,</a:t>
              </a:r>
              <a:endParaRPr kumimoji="1" lang="en-US" altLang="zh-CN" sz="3200" b="1">
                <a:latin typeface="Times New Roman" pitchFamily="18" charset="0"/>
              </a:endParaRPr>
            </a:p>
          </p:txBody>
        </p:sp>
      </p:grpSp>
      <p:grpSp>
        <p:nvGrpSpPr>
          <p:cNvPr id="4" name="Group 26"/>
          <p:cNvGrpSpPr/>
          <p:nvPr/>
        </p:nvGrpSpPr>
        <p:grpSpPr bwMode="auto">
          <a:xfrm>
            <a:off x="4059238" y="5517877"/>
            <a:ext cx="4495800" cy="612775"/>
            <a:chOff x="1296" y="3118"/>
            <a:chExt cx="2832" cy="386"/>
          </a:xfrm>
        </p:grpSpPr>
        <p:graphicFrame>
          <p:nvGraphicFramePr>
            <p:cNvPr id="20491" name="Object 27"/>
            <p:cNvGraphicFramePr>
              <a:graphicFrameLocks noChangeAspect="1"/>
            </p:cNvGraphicFramePr>
            <p:nvPr/>
          </p:nvGraphicFramePr>
          <p:xfrm>
            <a:off x="3518" y="3147"/>
            <a:ext cx="292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9" name="公式" r:id="rId3" imgW="0" imgH="0" progId="Equation.3">
                    <p:embed/>
                  </p:oleObj>
                </mc:Choice>
                <mc:Fallback>
                  <p:oleObj name="公式" r:id="rId3" imgW="0" imgH="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8" y="3147"/>
                          <a:ext cx="292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2" name="Rectangle 28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296" y="3118"/>
              <a:ext cx="28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 b="1" i="1">
                  <a:latin typeface="Times New Roman" pitchFamily="18" charset="0"/>
                </a:rPr>
                <a:t>P</a:t>
              </a:r>
              <a:r>
                <a:rPr kumimoji="1" lang="en-US" altLang="zh-CN" sz="3200" b="1">
                  <a:latin typeface="Times New Roman" pitchFamily="18" charset="0"/>
                </a:rPr>
                <a:t>{</a:t>
              </a:r>
              <a:r>
                <a:rPr kumimoji="1" lang="zh-CN" altLang="en-US" sz="3200" b="1">
                  <a:latin typeface="Times New Roman" pitchFamily="18" charset="0"/>
                </a:rPr>
                <a:t>接受</a:t>
              </a:r>
              <a:r>
                <a:rPr kumimoji="1" lang="en-US" altLang="zh-CN" sz="3200" b="1" i="1">
                  <a:latin typeface="Times New Roman" pitchFamily="18" charset="0"/>
                </a:rPr>
                <a:t>H</a:t>
              </a:r>
              <a:r>
                <a:rPr kumimoji="1" lang="en-US" altLang="zh-CN" sz="3200" b="1" baseline="-25000">
                  <a:latin typeface="Times New Roman" pitchFamily="18" charset="0"/>
                </a:rPr>
                <a:t>0</a:t>
              </a:r>
              <a:r>
                <a:rPr kumimoji="1" lang="en-US" altLang="zh-CN" sz="3200" b="1">
                  <a:latin typeface="Times New Roman" pitchFamily="18" charset="0"/>
                </a:rPr>
                <a:t>|</a:t>
              </a:r>
              <a:r>
                <a:rPr kumimoji="1" lang="en-US" altLang="zh-CN" sz="3200" b="1" i="1">
                  <a:latin typeface="Times New Roman" pitchFamily="18" charset="0"/>
                </a:rPr>
                <a:t>H</a:t>
              </a:r>
              <a:r>
                <a:rPr kumimoji="1" lang="en-US" altLang="zh-CN" sz="3200" b="1" baseline="-25000">
                  <a:latin typeface="Times New Roman" pitchFamily="18" charset="0"/>
                </a:rPr>
                <a:t>0</a:t>
              </a:r>
              <a:r>
                <a:rPr kumimoji="1" lang="zh-CN" altLang="en-US" sz="3200" b="1">
                  <a:latin typeface="Times New Roman" pitchFamily="18" charset="0"/>
                </a:rPr>
                <a:t>不真</a:t>
              </a:r>
              <a:r>
                <a:rPr kumimoji="1" lang="en-US" altLang="zh-CN" sz="3200" b="1">
                  <a:latin typeface="Times New Roman" pitchFamily="18" charset="0"/>
                </a:rPr>
                <a:t>}=    .</a:t>
              </a:r>
              <a:endParaRPr kumimoji="1" lang="en-US" altLang="zh-CN" sz="3200" b="1">
                <a:latin typeface="Times New Roman" pitchFamily="18" charset="0"/>
              </a:endParaRPr>
            </a:p>
          </p:txBody>
        </p:sp>
      </p:grpSp>
      <p:sp>
        <p:nvSpPr>
          <p:cNvPr id="236573" name="Rectangle 29"/>
          <p:cNvSpPr>
            <a14:cpLocks xmlns:a14="http://schemas.microsoft.com/office/drawing/2010/main" noChangeArrowheads="1"/>
          </p:cNvSpPr>
          <p:nvPr/>
        </p:nvSpPr>
        <p:spPr bwMode="auto">
          <a:xfrm>
            <a:off x="1187450" y="4076427"/>
            <a:ext cx="426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r>
              <a:rPr kumimoji="1" lang="en-US" altLang="zh-CN" sz="3200" b="1">
                <a:latin typeface="Times New Roman" pitchFamily="18" charset="0"/>
              </a:rPr>
              <a:t> </a:t>
            </a:r>
            <a:r>
              <a:rPr kumimoji="1" lang="zh-CN" altLang="en-US" sz="3200" b="1">
                <a:latin typeface="Times New Roman" pitchFamily="18" charset="0"/>
              </a:rPr>
              <a:t>犯两类错误的概率</a:t>
            </a:r>
            <a:r>
              <a:rPr kumimoji="1" lang="en-US" altLang="zh-CN" sz="3200" b="1">
                <a:latin typeface="Times New Roman" pitchFamily="18" charset="0"/>
              </a:rPr>
              <a:t>: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236577" name="Rectangle 33"/>
          <p:cNvSpPr>
            <a14:cpLocks xmlns:a14="http://schemas.microsoft.com/office/drawing/2010/main" noChangeArrowheads="1"/>
          </p:cNvSpPr>
          <p:nvPr/>
        </p:nvSpPr>
        <p:spPr bwMode="auto">
          <a:xfrm>
            <a:off x="1187450" y="4797152"/>
            <a:ext cx="30241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200" b="1" i="1">
                <a:latin typeface="Times New Roman" pitchFamily="18" charset="0"/>
              </a:rPr>
              <a:t>P</a:t>
            </a:r>
            <a:r>
              <a:rPr kumimoji="1" lang="en-US" altLang="zh-CN" sz="3200" b="1">
                <a:latin typeface="Times New Roman" pitchFamily="18" charset="0"/>
              </a:rPr>
              <a:t>{</a:t>
            </a:r>
            <a:r>
              <a:rPr kumimoji="1" lang="zh-CN" altLang="en-US" sz="3200" b="1">
                <a:latin typeface="Times New Roman" pitchFamily="18" charset="0"/>
              </a:rPr>
              <a:t>第一类错误</a:t>
            </a:r>
            <a:r>
              <a:rPr kumimoji="1" lang="en-US" altLang="zh-CN" sz="3200" b="1">
                <a:latin typeface="Times New Roman" pitchFamily="18" charset="0"/>
              </a:rPr>
              <a:t>}=</a:t>
            </a:r>
            <a:endParaRPr kumimoji="1" lang="en-US" altLang="zh-CN" sz="3200" b="1">
              <a:latin typeface="Times New Roman" pitchFamily="18" charset="0"/>
            </a:endParaRPr>
          </a:p>
        </p:txBody>
      </p:sp>
      <p:sp>
        <p:nvSpPr>
          <p:cNvPr id="236578" name="Rectangle 34"/>
          <p:cNvSpPr>
            <a14:cpLocks xmlns:a14="http://schemas.microsoft.com/office/drawing/2010/main" noChangeArrowheads="1"/>
          </p:cNvSpPr>
          <p:nvPr/>
        </p:nvSpPr>
        <p:spPr bwMode="auto">
          <a:xfrm>
            <a:off x="1187450" y="5517877"/>
            <a:ext cx="30241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200" b="1" i="1">
                <a:latin typeface="Times New Roman" pitchFamily="18" charset="0"/>
              </a:rPr>
              <a:t>P</a:t>
            </a:r>
            <a:r>
              <a:rPr kumimoji="1" lang="en-US" altLang="zh-CN" sz="3200" b="1">
                <a:latin typeface="Times New Roman" pitchFamily="18" charset="0"/>
              </a:rPr>
              <a:t>{</a:t>
            </a:r>
            <a:r>
              <a:rPr kumimoji="1" lang="zh-CN" altLang="en-US" sz="3200" b="1">
                <a:latin typeface="Times New Roman" pitchFamily="18" charset="0"/>
              </a:rPr>
              <a:t>第二类错误</a:t>
            </a:r>
            <a:r>
              <a:rPr kumimoji="1" lang="en-US" altLang="zh-CN" sz="3200" b="1">
                <a:latin typeface="Times New Roman" pitchFamily="18" charset="0"/>
              </a:rPr>
              <a:t>}=</a:t>
            </a:r>
            <a:endParaRPr kumimoji="1" lang="en-US" altLang="zh-CN" sz="3200" b="1">
              <a:latin typeface="Times New Roman" pitchFamily="18" charset="0"/>
            </a:endParaRPr>
          </a:p>
        </p:txBody>
      </p:sp>
      <p:sp>
        <p:nvSpPr>
          <p:cNvPr id="236579" name="AutoShape 35"/>
          <p:cNvSpPr>
            <a14:cpLocks xmlns:a14="http://schemas.microsoft.com/office/drawing/2010/main" noChangeArrowheads="1"/>
          </p:cNvSpPr>
          <p:nvPr/>
        </p:nvSpPr>
        <p:spPr bwMode="auto">
          <a:xfrm>
            <a:off x="6588125" y="4149452"/>
            <a:ext cx="2195513" cy="609600"/>
          </a:xfrm>
          <a:prstGeom prst="wedgeRoundRectCallout">
            <a:avLst>
              <a:gd name="adj1" fmla="val 6329"/>
              <a:gd name="adj2" fmla="val 78125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zh-CN" altLang="en-US" sz="2800" b="1" dirty="0"/>
              <a:t>显著性水平</a:t>
            </a:r>
            <a:endParaRPr kumimoji="1"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6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6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6" grpId="0" animBg="1" autoUpdateAnimBg="0"/>
      <p:bldP spid="236573" grpId="0" autoUpdateAnimBg="0"/>
      <p:bldP spid="236577" grpId="0" autoUpdateAnimBg="0"/>
      <p:bldP spid="236578" grpId="0" autoUpdateAnimBg="0"/>
      <p:bldP spid="23657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14:cpLocks xmlns:a14="http://schemas.microsoft.com/office/drawing/2010/main" noChangeArrowheads="1"/>
          </p:cNvSpPr>
          <p:nvPr/>
        </p:nvSpPr>
        <p:spPr bwMode="auto">
          <a:xfrm>
            <a:off x="900113" y="1115313"/>
            <a:ext cx="7391400" cy="186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en-US" altLang="zh-CN" sz="3200" b="1" dirty="0">
                <a:latin typeface="Times New Roman" pitchFamily="18" charset="0"/>
              </a:rPr>
              <a:t>        </a:t>
            </a:r>
            <a:r>
              <a:rPr kumimoji="1" lang="zh-CN" altLang="en-US" sz="3200" b="1" dirty="0">
                <a:latin typeface="Times New Roman" pitchFamily="18" charset="0"/>
              </a:rPr>
              <a:t>两类错误是互相关联的，当样本容量固定时，一类错误概率的减少导致另一类错误概率的增加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  <a:endParaRPr kumimoji="1" lang="en-US" altLang="zh-CN" sz="3200" b="1" dirty="0">
              <a:latin typeface="Times New Roman" pitchFamily="18" charset="0"/>
            </a:endParaRPr>
          </a:p>
        </p:txBody>
      </p:sp>
      <p:sp>
        <p:nvSpPr>
          <p:cNvPr id="21509" name="Rectangle 4"/>
          <p:cNvSpPr>
            <a14:cpLocks xmlns:a14="http://schemas.microsoft.com/office/drawing/2010/main" noChangeArrowheads="1"/>
          </p:cNvSpPr>
          <p:nvPr/>
        </p:nvSpPr>
        <p:spPr bwMode="auto">
          <a:xfrm>
            <a:off x="900113" y="3202875"/>
            <a:ext cx="7531100" cy="186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3200" b="1" dirty="0">
                <a:latin typeface="Times New Roman" pitchFamily="18" charset="0"/>
              </a:rPr>
              <a:t>        </a:t>
            </a:r>
            <a:r>
              <a:rPr kumimoji="1" lang="zh-CN" altLang="en-US" sz="3200" b="1" dirty="0">
                <a:latin typeface="Times New Roman" pitchFamily="18" charset="0"/>
              </a:rPr>
              <a:t>要同时降低两类错误的概率</a:t>
            </a:r>
            <a:r>
              <a:rPr kumimoji="1" lang="el-GR" altLang="zh-CN" sz="3200" b="1" i="1" dirty="0">
                <a:latin typeface="Times New Roman" pitchFamily="18" charset="0"/>
              </a:rPr>
              <a:t>α</a:t>
            </a:r>
            <a:r>
              <a:rPr kumimoji="1" lang="en-US" altLang="zh-CN" sz="3200" b="1" dirty="0">
                <a:latin typeface="Times New Roman" pitchFamily="18" charset="0"/>
              </a:rPr>
              <a:t>,  </a:t>
            </a:r>
            <a:r>
              <a:rPr kumimoji="1" lang="el-GR" altLang="zh-CN" sz="3200" b="1" i="1" dirty="0">
                <a:latin typeface="Times New Roman" pitchFamily="18" charset="0"/>
              </a:rPr>
              <a:t>β</a:t>
            </a:r>
            <a:r>
              <a:rPr kumimoji="1" lang="zh-CN" altLang="en-US" sz="3200" b="1" dirty="0">
                <a:latin typeface="Times New Roman" pitchFamily="18" charset="0"/>
              </a:rPr>
              <a:t>，或者要在</a:t>
            </a:r>
            <a:r>
              <a:rPr kumimoji="1" lang="el-GR" altLang="zh-CN" sz="3200" b="1" i="1" dirty="0">
                <a:latin typeface="Times New Roman" pitchFamily="18" charset="0"/>
              </a:rPr>
              <a:t>α</a:t>
            </a:r>
            <a:r>
              <a:rPr kumimoji="1" lang="zh-CN" altLang="en-US" sz="3200" b="1" dirty="0">
                <a:latin typeface="Times New Roman" pitchFamily="18" charset="0"/>
              </a:rPr>
              <a:t>不变的条件下降低 </a:t>
            </a:r>
            <a:r>
              <a:rPr kumimoji="1" lang="el-GR" altLang="zh-CN" sz="3200" b="1" i="1" dirty="0">
                <a:latin typeface="Times New Roman" pitchFamily="18" charset="0"/>
              </a:rPr>
              <a:t>β </a:t>
            </a:r>
            <a:r>
              <a:rPr kumimoji="1" lang="zh-CN" altLang="en-US" sz="3200" b="1" dirty="0">
                <a:latin typeface="Times New Roman" pitchFamily="18" charset="0"/>
              </a:rPr>
              <a:t>，需要增加样本容量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  <a:endParaRPr kumimoji="1" lang="en-US" altLang="zh-CN" sz="3200" b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2" grpId="0" autoUpdateAnimBg="0"/>
      <p:bldP spid="2150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891776" y="1268413"/>
            <a:ext cx="77057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en-US" altLang="zh-CN" sz="4000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</a:rPr>
              <a:t>假设检验是指施加于一个或多个总体的概率分布或参数的假设</a:t>
            </a:r>
            <a:r>
              <a:rPr kumimoji="1" lang="en-US" altLang="zh-CN" sz="3600" dirty="0"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</a:rPr>
              <a:t>所作假设可以是正确的</a:t>
            </a:r>
            <a:r>
              <a:rPr kumimoji="1" lang="en-US" altLang="zh-CN" sz="36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</a:rPr>
              <a:t>也可以是错误的</a:t>
            </a:r>
            <a:r>
              <a:rPr kumimoji="1" lang="en-US" altLang="zh-CN" sz="3600" dirty="0">
                <a:latin typeface="楷体_GB2312" pitchFamily="49" charset="-122"/>
                <a:ea typeface="楷体_GB2312" pitchFamily="49" charset="-122"/>
              </a:rPr>
              <a:t>. </a:t>
            </a:r>
            <a:endParaRPr kumimoji="1" lang="en-US" altLang="zh-CN" sz="36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9379" name="Rectangle 3"/>
          <p:cNvSpPr>
            <a14:cpLocks xmlns:a14="http://schemas.microsoft.com/office/drawing/2010/main" noChangeArrowheads="1"/>
          </p:cNvSpPr>
          <p:nvPr/>
        </p:nvSpPr>
        <p:spPr bwMode="auto">
          <a:xfrm>
            <a:off x="827088" y="3213100"/>
            <a:ext cx="7632700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en-US" altLang="zh-CN" sz="4000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</a:rPr>
              <a:t>为判断所作的假设是否正确</a:t>
            </a:r>
            <a:r>
              <a:rPr kumimoji="1" lang="en-US" altLang="zh-CN" sz="36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3600" b="1" dirty="0">
                <a:latin typeface="楷体_GB2312" pitchFamily="49" charset="-122"/>
                <a:ea typeface="楷体_GB2312" pitchFamily="49" charset="-122"/>
              </a:rPr>
              <a:t>从总体中抽取样本</a:t>
            </a:r>
            <a:r>
              <a:rPr kumimoji="1" lang="en-US" altLang="zh-CN" sz="36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3600" b="1" dirty="0">
                <a:latin typeface="楷体_GB2312" pitchFamily="49" charset="-122"/>
                <a:ea typeface="楷体_GB2312" pitchFamily="49" charset="-122"/>
              </a:rPr>
              <a:t>根据样本的取值</a:t>
            </a:r>
            <a:r>
              <a:rPr kumimoji="1" lang="en-US" altLang="zh-CN" sz="36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3600" b="1" dirty="0">
                <a:latin typeface="楷体_GB2312" pitchFamily="49" charset="-122"/>
                <a:ea typeface="楷体_GB2312" pitchFamily="49" charset="-122"/>
              </a:rPr>
              <a:t>按一定原则进行检验</a:t>
            </a:r>
            <a:r>
              <a:rPr kumimoji="1" lang="en-US" altLang="zh-CN" sz="3600" b="1" dirty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sz="3600" b="1" dirty="0">
                <a:latin typeface="楷体_GB2312" pitchFamily="49" charset="-122"/>
                <a:ea typeface="楷体_GB2312" pitchFamily="49" charset="-122"/>
              </a:rPr>
              <a:t>然后作出接受或拒绝所作假设的决定</a:t>
            </a:r>
            <a:r>
              <a:rPr kumimoji="1" lang="en-US" altLang="zh-CN" sz="3600" b="1" dirty="0">
                <a:latin typeface="楷体_GB2312" pitchFamily="49" charset="-122"/>
                <a:ea typeface="楷体_GB2312" pitchFamily="49" charset="-122"/>
              </a:rPr>
              <a:t>.</a:t>
            </a:r>
            <a:endParaRPr kumimoji="1" lang="en-US" altLang="zh-CN" sz="3600" b="1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827088" y="333375"/>
            <a:ext cx="4048125" cy="708025"/>
            <a:chOff x="432" y="745"/>
            <a:chExt cx="2550" cy="446"/>
          </a:xfrm>
        </p:grpSpPr>
        <p:sp>
          <p:nvSpPr>
            <p:cNvPr id="4102" name="Text Box 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758" y="745"/>
              <a:ext cx="2224" cy="446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4000" b="1">
                  <a:latin typeface="Times New Roman" pitchFamily="18" charset="0"/>
                </a:rPr>
                <a:t>何为</a:t>
              </a:r>
              <a:r>
                <a:rPr kumimoji="1" lang="zh-CN" altLang="en-US" sz="4000" b="1">
                  <a:latin typeface="楷体_GB2312" pitchFamily="49" charset="-122"/>
                </a:rPr>
                <a:t>假设检验</a:t>
              </a:r>
              <a:r>
                <a:rPr kumimoji="1" lang="en-US" altLang="zh-CN" sz="4000" b="1">
                  <a:latin typeface="楷体_GB2312" pitchFamily="49" charset="-122"/>
                  <a:ea typeface="楷体_GB2312" pitchFamily="49" charset="-122"/>
                </a:rPr>
                <a:t>?</a:t>
              </a:r>
              <a:endParaRPr kumimoji="1" lang="en-US" altLang="zh-CN" sz="40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103" name="AutoShape 6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432" y="912"/>
              <a:ext cx="240" cy="144"/>
            </a:xfrm>
            <a:prstGeom prst="triangle">
              <a:avLst>
                <a:gd name="adj" fmla="val 50000"/>
              </a:avLst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9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9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8" grpId="0" autoUpdateAnimBg="0"/>
      <p:bldP spid="22937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6" name="AutoShape 4"/>
          <p:cNvSpPr>
            <a14:cpLocks xmlns:a14="http://schemas.microsoft.com/office/drawing/2010/main" noChangeArrowheads="1"/>
          </p:cNvSpPr>
          <p:nvPr/>
        </p:nvSpPr>
        <p:spPr bwMode="auto">
          <a:xfrm>
            <a:off x="3894138" y="1866900"/>
            <a:ext cx="976312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FF00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8357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333500" y="3565525"/>
            <a:ext cx="1111202" cy="230832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latin typeface="楷体_GB2312" pitchFamily="49" charset="-122"/>
                <a:ea typeface="楷体_GB2312" pitchFamily="49" charset="-122"/>
              </a:rPr>
              <a:t>若对</a:t>
            </a:r>
            <a:endParaRPr kumimoji="1" lang="zh-CN" altLang="en-US" sz="36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kumimoji="1" lang="zh-CN" altLang="en-US" sz="3600" b="1" dirty="0">
                <a:latin typeface="楷体_GB2312" pitchFamily="49" charset="-122"/>
                <a:ea typeface="楷体_GB2312" pitchFamily="49" charset="-122"/>
              </a:rPr>
              <a:t>参数</a:t>
            </a:r>
            <a:endParaRPr kumimoji="1" lang="zh-CN" altLang="en-US" sz="36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kumimoji="1" lang="zh-CN" altLang="en-US" sz="3600" b="1" dirty="0">
                <a:latin typeface="楷体_GB2312" pitchFamily="49" charset="-122"/>
                <a:ea typeface="楷体_GB2312" pitchFamily="49" charset="-122"/>
              </a:rPr>
              <a:t>有所</a:t>
            </a:r>
            <a:endParaRPr kumimoji="1" lang="zh-CN" altLang="en-US" sz="36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kumimoji="1" lang="zh-CN" altLang="en-US" sz="3600" b="1" dirty="0">
                <a:latin typeface="楷体_GB2312" pitchFamily="49" charset="-122"/>
                <a:ea typeface="楷体_GB2312" pitchFamily="49" charset="-122"/>
              </a:rPr>
              <a:t>了解</a:t>
            </a:r>
            <a:endParaRPr kumimoji="1" lang="zh-CN" altLang="en-US" sz="36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8358" name="Text Box 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617913" y="3568700"/>
            <a:ext cx="1806905" cy="230832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latin typeface="楷体_GB2312" pitchFamily="49" charset="-122"/>
                <a:ea typeface="楷体_GB2312" pitchFamily="49" charset="-122"/>
              </a:rPr>
              <a:t>但有怀</a:t>
            </a:r>
            <a:endParaRPr kumimoji="1" lang="zh-CN" altLang="en-US" sz="3600" b="1" dirty="0"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/>
            <a:r>
              <a:rPr kumimoji="1" lang="zh-CN" altLang="en-US" sz="3600" b="1" dirty="0">
                <a:latin typeface="楷体_GB2312" pitchFamily="49" charset="-122"/>
                <a:ea typeface="楷体_GB2312" pitchFamily="49" charset="-122"/>
              </a:rPr>
              <a:t>疑</a:t>
            </a:r>
            <a:r>
              <a:rPr kumimoji="1" lang="en-US" altLang="zh-CN" sz="36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3600" b="1" dirty="0">
                <a:latin typeface="楷体_GB2312" pitchFamily="49" charset="-122"/>
                <a:ea typeface="楷体_GB2312" pitchFamily="49" charset="-122"/>
              </a:rPr>
              <a:t>猜测</a:t>
            </a:r>
            <a:endParaRPr kumimoji="1" lang="zh-CN" altLang="en-US" sz="36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kumimoji="1" lang="zh-CN" altLang="en-US" sz="3600" b="1" dirty="0">
                <a:latin typeface="楷体_GB2312" pitchFamily="49" charset="-122"/>
                <a:ea typeface="楷体_GB2312" pitchFamily="49" charset="-122"/>
              </a:rPr>
              <a:t>需要证</a:t>
            </a:r>
            <a:endParaRPr kumimoji="1" lang="zh-CN" altLang="en-US" sz="36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kumimoji="1" lang="zh-CN" altLang="en-US" sz="3600" b="1" dirty="0">
                <a:latin typeface="楷体_GB2312" pitchFamily="49" charset="-122"/>
                <a:ea typeface="楷体_GB2312" pitchFamily="49" charset="-122"/>
              </a:rPr>
              <a:t>实之时</a:t>
            </a:r>
            <a:endParaRPr kumimoji="1" lang="zh-CN" altLang="en-US" sz="36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8359" name="AutoShape 7"/>
          <p:cNvSpPr>
            <a14:cpLocks xmlns:a14="http://schemas.microsoft.com/office/drawing/2010/main" noChangeArrowheads="1"/>
          </p:cNvSpPr>
          <p:nvPr/>
        </p:nvSpPr>
        <p:spPr bwMode="auto">
          <a:xfrm>
            <a:off x="2660650" y="4406900"/>
            <a:ext cx="762000" cy="4572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00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8360" name="AutoShape 8"/>
          <p:cNvSpPr>
            <a14:cpLocks xmlns:a14="http://schemas.microsoft.com/office/drawing/2010/main" noChangeArrowheads="1"/>
          </p:cNvSpPr>
          <p:nvPr/>
        </p:nvSpPr>
        <p:spPr bwMode="auto">
          <a:xfrm>
            <a:off x="5407025" y="4406900"/>
            <a:ext cx="762000" cy="4572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00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8361" name="Text Box 9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357938" y="3568700"/>
            <a:ext cx="1574470" cy="230832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latin typeface="楷体_GB2312" pitchFamily="49" charset="-122"/>
                <a:ea typeface="楷体_GB2312" pitchFamily="49" charset="-122"/>
              </a:rPr>
              <a:t>用假设</a:t>
            </a:r>
            <a:endParaRPr kumimoji="1" lang="zh-CN" altLang="en-US" sz="36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kumimoji="1" lang="zh-CN" altLang="en-US" sz="3600" b="1" dirty="0">
                <a:latin typeface="楷体_GB2312" pitchFamily="49" charset="-122"/>
                <a:ea typeface="楷体_GB2312" pitchFamily="49" charset="-122"/>
              </a:rPr>
              <a:t>检验的</a:t>
            </a:r>
            <a:endParaRPr kumimoji="1" lang="zh-CN" altLang="en-US" sz="36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kumimoji="1" lang="zh-CN" altLang="en-US" sz="3600" b="1" dirty="0">
                <a:latin typeface="楷体_GB2312" pitchFamily="49" charset="-122"/>
                <a:ea typeface="楷体_GB2312" pitchFamily="49" charset="-122"/>
              </a:rPr>
              <a:t>方法来</a:t>
            </a:r>
            <a:endParaRPr kumimoji="1" lang="zh-CN" altLang="en-US" sz="36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kumimoji="1" lang="zh-CN" altLang="en-US" sz="3600" b="1" dirty="0">
                <a:latin typeface="楷体_GB2312" pitchFamily="49" charset="-122"/>
                <a:ea typeface="楷体_GB2312" pitchFamily="49" charset="-122"/>
              </a:rPr>
              <a:t> 处理</a:t>
            </a:r>
            <a:endParaRPr kumimoji="1" lang="zh-CN" altLang="en-US" sz="36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8362" name="Rectangle 10"/>
          <p:cNvSpPr>
            <a14:cpLocks xmlns:a14="http://schemas.microsoft.com/office/drawing/2010/main" noChangeArrowheads="1"/>
          </p:cNvSpPr>
          <p:nvPr/>
        </p:nvSpPr>
        <p:spPr bwMode="auto">
          <a:xfrm>
            <a:off x="755650" y="981075"/>
            <a:ext cx="7772400" cy="2057400"/>
          </a:xfrm>
          <a:prstGeom prst="rect">
            <a:avLst/>
          </a:prstGeom>
          <a:noFill/>
          <a:ln w="38100">
            <a:solidFill>
              <a:srgbClr val="00006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/>
            <a:endParaRPr kumimoji="1" lang="zh-CN" altLang="zh-CN" sz="3200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2" name="Group 11"/>
          <p:cNvGrpSpPr/>
          <p:nvPr/>
        </p:nvGrpSpPr>
        <p:grpSpPr bwMode="auto">
          <a:xfrm>
            <a:off x="1212850" y="1285875"/>
            <a:ext cx="2514600" cy="1524000"/>
            <a:chOff x="768" y="960"/>
            <a:chExt cx="1584" cy="960"/>
          </a:xfrm>
        </p:grpSpPr>
        <p:sp>
          <p:nvSpPr>
            <p:cNvPr id="5135" name="Oval 12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768" y="960"/>
              <a:ext cx="1584" cy="960"/>
            </a:xfrm>
            <a:prstGeom prst="ellipse">
              <a:avLst/>
            </a:prstGeom>
            <a:solidFill>
              <a:srgbClr val="99FF99">
                <a:alpha val="50195"/>
              </a:srgbClr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36" name="Text Box 1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936" y="1074"/>
              <a:ext cx="1284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600" b="1">
                  <a:latin typeface="楷体_GB2312" pitchFamily="49" charset="-122"/>
                  <a:ea typeface="楷体_GB2312" pitchFamily="49" charset="-122"/>
                </a:rPr>
                <a:t>若对参数</a:t>
              </a:r>
              <a:endParaRPr kumimoji="1" lang="zh-CN" altLang="en-US" sz="3600" b="1">
                <a:latin typeface="楷体_GB2312" pitchFamily="49" charset="-122"/>
                <a:ea typeface="楷体_GB2312" pitchFamily="49" charset="-122"/>
              </a:endParaRPr>
            </a:p>
            <a:p>
              <a:pPr eaLnBrk="1" hangingPunct="1"/>
              <a:r>
                <a:rPr kumimoji="1" lang="zh-CN" altLang="en-US" sz="3600" b="1">
                  <a:latin typeface="楷体_GB2312" pitchFamily="49" charset="-122"/>
                  <a:ea typeface="楷体_GB2312" pitchFamily="49" charset="-122"/>
                </a:rPr>
                <a:t>一无所知</a:t>
              </a:r>
              <a:endParaRPr kumimoji="1" lang="zh-CN" altLang="en-US" sz="3600" b="1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3" name="Group 14"/>
          <p:cNvGrpSpPr/>
          <p:nvPr/>
        </p:nvGrpSpPr>
        <p:grpSpPr bwMode="auto">
          <a:xfrm>
            <a:off x="5022850" y="1285875"/>
            <a:ext cx="2819400" cy="1524000"/>
            <a:chOff x="3168" y="960"/>
            <a:chExt cx="1776" cy="960"/>
          </a:xfrm>
        </p:grpSpPr>
        <p:sp>
          <p:nvSpPr>
            <p:cNvPr id="5133" name="Oval 15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168" y="960"/>
              <a:ext cx="1776" cy="960"/>
            </a:xfrm>
            <a:prstGeom prst="ellipse">
              <a:avLst/>
            </a:prstGeom>
            <a:solidFill>
              <a:srgbClr val="99FF99">
                <a:alpha val="50195"/>
              </a:srgbClr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34" name="Text Box 1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287" y="1056"/>
              <a:ext cx="1575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600" b="1">
                  <a:latin typeface="楷体_GB2312" pitchFamily="49" charset="-122"/>
                  <a:ea typeface="楷体_GB2312" pitchFamily="49" charset="-122"/>
                </a:rPr>
                <a:t>用参数估计</a:t>
              </a:r>
              <a:endParaRPr kumimoji="1" lang="zh-CN" altLang="en-US" sz="3600" b="1">
                <a:latin typeface="楷体_GB2312" pitchFamily="49" charset="-122"/>
                <a:ea typeface="楷体_GB2312" pitchFamily="49" charset="-122"/>
              </a:endParaRPr>
            </a:p>
            <a:p>
              <a:pPr eaLnBrk="1" hangingPunct="1"/>
              <a:r>
                <a:rPr kumimoji="1" lang="zh-CN" altLang="en-US" sz="3600" b="1">
                  <a:latin typeface="楷体_GB2312" pitchFamily="49" charset="-122"/>
                  <a:ea typeface="楷体_GB2312" pitchFamily="49" charset="-122"/>
                </a:rPr>
                <a:t>的方法处理</a:t>
              </a:r>
              <a:endParaRPr kumimoji="1" lang="zh-CN" altLang="en-US" sz="3600" b="1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228369" name="Rectangle 17"/>
          <p:cNvSpPr>
            <a14:cpLocks xmlns:a14="http://schemas.microsoft.com/office/drawing/2010/main" noChangeArrowheads="1"/>
          </p:cNvSpPr>
          <p:nvPr/>
        </p:nvSpPr>
        <p:spPr bwMode="auto">
          <a:xfrm>
            <a:off x="755650" y="3343275"/>
            <a:ext cx="7772400" cy="2743200"/>
          </a:xfrm>
          <a:prstGeom prst="rect">
            <a:avLst/>
          </a:prstGeom>
          <a:noFill/>
          <a:ln w="38100">
            <a:solidFill>
              <a:srgbClr val="00006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/>
            <a:endParaRPr kumimoji="1" lang="zh-CN" altLang="zh-CN" sz="3200"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8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28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28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228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28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8000"/>
                            </p:stCondLst>
                            <p:childTnLst>
                              <p:par>
                                <p:cTn id="4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228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28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6" grpId="0" animBg="1"/>
      <p:bldP spid="228357" grpId="0" animBg="1" autoUpdateAnimBg="0"/>
      <p:bldP spid="228358" grpId="0" animBg="1" autoUpdateAnimBg="0"/>
      <p:bldP spid="228359" grpId="0" animBg="1"/>
      <p:bldP spid="228360" grpId="0" animBg="1"/>
      <p:bldP spid="228361" grpId="0" animBg="1" autoUpdateAnimBg="0"/>
      <p:bldP spid="228362" grpId="0" animBg="1" autoUpdateAnimBg="0"/>
      <p:bldP spid="228369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674688" y="279400"/>
            <a:ext cx="4303713" cy="708025"/>
            <a:chOff x="432" y="126"/>
            <a:chExt cx="2711" cy="446"/>
          </a:xfrm>
        </p:grpSpPr>
        <p:sp>
          <p:nvSpPr>
            <p:cNvPr id="6155" name="Text Box 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758" y="126"/>
              <a:ext cx="2385" cy="446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4000" b="1" dirty="0">
                  <a:latin typeface="宋体" charset="-122"/>
                </a:rPr>
                <a:t>假设检验的内容</a:t>
              </a:r>
              <a:endParaRPr kumimoji="1" lang="zh-CN" altLang="en-US" sz="4000" b="1" dirty="0">
                <a:latin typeface="宋体" charset="-122"/>
              </a:endParaRPr>
            </a:p>
          </p:txBody>
        </p:sp>
        <p:sp>
          <p:nvSpPr>
            <p:cNvPr id="6156" name="AutoShape 4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432" y="293"/>
              <a:ext cx="240" cy="144"/>
            </a:xfrm>
            <a:prstGeom prst="triangle">
              <a:avLst>
                <a:gd name="adj" fmla="val 50000"/>
              </a:avLst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5"/>
          <p:cNvGrpSpPr/>
          <p:nvPr/>
        </p:nvGrpSpPr>
        <p:grpSpPr bwMode="auto">
          <a:xfrm>
            <a:off x="2339975" y="2276475"/>
            <a:ext cx="2813050" cy="2643188"/>
            <a:chOff x="576" y="687"/>
            <a:chExt cx="2364" cy="1665"/>
          </a:xfrm>
        </p:grpSpPr>
        <p:sp>
          <p:nvSpPr>
            <p:cNvPr id="6152" name="AutoShape 6"/>
            <p:cNvSpPr/>
            <p:nvPr/>
          </p:nvSpPr>
          <p:spPr bwMode="auto">
            <a:xfrm>
              <a:off x="576" y="768"/>
              <a:ext cx="240" cy="1584"/>
            </a:xfrm>
            <a:prstGeom prst="leftBrace">
              <a:avLst>
                <a:gd name="adj1" fmla="val 5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53" name="Text Box 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914" y="687"/>
              <a:ext cx="169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600" b="1">
                  <a:latin typeface="Times New Roman" pitchFamily="18" charset="0"/>
                  <a:ea typeface="楷体_GB2312" pitchFamily="49" charset="-122"/>
                </a:rPr>
                <a:t>参数检验</a:t>
              </a:r>
              <a:endParaRPr kumimoji="1" lang="zh-CN" altLang="en-US" sz="3600" b="1">
                <a:solidFill>
                  <a:schemeClr val="bg2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154" name="Text Box 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864" y="1916"/>
              <a:ext cx="20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600" b="1">
                  <a:latin typeface="Times New Roman" pitchFamily="18" charset="0"/>
                  <a:ea typeface="楷体_GB2312" pitchFamily="49" charset="-122"/>
                </a:rPr>
                <a:t>非参数检验</a:t>
              </a:r>
              <a:endParaRPr kumimoji="1" lang="zh-CN" altLang="en-US" sz="3600">
                <a:solidFill>
                  <a:schemeClr val="bg2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249874" name="Rectangle 18"/>
          <p:cNvSpPr>
            <a14:cpLocks xmlns:a14="http://schemas.microsoft.com/office/drawing/2010/main" noChangeArrowheads="1"/>
          </p:cNvSpPr>
          <p:nvPr/>
        </p:nvSpPr>
        <p:spPr bwMode="auto">
          <a:xfrm>
            <a:off x="304800" y="3322638"/>
            <a:ext cx="2209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zh-CN" altLang="en-US" sz="3600" b="1">
                <a:latin typeface="Times New Roman" pitchFamily="18" charset="0"/>
              </a:rPr>
              <a:t>假设检验</a:t>
            </a:r>
            <a:endParaRPr kumimoji="1" lang="zh-CN" altLang="en-US" sz="3600" b="1">
              <a:latin typeface="Times New Roman" pitchFamily="18" charset="0"/>
            </a:endParaRPr>
          </a:p>
        </p:txBody>
      </p:sp>
      <p:sp>
        <p:nvSpPr>
          <p:cNvPr id="249875" name="AutoShape 19"/>
          <p:cNvSpPr>
            <a14:cpLocks xmlns:a14="http://schemas.microsoft.com/office/drawing/2010/main" noChangeArrowheads="1"/>
          </p:cNvSpPr>
          <p:nvPr/>
        </p:nvSpPr>
        <p:spPr bwMode="auto">
          <a:xfrm>
            <a:off x="5651500" y="1916113"/>
            <a:ext cx="2952750" cy="1585912"/>
          </a:xfrm>
          <a:prstGeom prst="wedgeRoundRectCallout">
            <a:avLst>
              <a:gd name="adj1" fmla="val -79194"/>
              <a:gd name="adj2" fmla="val -5157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zh-CN" altLang="en-US" sz="2800" b="1" dirty="0">
                <a:latin typeface="Times New Roman" pitchFamily="18" charset="0"/>
              </a:rPr>
              <a:t>总体分布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已知</a:t>
            </a:r>
            <a:r>
              <a:rPr kumimoji="1" lang="zh-CN" altLang="en-US" sz="2800" b="1" dirty="0">
                <a:latin typeface="Times New Roman" pitchFamily="18" charset="0"/>
              </a:rPr>
              <a:t>时</a:t>
            </a:r>
            <a:endParaRPr kumimoji="1" lang="zh-CN" altLang="en-US" sz="2800" b="1" dirty="0">
              <a:latin typeface="Times New Roman" pitchFamily="18" charset="0"/>
            </a:endParaRPr>
          </a:p>
          <a:p>
            <a:pPr algn="ctr" eaLnBrk="1" hangingPunct="1"/>
            <a:r>
              <a:rPr kumimoji="1" lang="zh-CN" altLang="en-US" sz="2800" b="1" dirty="0">
                <a:latin typeface="Times New Roman" pitchFamily="18" charset="0"/>
              </a:rPr>
              <a:t>检验关于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未知参</a:t>
            </a:r>
            <a:endParaRPr kumimoji="1" lang="zh-CN" altLang="en-US" sz="28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 algn="ctr" eaLnBrk="1" hangingPunct="1"/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数</a:t>
            </a:r>
            <a:r>
              <a:rPr kumimoji="1" lang="zh-CN" altLang="en-US" sz="2800" b="1" dirty="0">
                <a:latin typeface="Times New Roman" pitchFamily="18" charset="0"/>
              </a:rPr>
              <a:t>的某个假设</a:t>
            </a:r>
            <a:endParaRPr kumimoji="1" lang="zh-CN" altLang="en-US" sz="2400" b="1" dirty="0">
              <a:latin typeface="Times New Roman" pitchFamily="18" charset="0"/>
            </a:endParaRPr>
          </a:p>
        </p:txBody>
      </p:sp>
      <p:sp>
        <p:nvSpPr>
          <p:cNvPr id="249876" name="AutoShape 20"/>
          <p:cNvSpPr>
            <a14:cpLocks xmlns:a14="http://schemas.microsoft.com/office/drawing/2010/main" noChangeArrowheads="1"/>
          </p:cNvSpPr>
          <p:nvPr/>
        </p:nvSpPr>
        <p:spPr bwMode="auto">
          <a:xfrm>
            <a:off x="5651500" y="4508500"/>
            <a:ext cx="3024188" cy="1512888"/>
          </a:xfrm>
          <a:prstGeom prst="wedgeRoundRectCallout">
            <a:avLst>
              <a:gd name="adj1" fmla="val -70463"/>
              <a:gd name="adj2" fmla="val -45764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zh-CN" altLang="en-US" sz="2800" b="1" dirty="0">
                <a:latin typeface="Times New Roman" pitchFamily="18" charset="0"/>
              </a:rPr>
              <a:t>总体分布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未知</a:t>
            </a:r>
            <a:r>
              <a:rPr kumimoji="1" lang="zh-CN" altLang="en-US" sz="2800" b="1" dirty="0">
                <a:latin typeface="Times New Roman" pitchFamily="18" charset="0"/>
              </a:rPr>
              <a:t>时</a:t>
            </a:r>
            <a:endParaRPr kumimoji="1" lang="zh-CN" altLang="en-US" sz="2800" b="1" dirty="0">
              <a:latin typeface="Times New Roman" pitchFamily="18" charset="0"/>
            </a:endParaRPr>
          </a:p>
          <a:p>
            <a:pPr algn="ctr" eaLnBrk="1" hangingPunct="1"/>
            <a:r>
              <a:rPr kumimoji="1" lang="zh-CN" altLang="en-US" sz="2800" b="1" dirty="0">
                <a:latin typeface="Times New Roman" pitchFamily="18" charset="0"/>
              </a:rPr>
              <a:t>对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分布类型</a:t>
            </a:r>
            <a:r>
              <a:rPr kumimoji="1" lang="zh-CN" altLang="en-US" sz="2800" b="1" dirty="0">
                <a:latin typeface="Times New Roman" pitchFamily="18" charset="0"/>
              </a:rPr>
              <a:t>的假</a:t>
            </a:r>
            <a:endParaRPr kumimoji="1" lang="zh-CN" altLang="en-US" sz="2800" b="1" dirty="0">
              <a:latin typeface="Times New Roman" pitchFamily="18" charset="0"/>
            </a:endParaRPr>
          </a:p>
          <a:p>
            <a:pPr algn="ctr" eaLnBrk="1" hangingPunct="1"/>
            <a:r>
              <a:rPr kumimoji="1" lang="zh-CN" altLang="en-US" sz="2800" b="1" dirty="0">
                <a:latin typeface="Times New Roman" pitchFamily="18" charset="0"/>
              </a:rPr>
              <a:t>设检验问题</a:t>
            </a:r>
            <a:endParaRPr kumimoji="1" lang="zh-CN" altLang="en-US" sz="2400" b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9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9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74" grpId="0" autoUpdateAnimBg="0"/>
      <p:bldP spid="249875" grpId="0" animBg="1" autoUpdateAnimBg="0"/>
      <p:bldP spid="249876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14:cpLocks xmlns:a14="http://schemas.microsoft.com/office/drawing/2010/main" noChangeArrowheads="1"/>
          </p:cNvSpPr>
          <p:nvPr/>
        </p:nvSpPr>
        <p:spPr bwMode="auto">
          <a:xfrm>
            <a:off x="1258888" y="1989138"/>
            <a:ext cx="71691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>
                <a:latin typeface="楷体_GB2312" pitchFamily="49" charset="-122"/>
                <a:ea typeface="楷体_GB2312" pitchFamily="49" charset="-122"/>
              </a:rPr>
              <a:t>假设检验所以可行</a:t>
            </a:r>
            <a:r>
              <a:rPr kumimoji="1" lang="en-US" altLang="zh-CN" sz="360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3600">
                <a:latin typeface="楷体_GB2312" pitchFamily="49" charset="-122"/>
                <a:ea typeface="楷体_GB2312" pitchFamily="49" charset="-122"/>
              </a:rPr>
              <a:t>其理论背景为实际推断原理</a:t>
            </a:r>
            <a:r>
              <a:rPr kumimoji="1" lang="en-US" altLang="zh-CN" sz="360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3600">
                <a:latin typeface="楷体_GB2312" pitchFamily="49" charset="-122"/>
                <a:ea typeface="楷体_GB2312" pitchFamily="49" charset="-122"/>
              </a:rPr>
              <a:t>即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“</a:t>
            </a:r>
            <a:r>
              <a:rPr kumimoji="1" lang="zh-CN" altLang="en-US" sz="3600" b="1">
                <a:latin typeface="楷体_GB2312" pitchFamily="49" charset="-122"/>
                <a:ea typeface="楷体_GB2312" pitchFamily="49" charset="-122"/>
              </a:rPr>
              <a:t>小概率原理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”</a:t>
            </a:r>
            <a:endParaRPr kumimoji="1" lang="zh-CN" altLang="en-US" sz="360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593725" y="333375"/>
            <a:ext cx="5334000" cy="708025"/>
            <a:chOff x="432" y="2401"/>
            <a:chExt cx="3360" cy="446"/>
          </a:xfrm>
        </p:grpSpPr>
        <p:sp>
          <p:nvSpPr>
            <p:cNvPr id="7243" name="Text Box 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758" y="2401"/>
              <a:ext cx="3034" cy="446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4000" b="1" dirty="0">
                  <a:latin typeface="宋体" charset="-122"/>
                </a:rPr>
                <a:t>假设检验的理论依据</a:t>
              </a:r>
              <a:endParaRPr kumimoji="1" lang="zh-CN" altLang="en-US" sz="4000" b="1" dirty="0">
                <a:latin typeface="宋体" charset="-122"/>
              </a:endParaRPr>
            </a:p>
          </p:txBody>
        </p:sp>
        <p:sp>
          <p:nvSpPr>
            <p:cNvPr id="7244" name="AutoShape 5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432" y="2568"/>
              <a:ext cx="240" cy="144"/>
            </a:xfrm>
            <a:prstGeom prst="triangle">
              <a:avLst>
                <a:gd name="adj" fmla="val 50000"/>
              </a:avLst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48838" name="Rectangle 6"/>
          <p:cNvSpPr>
            <a14:cpLocks xmlns:a14="http://schemas.microsoft.com/office/drawing/2010/main" noChangeArrowheads="1"/>
          </p:cNvSpPr>
          <p:nvPr/>
        </p:nvSpPr>
        <p:spPr bwMode="auto">
          <a:xfrm>
            <a:off x="1258888" y="3357563"/>
            <a:ext cx="6686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zh-CN" altLang="en-US" sz="3200">
                <a:latin typeface="Times New Roman" pitchFamily="18" charset="0"/>
              </a:rPr>
              <a:t>人们在实践中普遍采用的一个原则：</a:t>
            </a:r>
            <a:endParaRPr kumimoji="1" lang="zh-CN" altLang="en-US" sz="3200">
              <a:latin typeface="Times New Roman" pitchFamily="18" charset="0"/>
            </a:endParaRPr>
          </a:p>
        </p:txBody>
      </p:sp>
      <p:sp>
        <p:nvSpPr>
          <p:cNvPr id="248839" name="Rectangle 7"/>
          <p:cNvSpPr>
            <a14:cpLocks xmlns:a14="http://schemas.microsoft.com/office/drawing/2010/main" noChangeArrowheads="1"/>
          </p:cNvSpPr>
          <p:nvPr/>
        </p:nvSpPr>
        <p:spPr bwMode="auto">
          <a:xfrm>
            <a:off x="3419475" y="4292600"/>
            <a:ext cx="4572000" cy="126047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kumimoji="1" lang="zh-CN" altLang="en-US" sz="3200" b="1">
                <a:latin typeface="Times New Roman" pitchFamily="18" charset="0"/>
              </a:rPr>
              <a:t>小概率事件在一次试验中基本上不会发生 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  <a:endParaRPr kumimoji="1" lang="en-US" altLang="zh-CN" sz="3200" b="1">
              <a:latin typeface="Times New Roman" pitchFamily="18" charset="0"/>
            </a:endParaRPr>
          </a:p>
        </p:txBody>
      </p:sp>
      <p:grpSp>
        <p:nvGrpSpPr>
          <p:cNvPr id="7174" name="Group 8"/>
          <p:cNvGrpSpPr/>
          <p:nvPr/>
        </p:nvGrpSpPr>
        <p:grpSpPr bwMode="auto">
          <a:xfrm>
            <a:off x="971550" y="4149725"/>
            <a:ext cx="2403475" cy="2347913"/>
            <a:chOff x="1410" y="1329"/>
            <a:chExt cx="2004" cy="2076"/>
          </a:xfrm>
        </p:grpSpPr>
        <p:sp>
          <p:nvSpPr>
            <p:cNvPr id="7176" name="Freeform 9"/>
            <p:cNvSpPr/>
            <p:nvPr/>
          </p:nvSpPr>
          <p:spPr bwMode="auto">
            <a:xfrm>
              <a:off x="1464" y="3123"/>
              <a:ext cx="1014" cy="282"/>
            </a:xfrm>
            <a:custGeom>
              <a:avLst/>
              <a:gdLst>
                <a:gd name="T0" fmla="*/ 294 w 1014"/>
                <a:gd name="T1" fmla="*/ 102 h 282"/>
                <a:gd name="T2" fmla="*/ 258 w 1014"/>
                <a:gd name="T3" fmla="*/ 114 h 282"/>
                <a:gd name="T4" fmla="*/ 246 w 1014"/>
                <a:gd name="T5" fmla="*/ 126 h 282"/>
                <a:gd name="T6" fmla="*/ 222 w 1014"/>
                <a:gd name="T7" fmla="*/ 138 h 282"/>
                <a:gd name="T8" fmla="*/ 186 w 1014"/>
                <a:gd name="T9" fmla="*/ 138 h 282"/>
                <a:gd name="T10" fmla="*/ 132 w 1014"/>
                <a:gd name="T11" fmla="*/ 144 h 282"/>
                <a:gd name="T12" fmla="*/ 78 w 1014"/>
                <a:gd name="T13" fmla="*/ 162 h 282"/>
                <a:gd name="T14" fmla="*/ 48 w 1014"/>
                <a:gd name="T15" fmla="*/ 174 h 282"/>
                <a:gd name="T16" fmla="*/ 24 w 1014"/>
                <a:gd name="T17" fmla="*/ 192 h 282"/>
                <a:gd name="T18" fmla="*/ 6 w 1014"/>
                <a:gd name="T19" fmla="*/ 222 h 282"/>
                <a:gd name="T20" fmla="*/ 0 w 1014"/>
                <a:gd name="T21" fmla="*/ 252 h 282"/>
                <a:gd name="T22" fmla="*/ 6 w 1014"/>
                <a:gd name="T23" fmla="*/ 270 h 282"/>
                <a:gd name="T24" fmla="*/ 24 w 1014"/>
                <a:gd name="T25" fmla="*/ 276 h 282"/>
                <a:gd name="T26" fmla="*/ 54 w 1014"/>
                <a:gd name="T27" fmla="*/ 282 h 282"/>
                <a:gd name="T28" fmla="*/ 114 w 1014"/>
                <a:gd name="T29" fmla="*/ 282 h 282"/>
                <a:gd name="T30" fmla="*/ 174 w 1014"/>
                <a:gd name="T31" fmla="*/ 270 h 282"/>
                <a:gd name="T32" fmla="*/ 216 w 1014"/>
                <a:gd name="T33" fmla="*/ 258 h 282"/>
                <a:gd name="T34" fmla="*/ 288 w 1014"/>
                <a:gd name="T35" fmla="*/ 258 h 282"/>
                <a:gd name="T36" fmla="*/ 330 w 1014"/>
                <a:gd name="T37" fmla="*/ 252 h 282"/>
                <a:gd name="T38" fmla="*/ 378 w 1014"/>
                <a:gd name="T39" fmla="*/ 234 h 282"/>
                <a:gd name="T40" fmla="*/ 420 w 1014"/>
                <a:gd name="T41" fmla="*/ 234 h 282"/>
                <a:gd name="T42" fmla="*/ 456 w 1014"/>
                <a:gd name="T43" fmla="*/ 228 h 282"/>
                <a:gd name="T44" fmla="*/ 486 w 1014"/>
                <a:gd name="T45" fmla="*/ 222 h 282"/>
                <a:gd name="T46" fmla="*/ 510 w 1014"/>
                <a:gd name="T47" fmla="*/ 210 h 282"/>
                <a:gd name="T48" fmla="*/ 534 w 1014"/>
                <a:gd name="T49" fmla="*/ 168 h 282"/>
                <a:gd name="T50" fmla="*/ 540 w 1014"/>
                <a:gd name="T51" fmla="*/ 186 h 282"/>
                <a:gd name="T52" fmla="*/ 552 w 1014"/>
                <a:gd name="T53" fmla="*/ 204 h 282"/>
                <a:gd name="T54" fmla="*/ 576 w 1014"/>
                <a:gd name="T55" fmla="*/ 222 h 282"/>
                <a:gd name="T56" fmla="*/ 612 w 1014"/>
                <a:gd name="T57" fmla="*/ 228 h 282"/>
                <a:gd name="T58" fmla="*/ 630 w 1014"/>
                <a:gd name="T59" fmla="*/ 246 h 282"/>
                <a:gd name="T60" fmla="*/ 696 w 1014"/>
                <a:gd name="T61" fmla="*/ 264 h 282"/>
                <a:gd name="T62" fmla="*/ 774 w 1014"/>
                <a:gd name="T63" fmla="*/ 270 h 282"/>
                <a:gd name="T64" fmla="*/ 846 w 1014"/>
                <a:gd name="T65" fmla="*/ 270 h 282"/>
                <a:gd name="T66" fmla="*/ 882 w 1014"/>
                <a:gd name="T67" fmla="*/ 270 h 282"/>
                <a:gd name="T68" fmla="*/ 936 w 1014"/>
                <a:gd name="T69" fmla="*/ 258 h 282"/>
                <a:gd name="T70" fmla="*/ 978 w 1014"/>
                <a:gd name="T71" fmla="*/ 246 h 282"/>
                <a:gd name="T72" fmla="*/ 1008 w 1014"/>
                <a:gd name="T73" fmla="*/ 216 h 282"/>
                <a:gd name="T74" fmla="*/ 1014 w 1014"/>
                <a:gd name="T75" fmla="*/ 192 h 282"/>
                <a:gd name="T76" fmla="*/ 1002 w 1014"/>
                <a:gd name="T77" fmla="*/ 174 h 282"/>
                <a:gd name="T78" fmla="*/ 978 w 1014"/>
                <a:gd name="T79" fmla="*/ 156 h 282"/>
                <a:gd name="T80" fmla="*/ 948 w 1014"/>
                <a:gd name="T81" fmla="*/ 138 h 282"/>
                <a:gd name="T82" fmla="*/ 906 w 1014"/>
                <a:gd name="T83" fmla="*/ 126 h 282"/>
                <a:gd name="T84" fmla="*/ 852 w 1014"/>
                <a:gd name="T85" fmla="*/ 120 h 282"/>
                <a:gd name="T86" fmla="*/ 798 w 1014"/>
                <a:gd name="T87" fmla="*/ 114 h 282"/>
                <a:gd name="T88" fmla="*/ 750 w 1014"/>
                <a:gd name="T89" fmla="*/ 114 h 282"/>
                <a:gd name="T90" fmla="*/ 696 w 1014"/>
                <a:gd name="T91" fmla="*/ 120 h 282"/>
                <a:gd name="T92" fmla="*/ 708 w 1014"/>
                <a:gd name="T93" fmla="*/ 96 h 282"/>
                <a:gd name="T94" fmla="*/ 708 w 1014"/>
                <a:gd name="T95" fmla="*/ 60 h 282"/>
                <a:gd name="T96" fmla="*/ 642 w 1014"/>
                <a:gd name="T97" fmla="*/ 24 h 282"/>
                <a:gd name="T98" fmla="*/ 564 w 1014"/>
                <a:gd name="T99" fmla="*/ 0 h 282"/>
                <a:gd name="T100" fmla="*/ 474 w 1014"/>
                <a:gd name="T101" fmla="*/ 6 h 282"/>
                <a:gd name="T102" fmla="*/ 294 w 1014"/>
                <a:gd name="T103" fmla="*/ 102 h 28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014"/>
                <a:gd name="T157" fmla="*/ 0 h 282"/>
                <a:gd name="T158" fmla="*/ 1014 w 1014"/>
                <a:gd name="T159" fmla="*/ 282 h 28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014" h="282">
                  <a:moveTo>
                    <a:pt x="294" y="102"/>
                  </a:moveTo>
                  <a:lnTo>
                    <a:pt x="258" y="114"/>
                  </a:lnTo>
                  <a:lnTo>
                    <a:pt x="246" y="126"/>
                  </a:lnTo>
                  <a:lnTo>
                    <a:pt x="222" y="138"/>
                  </a:lnTo>
                  <a:lnTo>
                    <a:pt x="186" y="138"/>
                  </a:lnTo>
                  <a:lnTo>
                    <a:pt x="132" y="144"/>
                  </a:lnTo>
                  <a:lnTo>
                    <a:pt x="78" y="162"/>
                  </a:lnTo>
                  <a:lnTo>
                    <a:pt x="48" y="174"/>
                  </a:lnTo>
                  <a:lnTo>
                    <a:pt x="24" y="192"/>
                  </a:lnTo>
                  <a:lnTo>
                    <a:pt x="6" y="222"/>
                  </a:lnTo>
                  <a:lnTo>
                    <a:pt x="0" y="252"/>
                  </a:lnTo>
                  <a:lnTo>
                    <a:pt x="6" y="270"/>
                  </a:lnTo>
                  <a:lnTo>
                    <a:pt x="24" y="276"/>
                  </a:lnTo>
                  <a:lnTo>
                    <a:pt x="54" y="282"/>
                  </a:lnTo>
                  <a:lnTo>
                    <a:pt x="114" y="282"/>
                  </a:lnTo>
                  <a:lnTo>
                    <a:pt x="174" y="270"/>
                  </a:lnTo>
                  <a:lnTo>
                    <a:pt x="216" y="258"/>
                  </a:lnTo>
                  <a:lnTo>
                    <a:pt x="288" y="258"/>
                  </a:lnTo>
                  <a:lnTo>
                    <a:pt x="330" y="252"/>
                  </a:lnTo>
                  <a:lnTo>
                    <a:pt x="378" y="234"/>
                  </a:lnTo>
                  <a:lnTo>
                    <a:pt x="420" y="234"/>
                  </a:lnTo>
                  <a:lnTo>
                    <a:pt x="456" y="228"/>
                  </a:lnTo>
                  <a:lnTo>
                    <a:pt x="486" y="222"/>
                  </a:lnTo>
                  <a:lnTo>
                    <a:pt x="510" y="210"/>
                  </a:lnTo>
                  <a:lnTo>
                    <a:pt x="534" y="168"/>
                  </a:lnTo>
                  <a:lnTo>
                    <a:pt x="540" y="186"/>
                  </a:lnTo>
                  <a:lnTo>
                    <a:pt x="552" y="204"/>
                  </a:lnTo>
                  <a:lnTo>
                    <a:pt x="576" y="222"/>
                  </a:lnTo>
                  <a:lnTo>
                    <a:pt x="612" y="228"/>
                  </a:lnTo>
                  <a:lnTo>
                    <a:pt x="630" y="246"/>
                  </a:lnTo>
                  <a:lnTo>
                    <a:pt x="696" y="264"/>
                  </a:lnTo>
                  <a:lnTo>
                    <a:pt x="774" y="270"/>
                  </a:lnTo>
                  <a:lnTo>
                    <a:pt x="846" y="270"/>
                  </a:lnTo>
                  <a:lnTo>
                    <a:pt x="882" y="270"/>
                  </a:lnTo>
                  <a:lnTo>
                    <a:pt x="936" y="258"/>
                  </a:lnTo>
                  <a:lnTo>
                    <a:pt x="978" y="246"/>
                  </a:lnTo>
                  <a:lnTo>
                    <a:pt x="1008" y="216"/>
                  </a:lnTo>
                  <a:lnTo>
                    <a:pt x="1014" y="192"/>
                  </a:lnTo>
                  <a:lnTo>
                    <a:pt x="1002" y="174"/>
                  </a:lnTo>
                  <a:lnTo>
                    <a:pt x="978" y="156"/>
                  </a:lnTo>
                  <a:lnTo>
                    <a:pt x="948" y="138"/>
                  </a:lnTo>
                  <a:lnTo>
                    <a:pt x="906" y="126"/>
                  </a:lnTo>
                  <a:lnTo>
                    <a:pt x="852" y="120"/>
                  </a:lnTo>
                  <a:lnTo>
                    <a:pt x="798" y="114"/>
                  </a:lnTo>
                  <a:lnTo>
                    <a:pt x="750" y="114"/>
                  </a:lnTo>
                  <a:lnTo>
                    <a:pt x="696" y="120"/>
                  </a:lnTo>
                  <a:lnTo>
                    <a:pt x="708" y="96"/>
                  </a:lnTo>
                  <a:lnTo>
                    <a:pt x="708" y="60"/>
                  </a:lnTo>
                  <a:lnTo>
                    <a:pt x="642" y="24"/>
                  </a:lnTo>
                  <a:lnTo>
                    <a:pt x="564" y="0"/>
                  </a:lnTo>
                  <a:lnTo>
                    <a:pt x="474" y="6"/>
                  </a:lnTo>
                  <a:lnTo>
                    <a:pt x="294" y="102"/>
                  </a:lnTo>
                  <a:close/>
                </a:path>
              </a:pathLst>
            </a:custGeom>
            <a:solidFill>
              <a:srgbClr val="7023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7" name="Freeform 10"/>
            <p:cNvSpPr/>
            <p:nvPr/>
          </p:nvSpPr>
          <p:spPr bwMode="auto">
            <a:xfrm>
              <a:off x="1464" y="3123"/>
              <a:ext cx="1014" cy="282"/>
            </a:xfrm>
            <a:custGeom>
              <a:avLst/>
              <a:gdLst>
                <a:gd name="T0" fmla="*/ 294 w 1014"/>
                <a:gd name="T1" fmla="*/ 102 h 282"/>
                <a:gd name="T2" fmla="*/ 258 w 1014"/>
                <a:gd name="T3" fmla="*/ 114 h 282"/>
                <a:gd name="T4" fmla="*/ 246 w 1014"/>
                <a:gd name="T5" fmla="*/ 126 h 282"/>
                <a:gd name="T6" fmla="*/ 222 w 1014"/>
                <a:gd name="T7" fmla="*/ 138 h 282"/>
                <a:gd name="T8" fmla="*/ 186 w 1014"/>
                <a:gd name="T9" fmla="*/ 138 h 282"/>
                <a:gd name="T10" fmla="*/ 132 w 1014"/>
                <a:gd name="T11" fmla="*/ 144 h 282"/>
                <a:gd name="T12" fmla="*/ 78 w 1014"/>
                <a:gd name="T13" fmla="*/ 162 h 282"/>
                <a:gd name="T14" fmla="*/ 48 w 1014"/>
                <a:gd name="T15" fmla="*/ 174 h 282"/>
                <a:gd name="T16" fmla="*/ 24 w 1014"/>
                <a:gd name="T17" fmla="*/ 192 h 282"/>
                <a:gd name="T18" fmla="*/ 6 w 1014"/>
                <a:gd name="T19" fmla="*/ 222 h 282"/>
                <a:gd name="T20" fmla="*/ 0 w 1014"/>
                <a:gd name="T21" fmla="*/ 252 h 282"/>
                <a:gd name="T22" fmla="*/ 6 w 1014"/>
                <a:gd name="T23" fmla="*/ 270 h 282"/>
                <a:gd name="T24" fmla="*/ 24 w 1014"/>
                <a:gd name="T25" fmla="*/ 276 h 282"/>
                <a:gd name="T26" fmla="*/ 54 w 1014"/>
                <a:gd name="T27" fmla="*/ 282 h 282"/>
                <a:gd name="T28" fmla="*/ 114 w 1014"/>
                <a:gd name="T29" fmla="*/ 282 h 282"/>
                <a:gd name="T30" fmla="*/ 174 w 1014"/>
                <a:gd name="T31" fmla="*/ 270 h 282"/>
                <a:gd name="T32" fmla="*/ 216 w 1014"/>
                <a:gd name="T33" fmla="*/ 258 h 282"/>
                <a:gd name="T34" fmla="*/ 288 w 1014"/>
                <a:gd name="T35" fmla="*/ 258 h 282"/>
                <a:gd name="T36" fmla="*/ 330 w 1014"/>
                <a:gd name="T37" fmla="*/ 252 h 282"/>
                <a:gd name="T38" fmla="*/ 378 w 1014"/>
                <a:gd name="T39" fmla="*/ 234 h 282"/>
                <a:gd name="T40" fmla="*/ 420 w 1014"/>
                <a:gd name="T41" fmla="*/ 234 h 282"/>
                <a:gd name="T42" fmla="*/ 456 w 1014"/>
                <a:gd name="T43" fmla="*/ 228 h 282"/>
                <a:gd name="T44" fmla="*/ 486 w 1014"/>
                <a:gd name="T45" fmla="*/ 222 h 282"/>
                <a:gd name="T46" fmla="*/ 510 w 1014"/>
                <a:gd name="T47" fmla="*/ 210 h 282"/>
                <a:gd name="T48" fmla="*/ 534 w 1014"/>
                <a:gd name="T49" fmla="*/ 168 h 282"/>
                <a:gd name="T50" fmla="*/ 540 w 1014"/>
                <a:gd name="T51" fmla="*/ 186 h 282"/>
                <a:gd name="T52" fmla="*/ 552 w 1014"/>
                <a:gd name="T53" fmla="*/ 204 h 282"/>
                <a:gd name="T54" fmla="*/ 576 w 1014"/>
                <a:gd name="T55" fmla="*/ 222 h 282"/>
                <a:gd name="T56" fmla="*/ 612 w 1014"/>
                <a:gd name="T57" fmla="*/ 228 h 282"/>
                <a:gd name="T58" fmla="*/ 630 w 1014"/>
                <a:gd name="T59" fmla="*/ 246 h 282"/>
                <a:gd name="T60" fmla="*/ 696 w 1014"/>
                <a:gd name="T61" fmla="*/ 264 h 282"/>
                <a:gd name="T62" fmla="*/ 774 w 1014"/>
                <a:gd name="T63" fmla="*/ 270 h 282"/>
                <a:gd name="T64" fmla="*/ 846 w 1014"/>
                <a:gd name="T65" fmla="*/ 270 h 282"/>
                <a:gd name="T66" fmla="*/ 882 w 1014"/>
                <a:gd name="T67" fmla="*/ 270 h 282"/>
                <a:gd name="T68" fmla="*/ 936 w 1014"/>
                <a:gd name="T69" fmla="*/ 258 h 282"/>
                <a:gd name="T70" fmla="*/ 978 w 1014"/>
                <a:gd name="T71" fmla="*/ 246 h 282"/>
                <a:gd name="T72" fmla="*/ 1008 w 1014"/>
                <a:gd name="T73" fmla="*/ 216 h 282"/>
                <a:gd name="T74" fmla="*/ 1014 w 1014"/>
                <a:gd name="T75" fmla="*/ 192 h 282"/>
                <a:gd name="T76" fmla="*/ 1002 w 1014"/>
                <a:gd name="T77" fmla="*/ 174 h 282"/>
                <a:gd name="T78" fmla="*/ 978 w 1014"/>
                <a:gd name="T79" fmla="*/ 156 h 282"/>
                <a:gd name="T80" fmla="*/ 948 w 1014"/>
                <a:gd name="T81" fmla="*/ 138 h 282"/>
                <a:gd name="T82" fmla="*/ 906 w 1014"/>
                <a:gd name="T83" fmla="*/ 126 h 282"/>
                <a:gd name="T84" fmla="*/ 852 w 1014"/>
                <a:gd name="T85" fmla="*/ 120 h 282"/>
                <a:gd name="T86" fmla="*/ 798 w 1014"/>
                <a:gd name="T87" fmla="*/ 114 h 282"/>
                <a:gd name="T88" fmla="*/ 750 w 1014"/>
                <a:gd name="T89" fmla="*/ 114 h 282"/>
                <a:gd name="T90" fmla="*/ 696 w 1014"/>
                <a:gd name="T91" fmla="*/ 120 h 282"/>
                <a:gd name="T92" fmla="*/ 708 w 1014"/>
                <a:gd name="T93" fmla="*/ 96 h 282"/>
                <a:gd name="T94" fmla="*/ 708 w 1014"/>
                <a:gd name="T95" fmla="*/ 60 h 282"/>
                <a:gd name="T96" fmla="*/ 642 w 1014"/>
                <a:gd name="T97" fmla="*/ 24 h 282"/>
                <a:gd name="T98" fmla="*/ 564 w 1014"/>
                <a:gd name="T99" fmla="*/ 0 h 282"/>
                <a:gd name="T100" fmla="*/ 474 w 1014"/>
                <a:gd name="T101" fmla="*/ 6 h 282"/>
                <a:gd name="T102" fmla="*/ 294 w 1014"/>
                <a:gd name="T103" fmla="*/ 102 h 28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014"/>
                <a:gd name="T157" fmla="*/ 0 h 282"/>
                <a:gd name="T158" fmla="*/ 1014 w 1014"/>
                <a:gd name="T159" fmla="*/ 282 h 28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014" h="282">
                  <a:moveTo>
                    <a:pt x="294" y="102"/>
                  </a:moveTo>
                  <a:lnTo>
                    <a:pt x="258" y="114"/>
                  </a:lnTo>
                  <a:lnTo>
                    <a:pt x="246" y="126"/>
                  </a:lnTo>
                  <a:lnTo>
                    <a:pt x="222" y="138"/>
                  </a:lnTo>
                  <a:lnTo>
                    <a:pt x="186" y="138"/>
                  </a:lnTo>
                  <a:lnTo>
                    <a:pt x="132" y="144"/>
                  </a:lnTo>
                  <a:lnTo>
                    <a:pt x="78" y="162"/>
                  </a:lnTo>
                  <a:lnTo>
                    <a:pt x="48" y="174"/>
                  </a:lnTo>
                  <a:lnTo>
                    <a:pt x="24" y="192"/>
                  </a:lnTo>
                  <a:lnTo>
                    <a:pt x="6" y="222"/>
                  </a:lnTo>
                  <a:lnTo>
                    <a:pt x="0" y="252"/>
                  </a:lnTo>
                  <a:lnTo>
                    <a:pt x="6" y="270"/>
                  </a:lnTo>
                  <a:lnTo>
                    <a:pt x="24" y="276"/>
                  </a:lnTo>
                  <a:lnTo>
                    <a:pt x="54" y="282"/>
                  </a:lnTo>
                  <a:lnTo>
                    <a:pt x="114" y="282"/>
                  </a:lnTo>
                  <a:lnTo>
                    <a:pt x="174" y="270"/>
                  </a:lnTo>
                  <a:lnTo>
                    <a:pt x="216" y="258"/>
                  </a:lnTo>
                  <a:lnTo>
                    <a:pt x="288" y="258"/>
                  </a:lnTo>
                  <a:lnTo>
                    <a:pt x="330" y="252"/>
                  </a:lnTo>
                  <a:lnTo>
                    <a:pt x="378" y="234"/>
                  </a:lnTo>
                  <a:lnTo>
                    <a:pt x="420" y="234"/>
                  </a:lnTo>
                  <a:lnTo>
                    <a:pt x="456" y="228"/>
                  </a:lnTo>
                  <a:lnTo>
                    <a:pt x="486" y="222"/>
                  </a:lnTo>
                  <a:lnTo>
                    <a:pt x="510" y="210"/>
                  </a:lnTo>
                  <a:lnTo>
                    <a:pt x="534" y="168"/>
                  </a:lnTo>
                  <a:lnTo>
                    <a:pt x="540" y="186"/>
                  </a:lnTo>
                  <a:lnTo>
                    <a:pt x="552" y="204"/>
                  </a:lnTo>
                  <a:lnTo>
                    <a:pt x="576" y="222"/>
                  </a:lnTo>
                  <a:lnTo>
                    <a:pt x="612" y="228"/>
                  </a:lnTo>
                  <a:lnTo>
                    <a:pt x="630" y="246"/>
                  </a:lnTo>
                  <a:lnTo>
                    <a:pt x="696" y="264"/>
                  </a:lnTo>
                  <a:lnTo>
                    <a:pt x="774" y="270"/>
                  </a:lnTo>
                  <a:lnTo>
                    <a:pt x="846" y="270"/>
                  </a:lnTo>
                  <a:lnTo>
                    <a:pt x="882" y="270"/>
                  </a:lnTo>
                  <a:lnTo>
                    <a:pt x="936" y="258"/>
                  </a:lnTo>
                  <a:lnTo>
                    <a:pt x="978" y="246"/>
                  </a:lnTo>
                  <a:lnTo>
                    <a:pt x="1008" y="216"/>
                  </a:lnTo>
                  <a:lnTo>
                    <a:pt x="1014" y="192"/>
                  </a:lnTo>
                  <a:lnTo>
                    <a:pt x="1002" y="174"/>
                  </a:lnTo>
                  <a:lnTo>
                    <a:pt x="978" y="156"/>
                  </a:lnTo>
                  <a:lnTo>
                    <a:pt x="948" y="138"/>
                  </a:lnTo>
                  <a:lnTo>
                    <a:pt x="906" y="126"/>
                  </a:lnTo>
                  <a:lnTo>
                    <a:pt x="852" y="120"/>
                  </a:lnTo>
                  <a:lnTo>
                    <a:pt x="798" y="114"/>
                  </a:lnTo>
                  <a:lnTo>
                    <a:pt x="750" y="114"/>
                  </a:lnTo>
                  <a:lnTo>
                    <a:pt x="696" y="120"/>
                  </a:lnTo>
                  <a:lnTo>
                    <a:pt x="708" y="96"/>
                  </a:lnTo>
                  <a:lnTo>
                    <a:pt x="708" y="60"/>
                  </a:lnTo>
                  <a:lnTo>
                    <a:pt x="642" y="24"/>
                  </a:lnTo>
                  <a:lnTo>
                    <a:pt x="564" y="0"/>
                  </a:lnTo>
                  <a:lnTo>
                    <a:pt x="474" y="6"/>
                  </a:lnTo>
                  <a:lnTo>
                    <a:pt x="294" y="10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8" name="Freeform 11"/>
            <p:cNvSpPr/>
            <p:nvPr/>
          </p:nvSpPr>
          <p:spPr bwMode="auto">
            <a:xfrm>
              <a:off x="1644" y="2517"/>
              <a:ext cx="606" cy="744"/>
            </a:xfrm>
            <a:custGeom>
              <a:avLst/>
              <a:gdLst>
                <a:gd name="T0" fmla="*/ 60 w 606"/>
                <a:gd name="T1" fmla="*/ 168 h 744"/>
                <a:gd name="T2" fmla="*/ 36 w 606"/>
                <a:gd name="T3" fmla="*/ 192 h 744"/>
                <a:gd name="T4" fmla="*/ 18 w 606"/>
                <a:gd name="T5" fmla="*/ 222 h 744"/>
                <a:gd name="T6" fmla="*/ 6 w 606"/>
                <a:gd name="T7" fmla="*/ 252 h 744"/>
                <a:gd name="T8" fmla="*/ 6 w 606"/>
                <a:gd name="T9" fmla="*/ 282 h 744"/>
                <a:gd name="T10" fmla="*/ 0 w 606"/>
                <a:gd name="T11" fmla="*/ 318 h 744"/>
                <a:gd name="T12" fmla="*/ 6 w 606"/>
                <a:gd name="T13" fmla="*/ 348 h 744"/>
                <a:gd name="T14" fmla="*/ 12 w 606"/>
                <a:gd name="T15" fmla="*/ 384 h 744"/>
                <a:gd name="T16" fmla="*/ 30 w 606"/>
                <a:gd name="T17" fmla="*/ 432 h 744"/>
                <a:gd name="T18" fmla="*/ 42 w 606"/>
                <a:gd name="T19" fmla="*/ 456 h 744"/>
                <a:gd name="T20" fmla="*/ 54 w 606"/>
                <a:gd name="T21" fmla="*/ 474 h 744"/>
                <a:gd name="T22" fmla="*/ 66 w 606"/>
                <a:gd name="T23" fmla="*/ 492 h 744"/>
                <a:gd name="T24" fmla="*/ 84 w 606"/>
                <a:gd name="T25" fmla="*/ 516 h 744"/>
                <a:gd name="T26" fmla="*/ 108 w 606"/>
                <a:gd name="T27" fmla="*/ 564 h 744"/>
                <a:gd name="T28" fmla="*/ 126 w 606"/>
                <a:gd name="T29" fmla="*/ 606 h 744"/>
                <a:gd name="T30" fmla="*/ 126 w 606"/>
                <a:gd name="T31" fmla="*/ 618 h 744"/>
                <a:gd name="T32" fmla="*/ 126 w 606"/>
                <a:gd name="T33" fmla="*/ 636 h 744"/>
                <a:gd name="T34" fmla="*/ 126 w 606"/>
                <a:gd name="T35" fmla="*/ 654 h 744"/>
                <a:gd name="T36" fmla="*/ 108 w 606"/>
                <a:gd name="T37" fmla="*/ 702 h 744"/>
                <a:gd name="T38" fmla="*/ 108 w 606"/>
                <a:gd name="T39" fmla="*/ 708 h 744"/>
                <a:gd name="T40" fmla="*/ 114 w 606"/>
                <a:gd name="T41" fmla="*/ 708 h 744"/>
                <a:gd name="T42" fmla="*/ 126 w 606"/>
                <a:gd name="T43" fmla="*/ 702 h 744"/>
                <a:gd name="T44" fmla="*/ 150 w 606"/>
                <a:gd name="T45" fmla="*/ 696 h 744"/>
                <a:gd name="T46" fmla="*/ 180 w 606"/>
                <a:gd name="T47" fmla="*/ 696 h 744"/>
                <a:gd name="T48" fmla="*/ 216 w 606"/>
                <a:gd name="T49" fmla="*/ 702 h 744"/>
                <a:gd name="T50" fmla="*/ 246 w 606"/>
                <a:gd name="T51" fmla="*/ 714 h 744"/>
                <a:gd name="T52" fmla="*/ 294 w 606"/>
                <a:gd name="T53" fmla="*/ 732 h 744"/>
                <a:gd name="T54" fmla="*/ 336 w 606"/>
                <a:gd name="T55" fmla="*/ 738 h 744"/>
                <a:gd name="T56" fmla="*/ 360 w 606"/>
                <a:gd name="T57" fmla="*/ 744 h 744"/>
                <a:gd name="T58" fmla="*/ 360 w 606"/>
                <a:gd name="T59" fmla="*/ 726 h 744"/>
                <a:gd name="T60" fmla="*/ 366 w 606"/>
                <a:gd name="T61" fmla="*/ 684 h 744"/>
                <a:gd name="T62" fmla="*/ 360 w 606"/>
                <a:gd name="T63" fmla="*/ 666 h 744"/>
                <a:gd name="T64" fmla="*/ 372 w 606"/>
                <a:gd name="T65" fmla="*/ 672 h 744"/>
                <a:gd name="T66" fmla="*/ 420 w 606"/>
                <a:gd name="T67" fmla="*/ 666 h 744"/>
                <a:gd name="T68" fmla="*/ 450 w 606"/>
                <a:gd name="T69" fmla="*/ 666 h 744"/>
                <a:gd name="T70" fmla="*/ 498 w 606"/>
                <a:gd name="T71" fmla="*/ 666 h 744"/>
                <a:gd name="T72" fmla="*/ 528 w 606"/>
                <a:gd name="T73" fmla="*/ 672 h 744"/>
                <a:gd name="T74" fmla="*/ 540 w 606"/>
                <a:gd name="T75" fmla="*/ 642 h 744"/>
                <a:gd name="T76" fmla="*/ 546 w 606"/>
                <a:gd name="T77" fmla="*/ 594 h 744"/>
                <a:gd name="T78" fmla="*/ 552 w 606"/>
                <a:gd name="T79" fmla="*/ 528 h 744"/>
                <a:gd name="T80" fmla="*/ 552 w 606"/>
                <a:gd name="T81" fmla="*/ 492 h 744"/>
                <a:gd name="T82" fmla="*/ 558 w 606"/>
                <a:gd name="T83" fmla="*/ 438 h 744"/>
                <a:gd name="T84" fmla="*/ 582 w 606"/>
                <a:gd name="T85" fmla="*/ 384 h 744"/>
                <a:gd name="T86" fmla="*/ 594 w 606"/>
                <a:gd name="T87" fmla="*/ 336 h 744"/>
                <a:gd name="T88" fmla="*/ 606 w 606"/>
                <a:gd name="T89" fmla="*/ 288 h 744"/>
                <a:gd name="T90" fmla="*/ 606 w 606"/>
                <a:gd name="T91" fmla="*/ 240 h 744"/>
                <a:gd name="T92" fmla="*/ 606 w 606"/>
                <a:gd name="T93" fmla="*/ 192 h 744"/>
                <a:gd name="T94" fmla="*/ 594 w 606"/>
                <a:gd name="T95" fmla="*/ 126 h 744"/>
                <a:gd name="T96" fmla="*/ 546 w 606"/>
                <a:gd name="T97" fmla="*/ 66 h 744"/>
                <a:gd name="T98" fmla="*/ 534 w 606"/>
                <a:gd name="T99" fmla="*/ 30 h 744"/>
                <a:gd name="T100" fmla="*/ 426 w 606"/>
                <a:gd name="T101" fmla="*/ 30 h 744"/>
                <a:gd name="T102" fmla="*/ 324 w 606"/>
                <a:gd name="T103" fmla="*/ 0 h 744"/>
                <a:gd name="T104" fmla="*/ 120 w 606"/>
                <a:gd name="T105" fmla="*/ 24 h 744"/>
                <a:gd name="T106" fmla="*/ 60 w 606"/>
                <a:gd name="T107" fmla="*/ 168 h 744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606"/>
                <a:gd name="T163" fmla="*/ 0 h 744"/>
                <a:gd name="T164" fmla="*/ 606 w 606"/>
                <a:gd name="T165" fmla="*/ 744 h 744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606" h="744">
                  <a:moveTo>
                    <a:pt x="60" y="168"/>
                  </a:moveTo>
                  <a:lnTo>
                    <a:pt x="36" y="192"/>
                  </a:lnTo>
                  <a:lnTo>
                    <a:pt x="18" y="222"/>
                  </a:lnTo>
                  <a:lnTo>
                    <a:pt x="6" y="252"/>
                  </a:lnTo>
                  <a:lnTo>
                    <a:pt x="6" y="282"/>
                  </a:lnTo>
                  <a:lnTo>
                    <a:pt x="0" y="318"/>
                  </a:lnTo>
                  <a:lnTo>
                    <a:pt x="6" y="348"/>
                  </a:lnTo>
                  <a:lnTo>
                    <a:pt x="12" y="384"/>
                  </a:lnTo>
                  <a:lnTo>
                    <a:pt x="30" y="432"/>
                  </a:lnTo>
                  <a:lnTo>
                    <a:pt x="42" y="456"/>
                  </a:lnTo>
                  <a:lnTo>
                    <a:pt x="54" y="474"/>
                  </a:lnTo>
                  <a:lnTo>
                    <a:pt x="66" y="492"/>
                  </a:lnTo>
                  <a:lnTo>
                    <a:pt x="84" y="516"/>
                  </a:lnTo>
                  <a:lnTo>
                    <a:pt x="108" y="564"/>
                  </a:lnTo>
                  <a:lnTo>
                    <a:pt x="126" y="606"/>
                  </a:lnTo>
                  <a:lnTo>
                    <a:pt x="126" y="618"/>
                  </a:lnTo>
                  <a:lnTo>
                    <a:pt x="126" y="636"/>
                  </a:lnTo>
                  <a:lnTo>
                    <a:pt x="126" y="654"/>
                  </a:lnTo>
                  <a:lnTo>
                    <a:pt x="108" y="702"/>
                  </a:lnTo>
                  <a:lnTo>
                    <a:pt x="108" y="708"/>
                  </a:lnTo>
                  <a:lnTo>
                    <a:pt x="114" y="708"/>
                  </a:lnTo>
                  <a:lnTo>
                    <a:pt x="126" y="702"/>
                  </a:lnTo>
                  <a:lnTo>
                    <a:pt x="150" y="696"/>
                  </a:lnTo>
                  <a:lnTo>
                    <a:pt x="180" y="696"/>
                  </a:lnTo>
                  <a:lnTo>
                    <a:pt x="216" y="702"/>
                  </a:lnTo>
                  <a:lnTo>
                    <a:pt x="246" y="714"/>
                  </a:lnTo>
                  <a:lnTo>
                    <a:pt x="294" y="732"/>
                  </a:lnTo>
                  <a:lnTo>
                    <a:pt x="336" y="738"/>
                  </a:lnTo>
                  <a:lnTo>
                    <a:pt x="360" y="744"/>
                  </a:lnTo>
                  <a:lnTo>
                    <a:pt x="360" y="726"/>
                  </a:lnTo>
                  <a:lnTo>
                    <a:pt x="366" y="684"/>
                  </a:lnTo>
                  <a:lnTo>
                    <a:pt x="360" y="666"/>
                  </a:lnTo>
                  <a:lnTo>
                    <a:pt x="372" y="672"/>
                  </a:lnTo>
                  <a:lnTo>
                    <a:pt x="420" y="666"/>
                  </a:lnTo>
                  <a:lnTo>
                    <a:pt x="450" y="666"/>
                  </a:lnTo>
                  <a:lnTo>
                    <a:pt x="498" y="666"/>
                  </a:lnTo>
                  <a:lnTo>
                    <a:pt x="528" y="672"/>
                  </a:lnTo>
                  <a:lnTo>
                    <a:pt x="540" y="642"/>
                  </a:lnTo>
                  <a:lnTo>
                    <a:pt x="546" y="594"/>
                  </a:lnTo>
                  <a:lnTo>
                    <a:pt x="552" y="528"/>
                  </a:lnTo>
                  <a:lnTo>
                    <a:pt x="552" y="492"/>
                  </a:lnTo>
                  <a:lnTo>
                    <a:pt x="558" y="438"/>
                  </a:lnTo>
                  <a:lnTo>
                    <a:pt x="582" y="384"/>
                  </a:lnTo>
                  <a:lnTo>
                    <a:pt x="594" y="336"/>
                  </a:lnTo>
                  <a:lnTo>
                    <a:pt x="606" y="288"/>
                  </a:lnTo>
                  <a:lnTo>
                    <a:pt x="606" y="240"/>
                  </a:lnTo>
                  <a:lnTo>
                    <a:pt x="606" y="192"/>
                  </a:lnTo>
                  <a:lnTo>
                    <a:pt x="594" y="126"/>
                  </a:lnTo>
                  <a:lnTo>
                    <a:pt x="546" y="66"/>
                  </a:lnTo>
                  <a:lnTo>
                    <a:pt x="534" y="30"/>
                  </a:lnTo>
                  <a:lnTo>
                    <a:pt x="426" y="30"/>
                  </a:lnTo>
                  <a:lnTo>
                    <a:pt x="324" y="0"/>
                  </a:lnTo>
                  <a:lnTo>
                    <a:pt x="120" y="24"/>
                  </a:lnTo>
                  <a:lnTo>
                    <a:pt x="60" y="168"/>
                  </a:lnTo>
                  <a:close/>
                </a:path>
              </a:pathLst>
            </a:custGeom>
            <a:solidFill>
              <a:srgbClr val="963D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9" name="Freeform 12"/>
            <p:cNvSpPr/>
            <p:nvPr/>
          </p:nvSpPr>
          <p:spPr bwMode="auto">
            <a:xfrm>
              <a:off x="1644" y="2517"/>
              <a:ext cx="606" cy="744"/>
            </a:xfrm>
            <a:custGeom>
              <a:avLst/>
              <a:gdLst>
                <a:gd name="T0" fmla="*/ 60 w 606"/>
                <a:gd name="T1" fmla="*/ 168 h 744"/>
                <a:gd name="T2" fmla="*/ 36 w 606"/>
                <a:gd name="T3" fmla="*/ 192 h 744"/>
                <a:gd name="T4" fmla="*/ 18 w 606"/>
                <a:gd name="T5" fmla="*/ 222 h 744"/>
                <a:gd name="T6" fmla="*/ 6 w 606"/>
                <a:gd name="T7" fmla="*/ 252 h 744"/>
                <a:gd name="T8" fmla="*/ 6 w 606"/>
                <a:gd name="T9" fmla="*/ 282 h 744"/>
                <a:gd name="T10" fmla="*/ 0 w 606"/>
                <a:gd name="T11" fmla="*/ 318 h 744"/>
                <a:gd name="T12" fmla="*/ 6 w 606"/>
                <a:gd name="T13" fmla="*/ 348 h 744"/>
                <a:gd name="T14" fmla="*/ 12 w 606"/>
                <a:gd name="T15" fmla="*/ 384 h 744"/>
                <a:gd name="T16" fmla="*/ 30 w 606"/>
                <a:gd name="T17" fmla="*/ 432 h 744"/>
                <a:gd name="T18" fmla="*/ 42 w 606"/>
                <a:gd name="T19" fmla="*/ 456 h 744"/>
                <a:gd name="T20" fmla="*/ 54 w 606"/>
                <a:gd name="T21" fmla="*/ 474 h 744"/>
                <a:gd name="T22" fmla="*/ 66 w 606"/>
                <a:gd name="T23" fmla="*/ 492 h 744"/>
                <a:gd name="T24" fmla="*/ 84 w 606"/>
                <a:gd name="T25" fmla="*/ 516 h 744"/>
                <a:gd name="T26" fmla="*/ 108 w 606"/>
                <a:gd name="T27" fmla="*/ 564 h 744"/>
                <a:gd name="T28" fmla="*/ 126 w 606"/>
                <a:gd name="T29" fmla="*/ 606 h 744"/>
                <a:gd name="T30" fmla="*/ 126 w 606"/>
                <a:gd name="T31" fmla="*/ 618 h 744"/>
                <a:gd name="T32" fmla="*/ 126 w 606"/>
                <a:gd name="T33" fmla="*/ 636 h 744"/>
                <a:gd name="T34" fmla="*/ 126 w 606"/>
                <a:gd name="T35" fmla="*/ 654 h 744"/>
                <a:gd name="T36" fmla="*/ 108 w 606"/>
                <a:gd name="T37" fmla="*/ 702 h 744"/>
                <a:gd name="T38" fmla="*/ 108 w 606"/>
                <a:gd name="T39" fmla="*/ 708 h 744"/>
                <a:gd name="T40" fmla="*/ 114 w 606"/>
                <a:gd name="T41" fmla="*/ 708 h 744"/>
                <a:gd name="T42" fmla="*/ 126 w 606"/>
                <a:gd name="T43" fmla="*/ 702 h 744"/>
                <a:gd name="T44" fmla="*/ 150 w 606"/>
                <a:gd name="T45" fmla="*/ 696 h 744"/>
                <a:gd name="T46" fmla="*/ 180 w 606"/>
                <a:gd name="T47" fmla="*/ 696 h 744"/>
                <a:gd name="T48" fmla="*/ 216 w 606"/>
                <a:gd name="T49" fmla="*/ 702 h 744"/>
                <a:gd name="T50" fmla="*/ 246 w 606"/>
                <a:gd name="T51" fmla="*/ 714 h 744"/>
                <a:gd name="T52" fmla="*/ 294 w 606"/>
                <a:gd name="T53" fmla="*/ 732 h 744"/>
                <a:gd name="T54" fmla="*/ 336 w 606"/>
                <a:gd name="T55" fmla="*/ 738 h 744"/>
                <a:gd name="T56" fmla="*/ 360 w 606"/>
                <a:gd name="T57" fmla="*/ 744 h 744"/>
                <a:gd name="T58" fmla="*/ 360 w 606"/>
                <a:gd name="T59" fmla="*/ 726 h 744"/>
                <a:gd name="T60" fmla="*/ 366 w 606"/>
                <a:gd name="T61" fmla="*/ 684 h 744"/>
                <a:gd name="T62" fmla="*/ 360 w 606"/>
                <a:gd name="T63" fmla="*/ 666 h 744"/>
                <a:gd name="T64" fmla="*/ 372 w 606"/>
                <a:gd name="T65" fmla="*/ 672 h 744"/>
                <a:gd name="T66" fmla="*/ 420 w 606"/>
                <a:gd name="T67" fmla="*/ 666 h 744"/>
                <a:gd name="T68" fmla="*/ 450 w 606"/>
                <a:gd name="T69" fmla="*/ 666 h 744"/>
                <a:gd name="T70" fmla="*/ 498 w 606"/>
                <a:gd name="T71" fmla="*/ 666 h 744"/>
                <a:gd name="T72" fmla="*/ 528 w 606"/>
                <a:gd name="T73" fmla="*/ 672 h 744"/>
                <a:gd name="T74" fmla="*/ 540 w 606"/>
                <a:gd name="T75" fmla="*/ 642 h 744"/>
                <a:gd name="T76" fmla="*/ 546 w 606"/>
                <a:gd name="T77" fmla="*/ 594 h 744"/>
                <a:gd name="T78" fmla="*/ 552 w 606"/>
                <a:gd name="T79" fmla="*/ 528 h 744"/>
                <a:gd name="T80" fmla="*/ 552 w 606"/>
                <a:gd name="T81" fmla="*/ 492 h 744"/>
                <a:gd name="T82" fmla="*/ 558 w 606"/>
                <a:gd name="T83" fmla="*/ 438 h 744"/>
                <a:gd name="T84" fmla="*/ 582 w 606"/>
                <a:gd name="T85" fmla="*/ 384 h 744"/>
                <a:gd name="T86" fmla="*/ 594 w 606"/>
                <a:gd name="T87" fmla="*/ 336 h 744"/>
                <a:gd name="T88" fmla="*/ 606 w 606"/>
                <a:gd name="T89" fmla="*/ 288 h 744"/>
                <a:gd name="T90" fmla="*/ 606 w 606"/>
                <a:gd name="T91" fmla="*/ 240 h 744"/>
                <a:gd name="T92" fmla="*/ 606 w 606"/>
                <a:gd name="T93" fmla="*/ 192 h 744"/>
                <a:gd name="T94" fmla="*/ 594 w 606"/>
                <a:gd name="T95" fmla="*/ 126 h 744"/>
                <a:gd name="T96" fmla="*/ 546 w 606"/>
                <a:gd name="T97" fmla="*/ 66 h 744"/>
                <a:gd name="T98" fmla="*/ 534 w 606"/>
                <a:gd name="T99" fmla="*/ 30 h 744"/>
                <a:gd name="T100" fmla="*/ 426 w 606"/>
                <a:gd name="T101" fmla="*/ 30 h 744"/>
                <a:gd name="T102" fmla="*/ 324 w 606"/>
                <a:gd name="T103" fmla="*/ 0 h 744"/>
                <a:gd name="T104" fmla="*/ 120 w 606"/>
                <a:gd name="T105" fmla="*/ 24 h 744"/>
                <a:gd name="T106" fmla="*/ 60 w 606"/>
                <a:gd name="T107" fmla="*/ 168 h 744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606"/>
                <a:gd name="T163" fmla="*/ 0 h 744"/>
                <a:gd name="T164" fmla="*/ 606 w 606"/>
                <a:gd name="T165" fmla="*/ 744 h 744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606" h="744">
                  <a:moveTo>
                    <a:pt x="60" y="168"/>
                  </a:moveTo>
                  <a:lnTo>
                    <a:pt x="36" y="192"/>
                  </a:lnTo>
                  <a:lnTo>
                    <a:pt x="18" y="222"/>
                  </a:lnTo>
                  <a:lnTo>
                    <a:pt x="6" y="252"/>
                  </a:lnTo>
                  <a:lnTo>
                    <a:pt x="6" y="282"/>
                  </a:lnTo>
                  <a:lnTo>
                    <a:pt x="0" y="318"/>
                  </a:lnTo>
                  <a:lnTo>
                    <a:pt x="6" y="348"/>
                  </a:lnTo>
                  <a:lnTo>
                    <a:pt x="12" y="384"/>
                  </a:lnTo>
                  <a:lnTo>
                    <a:pt x="30" y="432"/>
                  </a:lnTo>
                  <a:lnTo>
                    <a:pt x="42" y="456"/>
                  </a:lnTo>
                  <a:lnTo>
                    <a:pt x="54" y="474"/>
                  </a:lnTo>
                  <a:lnTo>
                    <a:pt x="66" y="492"/>
                  </a:lnTo>
                  <a:lnTo>
                    <a:pt x="84" y="516"/>
                  </a:lnTo>
                  <a:lnTo>
                    <a:pt x="108" y="564"/>
                  </a:lnTo>
                  <a:lnTo>
                    <a:pt x="126" y="606"/>
                  </a:lnTo>
                  <a:lnTo>
                    <a:pt x="126" y="618"/>
                  </a:lnTo>
                  <a:lnTo>
                    <a:pt x="126" y="636"/>
                  </a:lnTo>
                  <a:lnTo>
                    <a:pt x="126" y="654"/>
                  </a:lnTo>
                  <a:lnTo>
                    <a:pt x="108" y="702"/>
                  </a:lnTo>
                  <a:lnTo>
                    <a:pt x="108" y="708"/>
                  </a:lnTo>
                  <a:lnTo>
                    <a:pt x="114" y="708"/>
                  </a:lnTo>
                  <a:lnTo>
                    <a:pt x="126" y="702"/>
                  </a:lnTo>
                  <a:lnTo>
                    <a:pt x="150" y="696"/>
                  </a:lnTo>
                  <a:lnTo>
                    <a:pt x="180" y="696"/>
                  </a:lnTo>
                  <a:lnTo>
                    <a:pt x="216" y="702"/>
                  </a:lnTo>
                  <a:lnTo>
                    <a:pt x="246" y="714"/>
                  </a:lnTo>
                  <a:lnTo>
                    <a:pt x="294" y="732"/>
                  </a:lnTo>
                  <a:lnTo>
                    <a:pt x="336" y="738"/>
                  </a:lnTo>
                  <a:lnTo>
                    <a:pt x="360" y="744"/>
                  </a:lnTo>
                  <a:lnTo>
                    <a:pt x="360" y="726"/>
                  </a:lnTo>
                  <a:lnTo>
                    <a:pt x="366" y="684"/>
                  </a:lnTo>
                  <a:lnTo>
                    <a:pt x="360" y="666"/>
                  </a:lnTo>
                  <a:lnTo>
                    <a:pt x="372" y="672"/>
                  </a:lnTo>
                  <a:lnTo>
                    <a:pt x="420" y="666"/>
                  </a:lnTo>
                  <a:lnTo>
                    <a:pt x="450" y="666"/>
                  </a:lnTo>
                  <a:lnTo>
                    <a:pt x="498" y="666"/>
                  </a:lnTo>
                  <a:lnTo>
                    <a:pt x="528" y="672"/>
                  </a:lnTo>
                  <a:lnTo>
                    <a:pt x="540" y="642"/>
                  </a:lnTo>
                  <a:lnTo>
                    <a:pt x="546" y="594"/>
                  </a:lnTo>
                  <a:lnTo>
                    <a:pt x="552" y="528"/>
                  </a:lnTo>
                  <a:lnTo>
                    <a:pt x="552" y="492"/>
                  </a:lnTo>
                  <a:lnTo>
                    <a:pt x="558" y="438"/>
                  </a:lnTo>
                  <a:lnTo>
                    <a:pt x="582" y="384"/>
                  </a:lnTo>
                  <a:lnTo>
                    <a:pt x="594" y="336"/>
                  </a:lnTo>
                  <a:lnTo>
                    <a:pt x="606" y="288"/>
                  </a:lnTo>
                  <a:lnTo>
                    <a:pt x="606" y="240"/>
                  </a:lnTo>
                  <a:lnTo>
                    <a:pt x="606" y="192"/>
                  </a:lnTo>
                  <a:lnTo>
                    <a:pt x="594" y="126"/>
                  </a:lnTo>
                  <a:lnTo>
                    <a:pt x="546" y="66"/>
                  </a:lnTo>
                  <a:lnTo>
                    <a:pt x="534" y="30"/>
                  </a:lnTo>
                  <a:lnTo>
                    <a:pt x="426" y="30"/>
                  </a:lnTo>
                  <a:lnTo>
                    <a:pt x="324" y="0"/>
                  </a:lnTo>
                  <a:lnTo>
                    <a:pt x="120" y="24"/>
                  </a:lnTo>
                  <a:lnTo>
                    <a:pt x="60" y="16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0" name="Freeform 13"/>
            <p:cNvSpPr/>
            <p:nvPr/>
          </p:nvSpPr>
          <p:spPr bwMode="auto">
            <a:xfrm>
              <a:off x="1896" y="2331"/>
              <a:ext cx="300" cy="324"/>
            </a:xfrm>
            <a:custGeom>
              <a:avLst/>
              <a:gdLst>
                <a:gd name="T0" fmla="*/ 60 w 300"/>
                <a:gd name="T1" fmla="*/ 324 h 324"/>
                <a:gd name="T2" fmla="*/ 132 w 300"/>
                <a:gd name="T3" fmla="*/ 324 h 324"/>
                <a:gd name="T4" fmla="*/ 198 w 300"/>
                <a:gd name="T5" fmla="*/ 318 h 324"/>
                <a:gd name="T6" fmla="*/ 294 w 300"/>
                <a:gd name="T7" fmla="*/ 300 h 324"/>
                <a:gd name="T8" fmla="*/ 300 w 300"/>
                <a:gd name="T9" fmla="*/ 186 h 324"/>
                <a:gd name="T10" fmla="*/ 234 w 300"/>
                <a:gd name="T11" fmla="*/ 54 h 324"/>
                <a:gd name="T12" fmla="*/ 198 w 300"/>
                <a:gd name="T13" fmla="*/ 30 h 324"/>
                <a:gd name="T14" fmla="*/ 126 w 300"/>
                <a:gd name="T15" fmla="*/ 0 h 324"/>
                <a:gd name="T16" fmla="*/ 18 w 300"/>
                <a:gd name="T17" fmla="*/ 36 h 324"/>
                <a:gd name="T18" fmla="*/ 0 w 300"/>
                <a:gd name="T19" fmla="*/ 144 h 324"/>
                <a:gd name="T20" fmla="*/ 12 w 300"/>
                <a:gd name="T21" fmla="*/ 186 h 324"/>
                <a:gd name="T22" fmla="*/ 60 w 300"/>
                <a:gd name="T23" fmla="*/ 324 h 32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00"/>
                <a:gd name="T37" fmla="*/ 0 h 324"/>
                <a:gd name="T38" fmla="*/ 300 w 300"/>
                <a:gd name="T39" fmla="*/ 324 h 32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00" h="324">
                  <a:moveTo>
                    <a:pt x="60" y="324"/>
                  </a:moveTo>
                  <a:lnTo>
                    <a:pt x="132" y="324"/>
                  </a:lnTo>
                  <a:lnTo>
                    <a:pt x="198" y="318"/>
                  </a:lnTo>
                  <a:lnTo>
                    <a:pt x="294" y="300"/>
                  </a:lnTo>
                  <a:lnTo>
                    <a:pt x="300" y="186"/>
                  </a:lnTo>
                  <a:lnTo>
                    <a:pt x="234" y="54"/>
                  </a:lnTo>
                  <a:lnTo>
                    <a:pt x="198" y="30"/>
                  </a:lnTo>
                  <a:lnTo>
                    <a:pt x="126" y="0"/>
                  </a:lnTo>
                  <a:lnTo>
                    <a:pt x="18" y="36"/>
                  </a:lnTo>
                  <a:lnTo>
                    <a:pt x="0" y="144"/>
                  </a:lnTo>
                  <a:lnTo>
                    <a:pt x="12" y="186"/>
                  </a:lnTo>
                  <a:lnTo>
                    <a:pt x="60" y="32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1" name="Freeform 14"/>
            <p:cNvSpPr/>
            <p:nvPr/>
          </p:nvSpPr>
          <p:spPr bwMode="auto">
            <a:xfrm>
              <a:off x="1896" y="2331"/>
              <a:ext cx="300" cy="324"/>
            </a:xfrm>
            <a:custGeom>
              <a:avLst/>
              <a:gdLst>
                <a:gd name="T0" fmla="*/ 60 w 300"/>
                <a:gd name="T1" fmla="*/ 324 h 324"/>
                <a:gd name="T2" fmla="*/ 132 w 300"/>
                <a:gd name="T3" fmla="*/ 324 h 324"/>
                <a:gd name="T4" fmla="*/ 198 w 300"/>
                <a:gd name="T5" fmla="*/ 318 h 324"/>
                <a:gd name="T6" fmla="*/ 294 w 300"/>
                <a:gd name="T7" fmla="*/ 300 h 324"/>
                <a:gd name="T8" fmla="*/ 300 w 300"/>
                <a:gd name="T9" fmla="*/ 186 h 324"/>
                <a:gd name="T10" fmla="*/ 234 w 300"/>
                <a:gd name="T11" fmla="*/ 54 h 324"/>
                <a:gd name="T12" fmla="*/ 198 w 300"/>
                <a:gd name="T13" fmla="*/ 30 h 324"/>
                <a:gd name="T14" fmla="*/ 126 w 300"/>
                <a:gd name="T15" fmla="*/ 0 h 324"/>
                <a:gd name="T16" fmla="*/ 18 w 300"/>
                <a:gd name="T17" fmla="*/ 36 h 324"/>
                <a:gd name="T18" fmla="*/ 0 w 300"/>
                <a:gd name="T19" fmla="*/ 144 h 324"/>
                <a:gd name="T20" fmla="*/ 12 w 300"/>
                <a:gd name="T21" fmla="*/ 186 h 324"/>
                <a:gd name="T22" fmla="*/ 60 w 300"/>
                <a:gd name="T23" fmla="*/ 324 h 32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00"/>
                <a:gd name="T37" fmla="*/ 0 h 324"/>
                <a:gd name="T38" fmla="*/ 300 w 300"/>
                <a:gd name="T39" fmla="*/ 324 h 32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00" h="324">
                  <a:moveTo>
                    <a:pt x="60" y="324"/>
                  </a:moveTo>
                  <a:lnTo>
                    <a:pt x="132" y="324"/>
                  </a:lnTo>
                  <a:lnTo>
                    <a:pt x="198" y="318"/>
                  </a:lnTo>
                  <a:lnTo>
                    <a:pt x="294" y="300"/>
                  </a:lnTo>
                  <a:lnTo>
                    <a:pt x="300" y="186"/>
                  </a:lnTo>
                  <a:lnTo>
                    <a:pt x="234" y="54"/>
                  </a:lnTo>
                  <a:lnTo>
                    <a:pt x="198" y="30"/>
                  </a:lnTo>
                  <a:lnTo>
                    <a:pt x="126" y="0"/>
                  </a:lnTo>
                  <a:lnTo>
                    <a:pt x="18" y="36"/>
                  </a:lnTo>
                  <a:lnTo>
                    <a:pt x="0" y="144"/>
                  </a:lnTo>
                  <a:lnTo>
                    <a:pt x="12" y="186"/>
                  </a:lnTo>
                  <a:lnTo>
                    <a:pt x="60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2" name="Freeform 15"/>
            <p:cNvSpPr/>
            <p:nvPr/>
          </p:nvSpPr>
          <p:spPr bwMode="auto">
            <a:xfrm>
              <a:off x="1884" y="2103"/>
              <a:ext cx="576" cy="630"/>
            </a:xfrm>
            <a:custGeom>
              <a:avLst/>
              <a:gdLst>
                <a:gd name="T0" fmla="*/ 132 w 576"/>
                <a:gd name="T1" fmla="*/ 324 h 630"/>
                <a:gd name="T2" fmla="*/ 168 w 576"/>
                <a:gd name="T3" fmla="*/ 360 h 630"/>
                <a:gd name="T4" fmla="*/ 204 w 576"/>
                <a:gd name="T5" fmla="*/ 402 h 630"/>
                <a:gd name="T6" fmla="*/ 222 w 576"/>
                <a:gd name="T7" fmla="*/ 444 h 630"/>
                <a:gd name="T8" fmla="*/ 240 w 576"/>
                <a:gd name="T9" fmla="*/ 492 h 630"/>
                <a:gd name="T10" fmla="*/ 246 w 576"/>
                <a:gd name="T11" fmla="*/ 546 h 630"/>
                <a:gd name="T12" fmla="*/ 246 w 576"/>
                <a:gd name="T13" fmla="*/ 582 h 630"/>
                <a:gd name="T14" fmla="*/ 240 w 576"/>
                <a:gd name="T15" fmla="*/ 630 h 630"/>
                <a:gd name="T16" fmla="*/ 270 w 576"/>
                <a:gd name="T17" fmla="*/ 624 h 630"/>
                <a:gd name="T18" fmla="*/ 348 w 576"/>
                <a:gd name="T19" fmla="*/ 612 h 630"/>
                <a:gd name="T20" fmla="*/ 420 w 576"/>
                <a:gd name="T21" fmla="*/ 606 h 630"/>
                <a:gd name="T22" fmla="*/ 468 w 576"/>
                <a:gd name="T23" fmla="*/ 600 h 630"/>
                <a:gd name="T24" fmla="*/ 474 w 576"/>
                <a:gd name="T25" fmla="*/ 576 h 630"/>
                <a:gd name="T26" fmla="*/ 474 w 576"/>
                <a:gd name="T27" fmla="*/ 546 h 630"/>
                <a:gd name="T28" fmla="*/ 474 w 576"/>
                <a:gd name="T29" fmla="*/ 510 h 630"/>
                <a:gd name="T30" fmla="*/ 450 w 576"/>
                <a:gd name="T31" fmla="*/ 456 h 630"/>
                <a:gd name="T32" fmla="*/ 444 w 576"/>
                <a:gd name="T33" fmla="*/ 426 h 630"/>
                <a:gd name="T34" fmla="*/ 444 w 576"/>
                <a:gd name="T35" fmla="*/ 396 h 630"/>
                <a:gd name="T36" fmla="*/ 480 w 576"/>
                <a:gd name="T37" fmla="*/ 372 h 630"/>
                <a:gd name="T38" fmla="*/ 516 w 576"/>
                <a:gd name="T39" fmla="*/ 342 h 630"/>
                <a:gd name="T40" fmla="*/ 552 w 576"/>
                <a:gd name="T41" fmla="*/ 306 h 630"/>
                <a:gd name="T42" fmla="*/ 570 w 576"/>
                <a:gd name="T43" fmla="*/ 288 h 630"/>
                <a:gd name="T44" fmla="*/ 576 w 576"/>
                <a:gd name="T45" fmla="*/ 270 h 630"/>
                <a:gd name="T46" fmla="*/ 576 w 576"/>
                <a:gd name="T47" fmla="*/ 252 h 630"/>
                <a:gd name="T48" fmla="*/ 570 w 576"/>
                <a:gd name="T49" fmla="*/ 234 h 630"/>
                <a:gd name="T50" fmla="*/ 564 w 576"/>
                <a:gd name="T51" fmla="*/ 222 h 630"/>
                <a:gd name="T52" fmla="*/ 540 w 576"/>
                <a:gd name="T53" fmla="*/ 198 h 630"/>
                <a:gd name="T54" fmla="*/ 498 w 576"/>
                <a:gd name="T55" fmla="*/ 144 h 630"/>
                <a:gd name="T56" fmla="*/ 462 w 576"/>
                <a:gd name="T57" fmla="*/ 102 h 630"/>
                <a:gd name="T58" fmla="*/ 390 w 576"/>
                <a:gd name="T59" fmla="*/ 48 h 630"/>
                <a:gd name="T60" fmla="*/ 330 w 576"/>
                <a:gd name="T61" fmla="*/ 0 h 630"/>
                <a:gd name="T62" fmla="*/ 294 w 576"/>
                <a:gd name="T63" fmla="*/ 0 h 630"/>
                <a:gd name="T64" fmla="*/ 198 w 576"/>
                <a:gd name="T65" fmla="*/ 6 h 630"/>
                <a:gd name="T66" fmla="*/ 120 w 576"/>
                <a:gd name="T67" fmla="*/ 18 h 630"/>
                <a:gd name="T68" fmla="*/ 114 w 576"/>
                <a:gd name="T69" fmla="*/ 30 h 630"/>
                <a:gd name="T70" fmla="*/ 6 w 576"/>
                <a:gd name="T71" fmla="*/ 66 h 630"/>
                <a:gd name="T72" fmla="*/ 0 w 576"/>
                <a:gd name="T73" fmla="*/ 90 h 630"/>
                <a:gd name="T74" fmla="*/ 42 w 576"/>
                <a:gd name="T75" fmla="*/ 156 h 630"/>
                <a:gd name="T76" fmla="*/ 78 w 576"/>
                <a:gd name="T77" fmla="*/ 228 h 630"/>
                <a:gd name="T78" fmla="*/ 132 w 576"/>
                <a:gd name="T79" fmla="*/ 324 h 63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576"/>
                <a:gd name="T121" fmla="*/ 0 h 630"/>
                <a:gd name="T122" fmla="*/ 576 w 576"/>
                <a:gd name="T123" fmla="*/ 630 h 63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576" h="630">
                  <a:moveTo>
                    <a:pt x="132" y="324"/>
                  </a:moveTo>
                  <a:lnTo>
                    <a:pt x="168" y="360"/>
                  </a:lnTo>
                  <a:lnTo>
                    <a:pt x="204" y="402"/>
                  </a:lnTo>
                  <a:lnTo>
                    <a:pt x="222" y="444"/>
                  </a:lnTo>
                  <a:lnTo>
                    <a:pt x="240" y="492"/>
                  </a:lnTo>
                  <a:lnTo>
                    <a:pt x="246" y="546"/>
                  </a:lnTo>
                  <a:lnTo>
                    <a:pt x="246" y="582"/>
                  </a:lnTo>
                  <a:lnTo>
                    <a:pt x="240" y="630"/>
                  </a:lnTo>
                  <a:lnTo>
                    <a:pt x="270" y="624"/>
                  </a:lnTo>
                  <a:lnTo>
                    <a:pt x="348" y="612"/>
                  </a:lnTo>
                  <a:lnTo>
                    <a:pt x="420" y="606"/>
                  </a:lnTo>
                  <a:lnTo>
                    <a:pt x="468" y="600"/>
                  </a:lnTo>
                  <a:lnTo>
                    <a:pt x="474" y="576"/>
                  </a:lnTo>
                  <a:lnTo>
                    <a:pt x="474" y="546"/>
                  </a:lnTo>
                  <a:lnTo>
                    <a:pt x="474" y="510"/>
                  </a:lnTo>
                  <a:lnTo>
                    <a:pt x="450" y="456"/>
                  </a:lnTo>
                  <a:lnTo>
                    <a:pt x="444" y="426"/>
                  </a:lnTo>
                  <a:lnTo>
                    <a:pt x="444" y="396"/>
                  </a:lnTo>
                  <a:lnTo>
                    <a:pt x="480" y="372"/>
                  </a:lnTo>
                  <a:lnTo>
                    <a:pt x="516" y="342"/>
                  </a:lnTo>
                  <a:lnTo>
                    <a:pt x="552" y="306"/>
                  </a:lnTo>
                  <a:lnTo>
                    <a:pt x="570" y="288"/>
                  </a:lnTo>
                  <a:lnTo>
                    <a:pt x="576" y="270"/>
                  </a:lnTo>
                  <a:lnTo>
                    <a:pt x="576" y="252"/>
                  </a:lnTo>
                  <a:lnTo>
                    <a:pt x="570" y="234"/>
                  </a:lnTo>
                  <a:lnTo>
                    <a:pt x="564" y="222"/>
                  </a:lnTo>
                  <a:lnTo>
                    <a:pt x="540" y="198"/>
                  </a:lnTo>
                  <a:lnTo>
                    <a:pt x="498" y="144"/>
                  </a:lnTo>
                  <a:lnTo>
                    <a:pt x="462" y="102"/>
                  </a:lnTo>
                  <a:lnTo>
                    <a:pt x="390" y="48"/>
                  </a:lnTo>
                  <a:lnTo>
                    <a:pt x="330" y="0"/>
                  </a:lnTo>
                  <a:lnTo>
                    <a:pt x="294" y="0"/>
                  </a:lnTo>
                  <a:lnTo>
                    <a:pt x="198" y="6"/>
                  </a:lnTo>
                  <a:lnTo>
                    <a:pt x="120" y="18"/>
                  </a:lnTo>
                  <a:lnTo>
                    <a:pt x="114" y="30"/>
                  </a:lnTo>
                  <a:lnTo>
                    <a:pt x="6" y="66"/>
                  </a:lnTo>
                  <a:lnTo>
                    <a:pt x="0" y="90"/>
                  </a:lnTo>
                  <a:lnTo>
                    <a:pt x="42" y="156"/>
                  </a:lnTo>
                  <a:lnTo>
                    <a:pt x="78" y="228"/>
                  </a:lnTo>
                  <a:lnTo>
                    <a:pt x="132" y="324"/>
                  </a:lnTo>
                  <a:close/>
                </a:path>
              </a:pathLst>
            </a:custGeom>
            <a:solidFill>
              <a:srgbClr val="8754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3" name="Freeform 16"/>
            <p:cNvSpPr/>
            <p:nvPr/>
          </p:nvSpPr>
          <p:spPr bwMode="auto">
            <a:xfrm>
              <a:off x="1884" y="2103"/>
              <a:ext cx="576" cy="630"/>
            </a:xfrm>
            <a:custGeom>
              <a:avLst/>
              <a:gdLst>
                <a:gd name="T0" fmla="*/ 132 w 576"/>
                <a:gd name="T1" fmla="*/ 324 h 630"/>
                <a:gd name="T2" fmla="*/ 168 w 576"/>
                <a:gd name="T3" fmla="*/ 360 h 630"/>
                <a:gd name="T4" fmla="*/ 204 w 576"/>
                <a:gd name="T5" fmla="*/ 402 h 630"/>
                <a:gd name="T6" fmla="*/ 222 w 576"/>
                <a:gd name="T7" fmla="*/ 444 h 630"/>
                <a:gd name="T8" fmla="*/ 240 w 576"/>
                <a:gd name="T9" fmla="*/ 492 h 630"/>
                <a:gd name="T10" fmla="*/ 246 w 576"/>
                <a:gd name="T11" fmla="*/ 546 h 630"/>
                <a:gd name="T12" fmla="*/ 246 w 576"/>
                <a:gd name="T13" fmla="*/ 582 h 630"/>
                <a:gd name="T14" fmla="*/ 240 w 576"/>
                <a:gd name="T15" fmla="*/ 630 h 630"/>
                <a:gd name="T16" fmla="*/ 270 w 576"/>
                <a:gd name="T17" fmla="*/ 624 h 630"/>
                <a:gd name="T18" fmla="*/ 348 w 576"/>
                <a:gd name="T19" fmla="*/ 612 h 630"/>
                <a:gd name="T20" fmla="*/ 420 w 576"/>
                <a:gd name="T21" fmla="*/ 606 h 630"/>
                <a:gd name="T22" fmla="*/ 468 w 576"/>
                <a:gd name="T23" fmla="*/ 600 h 630"/>
                <a:gd name="T24" fmla="*/ 474 w 576"/>
                <a:gd name="T25" fmla="*/ 576 h 630"/>
                <a:gd name="T26" fmla="*/ 474 w 576"/>
                <a:gd name="T27" fmla="*/ 546 h 630"/>
                <a:gd name="T28" fmla="*/ 474 w 576"/>
                <a:gd name="T29" fmla="*/ 510 h 630"/>
                <a:gd name="T30" fmla="*/ 450 w 576"/>
                <a:gd name="T31" fmla="*/ 456 h 630"/>
                <a:gd name="T32" fmla="*/ 444 w 576"/>
                <a:gd name="T33" fmla="*/ 426 h 630"/>
                <a:gd name="T34" fmla="*/ 444 w 576"/>
                <a:gd name="T35" fmla="*/ 396 h 630"/>
                <a:gd name="T36" fmla="*/ 480 w 576"/>
                <a:gd name="T37" fmla="*/ 372 h 630"/>
                <a:gd name="T38" fmla="*/ 516 w 576"/>
                <a:gd name="T39" fmla="*/ 342 h 630"/>
                <a:gd name="T40" fmla="*/ 552 w 576"/>
                <a:gd name="T41" fmla="*/ 306 h 630"/>
                <a:gd name="T42" fmla="*/ 570 w 576"/>
                <a:gd name="T43" fmla="*/ 288 h 630"/>
                <a:gd name="T44" fmla="*/ 576 w 576"/>
                <a:gd name="T45" fmla="*/ 270 h 630"/>
                <a:gd name="T46" fmla="*/ 576 w 576"/>
                <a:gd name="T47" fmla="*/ 252 h 630"/>
                <a:gd name="T48" fmla="*/ 570 w 576"/>
                <a:gd name="T49" fmla="*/ 234 h 630"/>
                <a:gd name="T50" fmla="*/ 564 w 576"/>
                <a:gd name="T51" fmla="*/ 222 h 630"/>
                <a:gd name="T52" fmla="*/ 540 w 576"/>
                <a:gd name="T53" fmla="*/ 198 h 630"/>
                <a:gd name="T54" fmla="*/ 498 w 576"/>
                <a:gd name="T55" fmla="*/ 144 h 630"/>
                <a:gd name="T56" fmla="*/ 462 w 576"/>
                <a:gd name="T57" fmla="*/ 102 h 630"/>
                <a:gd name="T58" fmla="*/ 390 w 576"/>
                <a:gd name="T59" fmla="*/ 48 h 630"/>
                <a:gd name="T60" fmla="*/ 330 w 576"/>
                <a:gd name="T61" fmla="*/ 0 h 630"/>
                <a:gd name="T62" fmla="*/ 294 w 576"/>
                <a:gd name="T63" fmla="*/ 0 h 630"/>
                <a:gd name="T64" fmla="*/ 198 w 576"/>
                <a:gd name="T65" fmla="*/ 6 h 630"/>
                <a:gd name="T66" fmla="*/ 120 w 576"/>
                <a:gd name="T67" fmla="*/ 18 h 630"/>
                <a:gd name="T68" fmla="*/ 114 w 576"/>
                <a:gd name="T69" fmla="*/ 30 h 630"/>
                <a:gd name="T70" fmla="*/ 6 w 576"/>
                <a:gd name="T71" fmla="*/ 66 h 630"/>
                <a:gd name="T72" fmla="*/ 0 w 576"/>
                <a:gd name="T73" fmla="*/ 90 h 630"/>
                <a:gd name="T74" fmla="*/ 42 w 576"/>
                <a:gd name="T75" fmla="*/ 156 h 630"/>
                <a:gd name="T76" fmla="*/ 78 w 576"/>
                <a:gd name="T77" fmla="*/ 228 h 630"/>
                <a:gd name="T78" fmla="*/ 132 w 576"/>
                <a:gd name="T79" fmla="*/ 324 h 63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576"/>
                <a:gd name="T121" fmla="*/ 0 h 630"/>
                <a:gd name="T122" fmla="*/ 576 w 576"/>
                <a:gd name="T123" fmla="*/ 630 h 63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576" h="630">
                  <a:moveTo>
                    <a:pt x="132" y="324"/>
                  </a:moveTo>
                  <a:lnTo>
                    <a:pt x="168" y="360"/>
                  </a:lnTo>
                  <a:lnTo>
                    <a:pt x="204" y="402"/>
                  </a:lnTo>
                  <a:lnTo>
                    <a:pt x="222" y="444"/>
                  </a:lnTo>
                  <a:lnTo>
                    <a:pt x="240" y="492"/>
                  </a:lnTo>
                  <a:lnTo>
                    <a:pt x="246" y="546"/>
                  </a:lnTo>
                  <a:lnTo>
                    <a:pt x="246" y="582"/>
                  </a:lnTo>
                  <a:lnTo>
                    <a:pt x="240" y="630"/>
                  </a:lnTo>
                  <a:lnTo>
                    <a:pt x="270" y="624"/>
                  </a:lnTo>
                  <a:lnTo>
                    <a:pt x="348" y="612"/>
                  </a:lnTo>
                  <a:lnTo>
                    <a:pt x="420" y="606"/>
                  </a:lnTo>
                  <a:lnTo>
                    <a:pt x="468" y="600"/>
                  </a:lnTo>
                  <a:lnTo>
                    <a:pt x="474" y="576"/>
                  </a:lnTo>
                  <a:lnTo>
                    <a:pt x="474" y="546"/>
                  </a:lnTo>
                  <a:lnTo>
                    <a:pt x="474" y="510"/>
                  </a:lnTo>
                  <a:lnTo>
                    <a:pt x="450" y="456"/>
                  </a:lnTo>
                  <a:lnTo>
                    <a:pt x="444" y="426"/>
                  </a:lnTo>
                  <a:lnTo>
                    <a:pt x="444" y="396"/>
                  </a:lnTo>
                  <a:lnTo>
                    <a:pt x="480" y="372"/>
                  </a:lnTo>
                  <a:lnTo>
                    <a:pt x="516" y="342"/>
                  </a:lnTo>
                  <a:lnTo>
                    <a:pt x="552" y="306"/>
                  </a:lnTo>
                  <a:lnTo>
                    <a:pt x="570" y="288"/>
                  </a:lnTo>
                  <a:lnTo>
                    <a:pt x="576" y="270"/>
                  </a:lnTo>
                  <a:lnTo>
                    <a:pt x="576" y="252"/>
                  </a:lnTo>
                  <a:lnTo>
                    <a:pt x="570" y="234"/>
                  </a:lnTo>
                  <a:lnTo>
                    <a:pt x="564" y="222"/>
                  </a:lnTo>
                  <a:lnTo>
                    <a:pt x="540" y="198"/>
                  </a:lnTo>
                  <a:lnTo>
                    <a:pt x="498" y="144"/>
                  </a:lnTo>
                  <a:lnTo>
                    <a:pt x="462" y="102"/>
                  </a:lnTo>
                  <a:lnTo>
                    <a:pt x="390" y="48"/>
                  </a:lnTo>
                  <a:lnTo>
                    <a:pt x="330" y="0"/>
                  </a:lnTo>
                  <a:lnTo>
                    <a:pt x="294" y="0"/>
                  </a:lnTo>
                  <a:lnTo>
                    <a:pt x="198" y="6"/>
                  </a:lnTo>
                  <a:lnTo>
                    <a:pt x="120" y="18"/>
                  </a:lnTo>
                  <a:lnTo>
                    <a:pt x="114" y="30"/>
                  </a:lnTo>
                  <a:lnTo>
                    <a:pt x="6" y="66"/>
                  </a:lnTo>
                  <a:lnTo>
                    <a:pt x="0" y="90"/>
                  </a:lnTo>
                  <a:lnTo>
                    <a:pt x="42" y="156"/>
                  </a:lnTo>
                  <a:lnTo>
                    <a:pt x="78" y="228"/>
                  </a:lnTo>
                  <a:lnTo>
                    <a:pt x="132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4" name="Freeform 17"/>
            <p:cNvSpPr/>
            <p:nvPr/>
          </p:nvSpPr>
          <p:spPr bwMode="auto">
            <a:xfrm>
              <a:off x="1506" y="2049"/>
              <a:ext cx="522" cy="726"/>
            </a:xfrm>
            <a:custGeom>
              <a:avLst/>
              <a:gdLst>
                <a:gd name="T0" fmla="*/ 84 w 522"/>
                <a:gd name="T1" fmla="*/ 0 h 726"/>
                <a:gd name="T2" fmla="*/ 36 w 522"/>
                <a:gd name="T3" fmla="*/ 48 h 726"/>
                <a:gd name="T4" fmla="*/ 18 w 522"/>
                <a:gd name="T5" fmla="*/ 66 h 726"/>
                <a:gd name="T6" fmla="*/ 12 w 522"/>
                <a:gd name="T7" fmla="*/ 84 h 726"/>
                <a:gd name="T8" fmla="*/ 6 w 522"/>
                <a:gd name="T9" fmla="*/ 114 h 726"/>
                <a:gd name="T10" fmla="*/ 6 w 522"/>
                <a:gd name="T11" fmla="*/ 150 h 726"/>
                <a:gd name="T12" fmla="*/ 6 w 522"/>
                <a:gd name="T13" fmla="*/ 168 h 726"/>
                <a:gd name="T14" fmla="*/ 0 w 522"/>
                <a:gd name="T15" fmla="*/ 198 h 726"/>
                <a:gd name="T16" fmla="*/ 0 w 522"/>
                <a:gd name="T17" fmla="*/ 228 h 726"/>
                <a:gd name="T18" fmla="*/ 0 w 522"/>
                <a:gd name="T19" fmla="*/ 258 h 726"/>
                <a:gd name="T20" fmla="*/ 18 w 522"/>
                <a:gd name="T21" fmla="*/ 300 h 726"/>
                <a:gd name="T22" fmla="*/ 42 w 522"/>
                <a:gd name="T23" fmla="*/ 336 h 726"/>
                <a:gd name="T24" fmla="*/ 66 w 522"/>
                <a:gd name="T25" fmla="*/ 372 h 726"/>
                <a:gd name="T26" fmla="*/ 78 w 522"/>
                <a:gd name="T27" fmla="*/ 384 h 726"/>
                <a:gd name="T28" fmla="*/ 102 w 522"/>
                <a:gd name="T29" fmla="*/ 396 h 726"/>
                <a:gd name="T30" fmla="*/ 108 w 522"/>
                <a:gd name="T31" fmla="*/ 468 h 726"/>
                <a:gd name="T32" fmla="*/ 102 w 522"/>
                <a:gd name="T33" fmla="*/ 510 h 726"/>
                <a:gd name="T34" fmla="*/ 84 w 522"/>
                <a:gd name="T35" fmla="*/ 540 h 726"/>
                <a:gd name="T36" fmla="*/ 72 w 522"/>
                <a:gd name="T37" fmla="*/ 564 h 726"/>
                <a:gd name="T38" fmla="*/ 60 w 522"/>
                <a:gd name="T39" fmla="*/ 588 h 726"/>
                <a:gd name="T40" fmla="*/ 72 w 522"/>
                <a:gd name="T41" fmla="*/ 588 h 726"/>
                <a:gd name="T42" fmla="*/ 84 w 522"/>
                <a:gd name="T43" fmla="*/ 588 h 726"/>
                <a:gd name="T44" fmla="*/ 72 w 522"/>
                <a:gd name="T45" fmla="*/ 618 h 726"/>
                <a:gd name="T46" fmla="*/ 54 w 522"/>
                <a:gd name="T47" fmla="*/ 654 h 726"/>
                <a:gd name="T48" fmla="*/ 42 w 522"/>
                <a:gd name="T49" fmla="*/ 702 h 726"/>
                <a:gd name="T50" fmla="*/ 66 w 522"/>
                <a:gd name="T51" fmla="*/ 708 h 726"/>
                <a:gd name="T52" fmla="*/ 102 w 522"/>
                <a:gd name="T53" fmla="*/ 702 h 726"/>
                <a:gd name="T54" fmla="*/ 144 w 522"/>
                <a:gd name="T55" fmla="*/ 696 h 726"/>
                <a:gd name="T56" fmla="*/ 186 w 522"/>
                <a:gd name="T57" fmla="*/ 684 h 726"/>
                <a:gd name="T58" fmla="*/ 228 w 522"/>
                <a:gd name="T59" fmla="*/ 678 h 726"/>
                <a:gd name="T60" fmla="*/ 258 w 522"/>
                <a:gd name="T61" fmla="*/ 672 h 726"/>
                <a:gd name="T62" fmla="*/ 282 w 522"/>
                <a:gd name="T63" fmla="*/ 678 h 726"/>
                <a:gd name="T64" fmla="*/ 354 w 522"/>
                <a:gd name="T65" fmla="*/ 708 h 726"/>
                <a:gd name="T66" fmla="*/ 390 w 522"/>
                <a:gd name="T67" fmla="*/ 726 h 726"/>
                <a:gd name="T68" fmla="*/ 408 w 522"/>
                <a:gd name="T69" fmla="*/ 696 h 726"/>
                <a:gd name="T70" fmla="*/ 438 w 522"/>
                <a:gd name="T71" fmla="*/ 654 h 726"/>
                <a:gd name="T72" fmla="*/ 480 w 522"/>
                <a:gd name="T73" fmla="*/ 624 h 726"/>
                <a:gd name="T74" fmla="*/ 510 w 522"/>
                <a:gd name="T75" fmla="*/ 594 h 726"/>
                <a:gd name="T76" fmla="*/ 522 w 522"/>
                <a:gd name="T77" fmla="*/ 588 h 726"/>
                <a:gd name="T78" fmla="*/ 522 w 522"/>
                <a:gd name="T79" fmla="*/ 576 h 726"/>
                <a:gd name="T80" fmla="*/ 504 w 522"/>
                <a:gd name="T81" fmla="*/ 522 h 726"/>
                <a:gd name="T82" fmla="*/ 492 w 522"/>
                <a:gd name="T83" fmla="*/ 468 h 726"/>
                <a:gd name="T84" fmla="*/ 492 w 522"/>
                <a:gd name="T85" fmla="*/ 438 h 726"/>
                <a:gd name="T86" fmla="*/ 462 w 522"/>
                <a:gd name="T87" fmla="*/ 336 h 726"/>
                <a:gd name="T88" fmla="*/ 438 w 522"/>
                <a:gd name="T89" fmla="*/ 258 h 726"/>
                <a:gd name="T90" fmla="*/ 420 w 522"/>
                <a:gd name="T91" fmla="*/ 162 h 726"/>
                <a:gd name="T92" fmla="*/ 414 w 522"/>
                <a:gd name="T93" fmla="*/ 114 h 726"/>
                <a:gd name="T94" fmla="*/ 414 w 522"/>
                <a:gd name="T95" fmla="*/ 90 h 726"/>
                <a:gd name="T96" fmla="*/ 84 w 522"/>
                <a:gd name="T97" fmla="*/ 0 h 72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522"/>
                <a:gd name="T148" fmla="*/ 0 h 726"/>
                <a:gd name="T149" fmla="*/ 522 w 522"/>
                <a:gd name="T150" fmla="*/ 726 h 72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522" h="726">
                  <a:moveTo>
                    <a:pt x="84" y="0"/>
                  </a:moveTo>
                  <a:lnTo>
                    <a:pt x="36" y="48"/>
                  </a:lnTo>
                  <a:lnTo>
                    <a:pt x="18" y="66"/>
                  </a:lnTo>
                  <a:lnTo>
                    <a:pt x="12" y="84"/>
                  </a:lnTo>
                  <a:lnTo>
                    <a:pt x="6" y="114"/>
                  </a:lnTo>
                  <a:lnTo>
                    <a:pt x="6" y="150"/>
                  </a:lnTo>
                  <a:lnTo>
                    <a:pt x="6" y="168"/>
                  </a:lnTo>
                  <a:lnTo>
                    <a:pt x="0" y="198"/>
                  </a:lnTo>
                  <a:lnTo>
                    <a:pt x="0" y="228"/>
                  </a:lnTo>
                  <a:lnTo>
                    <a:pt x="0" y="258"/>
                  </a:lnTo>
                  <a:lnTo>
                    <a:pt x="18" y="300"/>
                  </a:lnTo>
                  <a:lnTo>
                    <a:pt x="42" y="336"/>
                  </a:lnTo>
                  <a:lnTo>
                    <a:pt x="66" y="372"/>
                  </a:lnTo>
                  <a:lnTo>
                    <a:pt x="78" y="384"/>
                  </a:lnTo>
                  <a:lnTo>
                    <a:pt x="102" y="396"/>
                  </a:lnTo>
                  <a:lnTo>
                    <a:pt x="108" y="468"/>
                  </a:lnTo>
                  <a:lnTo>
                    <a:pt x="102" y="510"/>
                  </a:lnTo>
                  <a:lnTo>
                    <a:pt x="84" y="540"/>
                  </a:lnTo>
                  <a:lnTo>
                    <a:pt x="72" y="564"/>
                  </a:lnTo>
                  <a:lnTo>
                    <a:pt x="60" y="588"/>
                  </a:lnTo>
                  <a:lnTo>
                    <a:pt x="72" y="588"/>
                  </a:lnTo>
                  <a:lnTo>
                    <a:pt x="84" y="588"/>
                  </a:lnTo>
                  <a:lnTo>
                    <a:pt x="72" y="618"/>
                  </a:lnTo>
                  <a:lnTo>
                    <a:pt x="54" y="654"/>
                  </a:lnTo>
                  <a:lnTo>
                    <a:pt x="42" y="702"/>
                  </a:lnTo>
                  <a:lnTo>
                    <a:pt x="66" y="708"/>
                  </a:lnTo>
                  <a:lnTo>
                    <a:pt x="102" y="702"/>
                  </a:lnTo>
                  <a:lnTo>
                    <a:pt x="144" y="696"/>
                  </a:lnTo>
                  <a:lnTo>
                    <a:pt x="186" y="684"/>
                  </a:lnTo>
                  <a:lnTo>
                    <a:pt x="228" y="678"/>
                  </a:lnTo>
                  <a:lnTo>
                    <a:pt x="258" y="672"/>
                  </a:lnTo>
                  <a:lnTo>
                    <a:pt x="282" y="678"/>
                  </a:lnTo>
                  <a:lnTo>
                    <a:pt x="354" y="708"/>
                  </a:lnTo>
                  <a:lnTo>
                    <a:pt x="390" y="726"/>
                  </a:lnTo>
                  <a:lnTo>
                    <a:pt x="408" y="696"/>
                  </a:lnTo>
                  <a:lnTo>
                    <a:pt x="438" y="654"/>
                  </a:lnTo>
                  <a:lnTo>
                    <a:pt x="480" y="624"/>
                  </a:lnTo>
                  <a:lnTo>
                    <a:pt x="510" y="594"/>
                  </a:lnTo>
                  <a:lnTo>
                    <a:pt x="522" y="588"/>
                  </a:lnTo>
                  <a:lnTo>
                    <a:pt x="522" y="576"/>
                  </a:lnTo>
                  <a:lnTo>
                    <a:pt x="504" y="522"/>
                  </a:lnTo>
                  <a:lnTo>
                    <a:pt x="492" y="468"/>
                  </a:lnTo>
                  <a:lnTo>
                    <a:pt x="492" y="438"/>
                  </a:lnTo>
                  <a:lnTo>
                    <a:pt x="462" y="336"/>
                  </a:lnTo>
                  <a:lnTo>
                    <a:pt x="438" y="258"/>
                  </a:lnTo>
                  <a:lnTo>
                    <a:pt x="420" y="162"/>
                  </a:lnTo>
                  <a:lnTo>
                    <a:pt x="414" y="114"/>
                  </a:lnTo>
                  <a:lnTo>
                    <a:pt x="414" y="90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8754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5" name="Freeform 18"/>
            <p:cNvSpPr/>
            <p:nvPr/>
          </p:nvSpPr>
          <p:spPr bwMode="auto">
            <a:xfrm>
              <a:off x="1506" y="2049"/>
              <a:ext cx="522" cy="726"/>
            </a:xfrm>
            <a:custGeom>
              <a:avLst/>
              <a:gdLst>
                <a:gd name="T0" fmla="*/ 84 w 522"/>
                <a:gd name="T1" fmla="*/ 0 h 726"/>
                <a:gd name="T2" fmla="*/ 36 w 522"/>
                <a:gd name="T3" fmla="*/ 48 h 726"/>
                <a:gd name="T4" fmla="*/ 18 w 522"/>
                <a:gd name="T5" fmla="*/ 66 h 726"/>
                <a:gd name="T6" fmla="*/ 12 w 522"/>
                <a:gd name="T7" fmla="*/ 84 h 726"/>
                <a:gd name="T8" fmla="*/ 6 w 522"/>
                <a:gd name="T9" fmla="*/ 114 h 726"/>
                <a:gd name="T10" fmla="*/ 6 w 522"/>
                <a:gd name="T11" fmla="*/ 150 h 726"/>
                <a:gd name="T12" fmla="*/ 6 w 522"/>
                <a:gd name="T13" fmla="*/ 168 h 726"/>
                <a:gd name="T14" fmla="*/ 0 w 522"/>
                <a:gd name="T15" fmla="*/ 198 h 726"/>
                <a:gd name="T16" fmla="*/ 0 w 522"/>
                <a:gd name="T17" fmla="*/ 228 h 726"/>
                <a:gd name="T18" fmla="*/ 0 w 522"/>
                <a:gd name="T19" fmla="*/ 258 h 726"/>
                <a:gd name="T20" fmla="*/ 18 w 522"/>
                <a:gd name="T21" fmla="*/ 300 h 726"/>
                <a:gd name="T22" fmla="*/ 42 w 522"/>
                <a:gd name="T23" fmla="*/ 336 h 726"/>
                <a:gd name="T24" fmla="*/ 66 w 522"/>
                <a:gd name="T25" fmla="*/ 372 h 726"/>
                <a:gd name="T26" fmla="*/ 78 w 522"/>
                <a:gd name="T27" fmla="*/ 384 h 726"/>
                <a:gd name="T28" fmla="*/ 102 w 522"/>
                <a:gd name="T29" fmla="*/ 396 h 726"/>
                <a:gd name="T30" fmla="*/ 108 w 522"/>
                <a:gd name="T31" fmla="*/ 468 h 726"/>
                <a:gd name="T32" fmla="*/ 102 w 522"/>
                <a:gd name="T33" fmla="*/ 510 h 726"/>
                <a:gd name="T34" fmla="*/ 84 w 522"/>
                <a:gd name="T35" fmla="*/ 540 h 726"/>
                <a:gd name="T36" fmla="*/ 72 w 522"/>
                <a:gd name="T37" fmla="*/ 564 h 726"/>
                <a:gd name="T38" fmla="*/ 60 w 522"/>
                <a:gd name="T39" fmla="*/ 588 h 726"/>
                <a:gd name="T40" fmla="*/ 72 w 522"/>
                <a:gd name="T41" fmla="*/ 588 h 726"/>
                <a:gd name="T42" fmla="*/ 84 w 522"/>
                <a:gd name="T43" fmla="*/ 588 h 726"/>
                <a:gd name="T44" fmla="*/ 72 w 522"/>
                <a:gd name="T45" fmla="*/ 618 h 726"/>
                <a:gd name="T46" fmla="*/ 54 w 522"/>
                <a:gd name="T47" fmla="*/ 654 h 726"/>
                <a:gd name="T48" fmla="*/ 42 w 522"/>
                <a:gd name="T49" fmla="*/ 702 h 726"/>
                <a:gd name="T50" fmla="*/ 66 w 522"/>
                <a:gd name="T51" fmla="*/ 708 h 726"/>
                <a:gd name="T52" fmla="*/ 102 w 522"/>
                <a:gd name="T53" fmla="*/ 702 h 726"/>
                <a:gd name="T54" fmla="*/ 144 w 522"/>
                <a:gd name="T55" fmla="*/ 696 h 726"/>
                <a:gd name="T56" fmla="*/ 186 w 522"/>
                <a:gd name="T57" fmla="*/ 684 h 726"/>
                <a:gd name="T58" fmla="*/ 228 w 522"/>
                <a:gd name="T59" fmla="*/ 678 h 726"/>
                <a:gd name="T60" fmla="*/ 258 w 522"/>
                <a:gd name="T61" fmla="*/ 672 h 726"/>
                <a:gd name="T62" fmla="*/ 282 w 522"/>
                <a:gd name="T63" fmla="*/ 678 h 726"/>
                <a:gd name="T64" fmla="*/ 354 w 522"/>
                <a:gd name="T65" fmla="*/ 708 h 726"/>
                <a:gd name="T66" fmla="*/ 390 w 522"/>
                <a:gd name="T67" fmla="*/ 726 h 726"/>
                <a:gd name="T68" fmla="*/ 408 w 522"/>
                <a:gd name="T69" fmla="*/ 696 h 726"/>
                <a:gd name="T70" fmla="*/ 438 w 522"/>
                <a:gd name="T71" fmla="*/ 654 h 726"/>
                <a:gd name="T72" fmla="*/ 480 w 522"/>
                <a:gd name="T73" fmla="*/ 624 h 726"/>
                <a:gd name="T74" fmla="*/ 510 w 522"/>
                <a:gd name="T75" fmla="*/ 594 h 726"/>
                <a:gd name="T76" fmla="*/ 522 w 522"/>
                <a:gd name="T77" fmla="*/ 588 h 726"/>
                <a:gd name="T78" fmla="*/ 522 w 522"/>
                <a:gd name="T79" fmla="*/ 576 h 726"/>
                <a:gd name="T80" fmla="*/ 504 w 522"/>
                <a:gd name="T81" fmla="*/ 522 h 726"/>
                <a:gd name="T82" fmla="*/ 492 w 522"/>
                <a:gd name="T83" fmla="*/ 468 h 726"/>
                <a:gd name="T84" fmla="*/ 492 w 522"/>
                <a:gd name="T85" fmla="*/ 438 h 726"/>
                <a:gd name="T86" fmla="*/ 462 w 522"/>
                <a:gd name="T87" fmla="*/ 336 h 726"/>
                <a:gd name="T88" fmla="*/ 438 w 522"/>
                <a:gd name="T89" fmla="*/ 258 h 726"/>
                <a:gd name="T90" fmla="*/ 420 w 522"/>
                <a:gd name="T91" fmla="*/ 162 h 726"/>
                <a:gd name="T92" fmla="*/ 414 w 522"/>
                <a:gd name="T93" fmla="*/ 114 h 726"/>
                <a:gd name="T94" fmla="*/ 414 w 522"/>
                <a:gd name="T95" fmla="*/ 90 h 726"/>
                <a:gd name="T96" fmla="*/ 84 w 522"/>
                <a:gd name="T97" fmla="*/ 0 h 72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522"/>
                <a:gd name="T148" fmla="*/ 0 h 726"/>
                <a:gd name="T149" fmla="*/ 522 w 522"/>
                <a:gd name="T150" fmla="*/ 726 h 72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522" h="726">
                  <a:moveTo>
                    <a:pt x="84" y="0"/>
                  </a:moveTo>
                  <a:lnTo>
                    <a:pt x="36" y="48"/>
                  </a:lnTo>
                  <a:lnTo>
                    <a:pt x="18" y="66"/>
                  </a:lnTo>
                  <a:lnTo>
                    <a:pt x="12" y="84"/>
                  </a:lnTo>
                  <a:lnTo>
                    <a:pt x="6" y="114"/>
                  </a:lnTo>
                  <a:lnTo>
                    <a:pt x="6" y="150"/>
                  </a:lnTo>
                  <a:lnTo>
                    <a:pt x="6" y="168"/>
                  </a:lnTo>
                  <a:lnTo>
                    <a:pt x="0" y="198"/>
                  </a:lnTo>
                  <a:lnTo>
                    <a:pt x="0" y="228"/>
                  </a:lnTo>
                  <a:lnTo>
                    <a:pt x="0" y="258"/>
                  </a:lnTo>
                  <a:lnTo>
                    <a:pt x="18" y="300"/>
                  </a:lnTo>
                  <a:lnTo>
                    <a:pt x="42" y="336"/>
                  </a:lnTo>
                  <a:lnTo>
                    <a:pt x="66" y="372"/>
                  </a:lnTo>
                  <a:lnTo>
                    <a:pt x="78" y="384"/>
                  </a:lnTo>
                  <a:lnTo>
                    <a:pt x="102" y="396"/>
                  </a:lnTo>
                  <a:lnTo>
                    <a:pt x="108" y="468"/>
                  </a:lnTo>
                  <a:lnTo>
                    <a:pt x="102" y="510"/>
                  </a:lnTo>
                  <a:lnTo>
                    <a:pt x="84" y="540"/>
                  </a:lnTo>
                  <a:lnTo>
                    <a:pt x="72" y="564"/>
                  </a:lnTo>
                  <a:lnTo>
                    <a:pt x="60" y="588"/>
                  </a:lnTo>
                  <a:lnTo>
                    <a:pt x="72" y="588"/>
                  </a:lnTo>
                  <a:lnTo>
                    <a:pt x="84" y="588"/>
                  </a:lnTo>
                  <a:lnTo>
                    <a:pt x="72" y="618"/>
                  </a:lnTo>
                  <a:lnTo>
                    <a:pt x="54" y="654"/>
                  </a:lnTo>
                  <a:lnTo>
                    <a:pt x="42" y="702"/>
                  </a:lnTo>
                  <a:lnTo>
                    <a:pt x="66" y="708"/>
                  </a:lnTo>
                  <a:lnTo>
                    <a:pt x="102" y="702"/>
                  </a:lnTo>
                  <a:lnTo>
                    <a:pt x="144" y="696"/>
                  </a:lnTo>
                  <a:lnTo>
                    <a:pt x="186" y="684"/>
                  </a:lnTo>
                  <a:lnTo>
                    <a:pt x="228" y="678"/>
                  </a:lnTo>
                  <a:lnTo>
                    <a:pt x="258" y="672"/>
                  </a:lnTo>
                  <a:lnTo>
                    <a:pt x="282" y="678"/>
                  </a:lnTo>
                  <a:lnTo>
                    <a:pt x="354" y="708"/>
                  </a:lnTo>
                  <a:lnTo>
                    <a:pt x="390" y="726"/>
                  </a:lnTo>
                  <a:lnTo>
                    <a:pt x="408" y="696"/>
                  </a:lnTo>
                  <a:lnTo>
                    <a:pt x="438" y="654"/>
                  </a:lnTo>
                  <a:lnTo>
                    <a:pt x="480" y="624"/>
                  </a:lnTo>
                  <a:lnTo>
                    <a:pt x="510" y="594"/>
                  </a:lnTo>
                  <a:lnTo>
                    <a:pt x="522" y="588"/>
                  </a:lnTo>
                  <a:lnTo>
                    <a:pt x="522" y="576"/>
                  </a:lnTo>
                  <a:lnTo>
                    <a:pt x="504" y="522"/>
                  </a:lnTo>
                  <a:lnTo>
                    <a:pt x="492" y="468"/>
                  </a:lnTo>
                  <a:lnTo>
                    <a:pt x="492" y="438"/>
                  </a:lnTo>
                  <a:lnTo>
                    <a:pt x="462" y="336"/>
                  </a:lnTo>
                  <a:lnTo>
                    <a:pt x="438" y="258"/>
                  </a:lnTo>
                  <a:lnTo>
                    <a:pt x="420" y="162"/>
                  </a:lnTo>
                  <a:lnTo>
                    <a:pt x="414" y="114"/>
                  </a:lnTo>
                  <a:lnTo>
                    <a:pt x="414" y="90"/>
                  </a:lnTo>
                  <a:lnTo>
                    <a:pt x="8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6" name="Freeform 19"/>
            <p:cNvSpPr/>
            <p:nvPr/>
          </p:nvSpPr>
          <p:spPr bwMode="auto">
            <a:xfrm>
              <a:off x="1410" y="1383"/>
              <a:ext cx="1056" cy="822"/>
            </a:xfrm>
            <a:custGeom>
              <a:avLst/>
              <a:gdLst>
                <a:gd name="T0" fmla="*/ 960 w 1056"/>
                <a:gd name="T1" fmla="*/ 762 h 822"/>
                <a:gd name="T2" fmla="*/ 1014 w 1056"/>
                <a:gd name="T3" fmla="*/ 672 h 822"/>
                <a:gd name="T4" fmla="*/ 1032 w 1056"/>
                <a:gd name="T5" fmla="*/ 648 h 822"/>
                <a:gd name="T6" fmla="*/ 1044 w 1056"/>
                <a:gd name="T7" fmla="*/ 624 h 822"/>
                <a:gd name="T8" fmla="*/ 1050 w 1056"/>
                <a:gd name="T9" fmla="*/ 594 h 822"/>
                <a:gd name="T10" fmla="*/ 1056 w 1056"/>
                <a:gd name="T11" fmla="*/ 564 h 822"/>
                <a:gd name="T12" fmla="*/ 1056 w 1056"/>
                <a:gd name="T13" fmla="*/ 540 h 822"/>
                <a:gd name="T14" fmla="*/ 1050 w 1056"/>
                <a:gd name="T15" fmla="*/ 510 h 822"/>
                <a:gd name="T16" fmla="*/ 1038 w 1056"/>
                <a:gd name="T17" fmla="*/ 486 h 822"/>
                <a:gd name="T18" fmla="*/ 1026 w 1056"/>
                <a:gd name="T19" fmla="*/ 462 h 822"/>
                <a:gd name="T20" fmla="*/ 1008 w 1056"/>
                <a:gd name="T21" fmla="*/ 438 h 822"/>
                <a:gd name="T22" fmla="*/ 984 w 1056"/>
                <a:gd name="T23" fmla="*/ 420 h 822"/>
                <a:gd name="T24" fmla="*/ 960 w 1056"/>
                <a:gd name="T25" fmla="*/ 408 h 822"/>
                <a:gd name="T26" fmla="*/ 876 w 1056"/>
                <a:gd name="T27" fmla="*/ 324 h 822"/>
                <a:gd name="T28" fmla="*/ 882 w 1056"/>
                <a:gd name="T29" fmla="*/ 138 h 822"/>
                <a:gd name="T30" fmla="*/ 858 w 1056"/>
                <a:gd name="T31" fmla="*/ 108 h 822"/>
                <a:gd name="T32" fmla="*/ 834 w 1056"/>
                <a:gd name="T33" fmla="*/ 84 h 822"/>
                <a:gd name="T34" fmla="*/ 804 w 1056"/>
                <a:gd name="T35" fmla="*/ 60 h 822"/>
                <a:gd name="T36" fmla="*/ 774 w 1056"/>
                <a:gd name="T37" fmla="*/ 42 h 822"/>
                <a:gd name="T38" fmla="*/ 750 w 1056"/>
                <a:gd name="T39" fmla="*/ 30 h 822"/>
                <a:gd name="T40" fmla="*/ 594 w 1056"/>
                <a:gd name="T41" fmla="*/ 0 h 822"/>
                <a:gd name="T42" fmla="*/ 354 w 1056"/>
                <a:gd name="T43" fmla="*/ 48 h 822"/>
                <a:gd name="T44" fmla="*/ 162 w 1056"/>
                <a:gd name="T45" fmla="*/ 204 h 822"/>
                <a:gd name="T46" fmla="*/ 150 w 1056"/>
                <a:gd name="T47" fmla="*/ 204 h 822"/>
                <a:gd name="T48" fmla="*/ 132 w 1056"/>
                <a:gd name="T49" fmla="*/ 204 h 822"/>
                <a:gd name="T50" fmla="*/ 120 w 1056"/>
                <a:gd name="T51" fmla="*/ 210 h 822"/>
                <a:gd name="T52" fmla="*/ 108 w 1056"/>
                <a:gd name="T53" fmla="*/ 216 h 822"/>
                <a:gd name="T54" fmla="*/ 102 w 1056"/>
                <a:gd name="T55" fmla="*/ 228 h 822"/>
                <a:gd name="T56" fmla="*/ 96 w 1056"/>
                <a:gd name="T57" fmla="*/ 240 h 822"/>
                <a:gd name="T58" fmla="*/ 96 w 1056"/>
                <a:gd name="T59" fmla="*/ 258 h 822"/>
                <a:gd name="T60" fmla="*/ 102 w 1056"/>
                <a:gd name="T61" fmla="*/ 270 h 822"/>
                <a:gd name="T62" fmla="*/ 108 w 1056"/>
                <a:gd name="T63" fmla="*/ 282 h 822"/>
                <a:gd name="T64" fmla="*/ 102 w 1056"/>
                <a:gd name="T65" fmla="*/ 294 h 822"/>
                <a:gd name="T66" fmla="*/ 78 w 1056"/>
                <a:gd name="T67" fmla="*/ 318 h 822"/>
                <a:gd name="T68" fmla="*/ 54 w 1056"/>
                <a:gd name="T69" fmla="*/ 342 h 822"/>
                <a:gd name="T70" fmla="*/ 36 w 1056"/>
                <a:gd name="T71" fmla="*/ 372 h 822"/>
                <a:gd name="T72" fmla="*/ 18 w 1056"/>
                <a:gd name="T73" fmla="*/ 396 h 822"/>
                <a:gd name="T74" fmla="*/ 12 w 1056"/>
                <a:gd name="T75" fmla="*/ 432 h 822"/>
                <a:gd name="T76" fmla="*/ 6 w 1056"/>
                <a:gd name="T77" fmla="*/ 462 h 822"/>
                <a:gd name="T78" fmla="*/ 0 w 1056"/>
                <a:gd name="T79" fmla="*/ 498 h 822"/>
                <a:gd name="T80" fmla="*/ 6 w 1056"/>
                <a:gd name="T81" fmla="*/ 528 h 822"/>
                <a:gd name="T82" fmla="*/ 12 w 1056"/>
                <a:gd name="T83" fmla="*/ 564 h 822"/>
                <a:gd name="T84" fmla="*/ 24 w 1056"/>
                <a:gd name="T85" fmla="*/ 594 h 822"/>
                <a:gd name="T86" fmla="*/ 54 w 1056"/>
                <a:gd name="T87" fmla="*/ 630 h 822"/>
                <a:gd name="T88" fmla="*/ 102 w 1056"/>
                <a:gd name="T89" fmla="*/ 672 h 822"/>
                <a:gd name="T90" fmla="*/ 150 w 1056"/>
                <a:gd name="T91" fmla="*/ 702 h 822"/>
                <a:gd name="T92" fmla="*/ 198 w 1056"/>
                <a:gd name="T93" fmla="*/ 726 h 822"/>
                <a:gd name="T94" fmla="*/ 246 w 1056"/>
                <a:gd name="T95" fmla="*/ 750 h 822"/>
                <a:gd name="T96" fmla="*/ 294 w 1056"/>
                <a:gd name="T97" fmla="*/ 768 h 822"/>
                <a:gd name="T98" fmla="*/ 348 w 1056"/>
                <a:gd name="T99" fmla="*/ 780 h 822"/>
                <a:gd name="T100" fmla="*/ 402 w 1056"/>
                <a:gd name="T101" fmla="*/ 792 h 822"/>
                <a:gd name="T102" fmla="*/ 456 w 1056"/>
                <a:gd name="T103" fmla="*/ 792 h 822"/>
                <a:gd name="T104" fmla="*/ 510 w 1056"/>
                <a:gd name="T105" fmla="*/ 792 h 822"/>
                <a:gd name="T106" fmla="*/ 564 w 1056"/>
                <a:gd name="T107" fmla="*/ 786 h 822"/>
                <a:gd name="T108" fmla="*/ 684 w 1056"/>
                <a:gd name="T109" fmla="*/ 822 h 82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056"/>
                <a:gd name="T166" fmla="*/ 0 h 822"/>
                <a:gd name="T167" fmla="*/ 1056 w 1056"/>
                <a:gd name="T168" fmla="*/ 822 h 822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056" h="822">
                  <a:moveTo>
                    <a:pt x="684" y="822"/>
                  </a:moveTo>
                  <a:lnTo>
                    <a:pt x="960" y="762"/>
                  </a:lnTo>
                  <a:lnTo>
                    <a:pt x="1002" y="678"/>
                  </a:lnTo>
                  <a:lnTo>
                    <a:pt x="1014" y="672"/>
                  </a:lnTo>
                  <a:lnTo>
                    <a:pt x="1020" y="660"/>
                  </a:lnTo>
                  <a:lnTo>
                    <a:pt x="1032" y="648"/>
                  </a:lnTo>
                  <a:lnTo>
                    <a:pt x="1038" y="636"/>
                  </a:lnTo>
                  <a:lnTo>
                    <a:pt x="1044" y="624"/>
                  </a:lnTo>
                  <a:lnTo>
                    <a:pt x="1050" y="606"/>
                  </a:lnTo>
                  <a:lnTo>
                    <a:pt x="1050" y="594"/>
                  </a:lnTo>
                  <a:lnTo>
                    <a:pt x="1056" y="582"/>
                  </a:lnTo>
                  <a:lnTo>
                    <a:pt x="1056" y="564"/>
                  </a:lnTo>
                  <a:lnTo>
                    <a:pt x="1056" y="552"/>
                  </a:lnTo>
                  <a:lnTo>
                    <a:pt x="1056" y="540"/>
                  </a:lnTo>
                  <a:lnTo>
                    <a:pt x="1050" y="522"/>
                  </a:lnTo>
                  <a:lnTo>
                    <a:pt x="1050" y="510"/>
                  </a:lnTo>
                  <a:lnTo>
                    <a:pt x="1044" y="498"/>
                  </a:lnTo>
                  <a:lnTo>
                    <a:pt x="1038" y="486"/>
                  </a:lnTo>
                  <a:lnTo>
                    <a:pt x="1032" y="474"/>
                  </a:lnTo>
                  <a:lnTo>
                    <a:pt x="1026" y="462"/>
                  </a:lnTo>
                  <a:lnTo>
                    <a:pt x="1014" y="450"/>
                  </a:lnTo>
                  <a:lnTo>
                    <a:pt x="1008" y="438"/>
                  </a:lnTo>
                  <a:lnTo>
                    <a:pt x="996" y="432"/>
                  </a:lnTo>
                  <a:lnTo>
                    <a:pt x="984" y="420"/>
                  </a:lnTo>
                  <a:lnTo>
                    <a:pt x="972" y="414"/>
                  </a:lnTo>
                  <a:lnTo>
                    <a:pt x="960" y="408"/>
                  </a:lnTo>
                  <a:lnTo>
                    <a:pt x="954" y="402"/>
                  </a:lnTo>
                  <a:lnTo>
                    <a:pt x="876" y="324"/>
                  </a:lnTo>
                  <a:lnTo>
                    <a:pt x="876" y="240"/>
                  </a:lnTo>
                  <a:lnTo>
                    <a:pt x="882" y="138"/>
                  </a:lnTo>
                  <a:lnTo>
                    <a:pt x="870" y="126"/>
                  </a:lnTo>
                  <a:lnTo>
                    <a:pt x="858" y="108"/>
                  </a:lnTo>
                  <a:lnTo>
                    <a:pt x="846" y="96"/>
                  </a:lnTo>
                  <a:lnTo>
                    <a:pt x="834" y="84"/>
                  </a:lnTo>
                  <a:lnTo>
                    <a:pt x="822" y="72"/>
                  </a:lnTo>
                  <a:lnTo>
                    <a:pt x="804" y="60"/>
                  </a:lnTo>
                  <a:lnTo>
                    <a:pt x="792" y="48"/>
                  </a:lnTo>
                  <a:lnTo>
                    <a:pt x="774" y="42"/>
                  </a:lnTo>
                  <a:lnTo>
                    <a:pt x="756" y="36"/>
                  </a:lnTo>
                  <a:lnTo>
                    <a:pt x="750" y="30"/>
                  </a:lnTo>
                  <a:lnTo>
                    <a:pt x="762" y="18"/>
                  </a:lnTo>
                  <a:lnTo>
                    <a:pt x="594" y="0"/>
                  </a:lnTo>
                  <a:lnTo>
                    <a:pt x="462" y="12"/>
                  </a:lnTo>
                  <a:lnTo>
                    <a:pt x="354" y="48"/>
                  </a:lnTo>
                  <a:lnTo>
                    <a:pt x="264" y="132"/>
                  </a:lnTo>
                  <a:lnTo>
                    <a:pt x="162" y="204"/>
                  </a:lnTo>
                  <a:lnTo>
                    <a:pt x="156" y="204"/>
                  </a:lnTo>
                  <a:lnTo>
                    <a:pt x="150" y="204"/>
                  </a:lnTo>
                  <a:lnTo>
                    <a:pt x="144" y="204"/>
                  </a:lnTo>
                  <a:lnTo>
                    <a:pt x="132" y="204"/>
                  </a:lnTo>
                  <a:lnTo>
                    <a:pt x="126" y="204"/>
                  </a:lnTo>
                  <a:lnTo>
                    <a:pt x="120" y="210"/>
                  </a:lnTo>
                  <a:lnTo>
                    <a:pt x="114" y="210"/>
                  </a:lnTo>
                  <a:lnTo>
                    <a:pt x="108" y="216"/>
                  </a:lnTo>
                  <a:lnTo>
                    <a:pt x="102" y="222"/>
                  </a:lnTo>
                  <a:lnTo>
                    <a:pt x="102" y="228"/>
                  </a:lnTo>
                  <a:lnTo>
                    <a:pt x="96" y="234"/>
                  </a:lnTo>
                  <a:lnTo>
                    <a:pt x="96" y="240"/>
                  </a:lnTo>
                  <a:lnTo>
                    <a:pt x="96" y="252"/>
                  </a:lnTo>
                  <a:lnTo>
                    <a:pt x="96" y="258"/>
                  </a:lnTo>
                  <a:lnTo>
                    <a:pt x="96" y="264"/>
                  </a:lnTo>
                  <a:lnTo>
                    <a:pt x="102" y="270"/>
                  </a:lnTo>
                  <a:lnTo>
                    <a:pt x="108" y="276"/>
                  </a:lnTo>
                  <a:lnTo>
                    <a:pt x="108" y="282"/>
                  </a:lnTo>
                  <a:lnTo>
                    <a:pt x="114" y="288"/>
                  </a:lnTo>
                  <a:lnTo>
                    <a:pt x="102" y="294"/>
                  </a:lnTo>
                  <a:lnTo>
                    <a:pt x="90" y="306"/>
                  </a:lnTo>
                  <a:lnTo>
                    <a:pt x="78" y="318"/>
                  </a:lnTo>
                  <a:lnTo>
                    <a:pt x="66" y="330"/>
                  </a:lnTo>
                  <a:lnTo>
                    <a:pt x="54" y="342"/>
                  </a:lnTo>
                  <a:lnTo>
                    <a:pt x="42" y="354"/>
                  </a:lnTo>
                  <a:lnTo>
                    <a:pt x="36" y="372"/>
                  </a:lnTo>
                  <a:lnTo>
                    <a:pt x="30" y="384"/>
                  </a:lnTo>
                  <a:lnTo>
                    <a:pt x="18" y="396"/>
                  </a:lnTo>
                  <a:lnTo>
                    <a:pt x="12" y="414"/>
                  </a:lnTo>
                  <a:lnTo>
                    <a:pt x="12" y="432"/>
                  </a:lnTo>
                  <a:lnTo>
                    <a:pt x="6" y="444"/>
                  </a:lnTo>
                  <a:lnTo>
                    <a:pt x="6" y="462"/>
                  </a:lnTo>
                  <a:lnTo>
                    <a:pt x="0" y="480"/>
                  </a:lnTo>
                  <a:lnTo>
                    <a:pt x="0" y="498"/>
                  </a:lnTo>
                  <a:lnTo>
                    <a:pt x="6" y="510"/>
                  </a:lnTo>
                  <a:lnTo>
                    <a:pt x="6" y="528"/>
                  </a:lnTo>
                  <a:lnTo>
                    <a:pt x="6" y="546"/>
                  </a:lnTo>
                  <a:lnTo>
                    <a:pt x="12" y="564"/>
                  </a:lnTo>
                  <a:lnTo>
                    <a:pt x="18" y="576"/>
                  </a:lnTo>
                  <a:lnTo>
                    <a:pt x="24" y="594"/>
                  </a:lnTo>
                  <a:lnTo>
                    <a:pt x="36" y="606"/>
                  </a:lnTo>
                  <a:lnTo>
                    <a:pt x="54" y="630"/>
                  </a:lnTo>
                  <a:lnTo>
                    <a:pt x="84" y="654"/>
                  </a:lnTo>
                  <a:lnTo>
                    <a:pt x="102" y="672"/>
                  </a:lnTo>
                  <a:lnTo>
                    <a:pt x="126" y="690"/>
                  </a:lnTo>
                  <a:lnTo>
                    <a:pt x="150" y="702"/>
                  </a:lnTo>
                  <a:lnTo>
                    <a:pt x="174" y="714"/>
                  </a:lnTo>
                  <a:lnTo>
                    <a:pt x="198" y="726"/>
                  </a:lnTo>
                  <a:lnTo>
                    <a:pt x="222" y="738"/>
                  </a:lnTo>
                  <a:lnTo>
                    <a:pt x="246" y="750"/>
                  </a:lnTo>
                  <a:lnTo>
                    <a:pt x="270" y="762"/>
                  </a:lnTo>
                  <a:lnTo>
                    <a:pt x="294" y="768"/>
                  </a:lnTo>
                  <a:lnTo>
                    <a:pt x="324" y="774"/>
                  </a:lnTo>
                  <a:lnTo>
                    <a:pt x="348" y="780"/>
                  </a:lnTo>
                  <a:lnTo>
                    <a:pt x="378" y="786"/>
                  </a:lnTo>
                  <a:lnTo>
                    <a:pt x="402" y="792"/>
                  </a:lnTo>
                  <a:lnTo>
                    <a:pt x="426" y="792"/>
                  </a:lnTo>
                  <a:lnTo>
                    <a:pt x="456" y="792"/>
                  </a:lnTo>
                  <a:lnTo>
                    <a:pt x="480" y="792"/>
                  </a:lnTo>
                  <a:lnTo>
                    <a:pt x="510" y="792"/>
                  </a:lnTo>
                  <a:lnTo>
                    <a:pt x="534" y="792"/>
                  </a:lnTo>
                  <a:lnTo>
                    <a:pt x="564" y="786"/>
                  </a:lnTo>
                  <a:lnTo>
                    <a:pt x="570" y="786"/>
                  </a:lnTo>
                  <a:lnTo>
                    <a:pt x="684" y="822"/>
                  </a:lnTo>
                  <a:close/>
                </a:path>
              </a:pathLst>
            </a:custGeom>
            <a:solidFill>
              <a:srgbClr val="FF99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7" name="Freeform 20"/>
            <p:cNvSpPr/>
            <p:nvPr/>
          </p:nvSpPr>
          <p:spPr bwMode="auto">
            <a:xfrm>
              <a:off x="1410" y="1383"/>
              <a:ext cx="1056" cy="822"/>
            </a:xfrm>
            <a:custGeom>
              <a:avLst/>
              <a:gdLst>
                <a:gd name="T0" fmla="*/ 960 w 1056"/>
                <a:gd name="T1" fmla="*/ 762 h 822"/>
                <a:gd name="T2" fmla="*/ 1014 w 1056"/>
                <a:gd name="T3" fmla="*/ 672 h 822"/>
                <a:gd name="T4" fmla="*/ 1032 w 1056"/>
                <a:gd name="T5" fmla="*/ 648 h 822"/>
                <a:gd name="T6" fmla="*/ 1044 w 1056"/>
                <a:gd name="T7" fmla="*/ 624 h 822"/>
                <a:gd name="T8" fmla="*/ 1050 w 1056"/>
                <a:gd name="T9" fmla="*/ 594 h 822"/>
                <a:gd name="T10" fmla="*/ 1056 w 1056"/>
                <a:gd name="T11" fmla="*/ 564 h 822"/>
                <a:gd name="T12" fmla="*/ 1056 w 1056"/>
                <a:gd name="T13" fmla="*/ 540 h 822"/>
                <a:gd name="T14" fmla="*/ 1050 w 1056"/>
                <a:gd name="T15" fmla="*/ 510 h 822"/>
                <a:gd name="T16" fmla="*/ 1038 w 1056"/>
                <a:gd name="T17" fmla="*/ 486 h 822"/>
                <a:gd name="T18" fmla="*/ 1026 w 1056"/>
                <a:gd name="T19" fmla="*/ 462 h 822"/>
                <a:gd name="T20" fmla="*/ 1008 w 1056"/>
                <a:gd name="T21" fmla="*/ 438 h 822"/>
                <a:gd name="T22" fmla="*/ 984 w 1056"/>
                <a:gd name="T23" fmla="*/ 420 h 822"/>
                <a:gd name="T24" fmla="*/ 960 w 1056"/>
                <a:gd name="T25" fmla="*/ 408 h 822"/>
                <a:gd name="T26" fmla="*/ 876 w 1056"/>
                <a:gd name="T27" fmla="*/ 324 h 822"/>
                <a:gd name="T28" fmla="*/ 882 w 1056"/>
                <a:gd name="T29" fmla="*/ 138 h 822"/>
                <a:gd name="T30" fmla="*/ 858 w 1056"/>
                <a:gd name="T31" fmla="*/ 108 h 822"/>
                <a:gd name="T32" fmla="*/ 834 w 1056"/>
                <a:gd name="T33" fmla="*/ 84 h 822"/>
                <a:gd name="T34" fmla="*/ 804 w 1056"/>
                <a:gd name="T35" fmla="*/ 60 h 822"/>
                <a:gd name="T36" fmla="*/ 774 w 1056"/>
                <a:gd name="T37" fmla="*/ 42 h 822"/>
                <a:gd name="T38" fmla="*/ 750 w 1056"/>
                <a:gd name="T39" fmla="*/ 30 h 822"/>
                <a:gd name="T40" fmla="*/ 594 w 1056"/>
                <a:gd name="T41" fmla="*/ 0 h 822"/>
                <a:gd name="T42" fmla="*/ 354 w 1056"/>
                <a:gd name="T43" fmla="*/ 48 h 822"/>
                <a:gd name="T44" fmla="*/ 162 w 1056"/>
                <a:gd name="T45" fmla="*/ 204 h 822"/>
                <a:gd name="T46" fmla="*/ 150 w 1056"/>
                <a:gd name="T47" fmla="*/ 204 h 822"/>
                <a:gd name="T48" fmla="*/ 132 w 1056"/>
                <a:gd name="T49" fmla="*/ 204 h 822"/>
                <a:gd name="T50" fmla="*/ 120 w 1056"/>
                <a:gd name="T51" fmla="*/ 210 h 822"/>
                <a:gd name="T52" fmla="*/ 108 w 1056"/>
                <a:gd name="T53" fmla="*/ 216 h 822"/>
                <a:gd name="T54" fmla="*/ 102 w 1056"/>
                <a:gd name="T55" fmla="*/ 228 h 822"/>
                <a:gd name="T56" fmla="*/ 96 w 1056"/>
                <a:gd name="T57" fmla="*/ 240 h 822"/>
                <a:gd name="T58" fmla="*/ 96 w 1056"/>
                <a:gd name="T59" fmla="*/ 258 h 822"/>
                <a:gd name="T60" fmla="*/ 102 w 1056"/>
                <a:gd name="T61" fmla="*/ 270 h 822"/>
                <a:gd name="T62" fmla="*/ 108 w 1056"/>
                <a:gd name="T63" fmla="*/ 282 h 822"/>
                <a:gd name="T64" fmla="*/ 102 w 1056"/>
                <a:gd name="T65" fmla="*/ 294 h 822"/>
                <a:gd name="T66" fmla="*/ 78 w 1056"/>
                <a:gd name="T67" fmla="*/ 318 h 822"/>
                <a:gd name="T68" fmla="*/ 54 w 1056"/>
                <a:gd name="T69" fmla="*/ 342 h 822"/>
                <a:gd name="T70" fmla="*/ 36 w 1056"/>
                <a:gd name="T71" fmla="*/ 372 h 822"/>
                <a:gd name="T72" fmla="*/ 18 w 1056"/>
                <a:gd name="T73" fmla="*/ 396 h 822"/>
                <a:gd name="T74" fmla="*/ 12 w 1056"/>
                <a:gd name="T75" fmla="*/ 432 h 822"/>
                <a:gd name="T76" fmla="*/ 6 w 1056"/>
                <a:gd name="T77" fmla="*/ 462 h 822"/>
                <a:gd name="T78" fmla="*/ 0 w 1056"/>
                <a:gd name="T79" fmla="*/ 498 h 822"/>
                <a:gd name="T80" fmla="*/ 6 w 1056"/>
                <a:gd name="T81" fmla="*/ 528 h 822"/>
                <a:gd name="T82" fmla="*/ 12 w 1056"/>
                <a:gd name="T83" fmla="*/ 564 h 822"/>
                <a:gd name="T84" fmla="*/ 24 w 1056"/>
                <a:gd name="T85" fmla="*/ 594 h 822"/>
                <a:gd name="T86" fmla="*/ 54 w 1056"/>
                <a:gd name="T87" fmla="*/ 630 h 822"/>
                <a:gd name="T88" fmla="*/ 102 w 1056"/>
                <a:gd name="T89" fmla="*/ 672 h 822"/>
                <a:gd name="T90" fmla="*/ 150 w 1056"/>
                <a:gd name="T91" fmla="*/ 702 h 822"/>
                <a:gd name="T92" fmla="*/ 198 w 1056"/>
                <a:gd name="T93" fmla="*/ 726 h 822"/>
                <a:gd name="T94" fmla="*/ 246 w 1056"/>
                <a:gd name="T95" fmla="*/ 750 h 822"/>
                <a:gd name="T96" fmla="*/ 294 w 1056"/>
                <a:gd name="T97" fmla="*/ 768 h 822"/>
                <a:gd name="T98" fmla="*/ 348 w 1056"/>
                <a:gd name="T99" fmla="*/ 780 h 822"/>
                <a:gd name="T100" fmla="*/ 402 w 1056"/>
                <a:gd name="T101" fmla="*/ 792 h 822"/>
                <a:gd name="T102" fmla="*/ 456 w 1056"/>
                <a:gd name="T103" fmla="*/ 792 h 822"/>
                <a:gd name="T104" fmla="*/ 510 w 1056"/>
                <a:gd name="T105" fmla="*/ 792 h 822"/>
                <a:gd name="T106" fmla="*/ 564 w 1056"/>
                <a:gd name="T107" fmla="*/ 786 h 822"/>
                <a:gd name="T108" fmla="*/ 684 w 1056"/>
                <a:gd name="T109" fmla="*/ 822 h 82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056"/>
                <a:gd name="T166" fmla="*/ 0 h 822"/>
                <a:gd name="T167" fmla="*/ 1056 w 1056"/>
                <a:gd name="T168" fmla="*/ 822 h 822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056" h="822">
                  <a:moveTo>
                    <a:pt x="684" y="822"/>
                  </a:moveTo>
                  <a:lnTo>
                    <a:pt x="960" y="762"/>
                  </a:lnTo>
                  <a:lnTo>
                    <a:pt x="1002" y="678"/>
                  </a:lnTo>
                  <a:lnTo>
                    <a:pt x="1014" y="672"/>
                  </a:lnTo>
                  <a:lnTo>
                    <a:pt x="1020" y="660"/>
                  </a:lnTo>
                  <a:lnTo>
                    <a:pt x="1032" y="648"/>
                  </a:lnTo>
                  <a:lnTo>
                    <a:pt x="1038" y="636"/>
                  </a:lnTo>
                  <a:lnTo>
                    <a:pt x="1044" y="624"/>
                  </a:lnTo>
                  <a:lnTo>
                    <a:pt x="1050" y="606"/>
                  </a:lnTo>
                  <a:lnTo>
                    <a:pt x="1050" y="594"/>
                  </a:lnTo>
                  <a:lnTo>
                    <a:pt x="1056" y="582"/>
                  </a:lnTo>
                  <a:lnTo>
                    <a:pt x="1056" y="564"/>
                  </a:lnTo>
                  <a:lnTo>
                    <a:pt x="1056" y="552"/>
                  </a:lnTo>
                  <a:lnTo>
                    <a:pt x="1056" y="540"/>
                  </a:lnTo>
                  <a:lnTo>
                    <a:pt x="1050" y="522"/>
                  </a:lnTo>
                  <a:lnTo>
                    <a:pt x="1050" y="510"/>
                  </a:lnTo>
                  <a:lnTo>
                    <a:pt x="1044" y="498"/>
                  </a:lnTo>
                  <a:lnTo>
                    <a:pt x="1038" y="486"/>
                  </a:lnTo>
                  <a:lnTo>
                    <a:pt x="1032" y="474"/>
                  </a:lnTo>
                  <a:lnTo>
                    <a:pt x="1026" y="462"/>
                  </a:lnTo>
                  <a:lnTo>
                    <a:pt x="1014" y="450"/>
                  </a:lnTo>
                  <a:lnTo>
                    <a:pt x="1008" y="438"/>
                  </a:lnTo>
                  <a:lnTo>
                    <a:pt x="996" y="432"/>
                  </a:lnTo>
                  <a:lnTo>
                    <a:pt x="984" y="420"/>
                  </a:lnTo>
                  <a:lnTo>
                    <a:pt x="972" y="414"/>
                  </a:lnTo>
                  <a:lnTo>
                    <a:pt x="960" y="408"/>
                  </a:lnTo>
                  <a:lnTo>
                    <a:pt x="954" y="402"/>
                  </a:lnTo>
                  <a:lnTo>
                    <a:pt x="876" y="324"/>
                  </a:lnTo>
                  <a:lnTo>
                    <a:pt x="876" y="240"/>
                  </a:lnTo>
                  <a:lnTo>
                    <a:pt x="882" y="138"/>
                  </a:lnTo>
                  <a:lnTo>
                    <a:pt x="870" y="126"/>
                  </a:lnTo>
                  <a:lnTo>
                    <a:pt x="858" y="108"/>
                  </a:lnTo>
                  <a:lnTo>
                    <a:pt x="846" y="96"/>
                  </a:lnTo>
                  <a:lnTo>
                    <a:pt x="834" y="84"/>
                  </a:lnTo>
                  <a:lnTo>
                    <a:pt x="822" y="72"/>
                  </a:lnTo>
                  <a:lnTo>
                    <a:pt x="804" y="60"/>
                  </a:lnTo>
                  <a:lnTo>
                    <a:pt x="792" y="48"/>
                  </a:lnTo>
                  <a:lnTo>
                    <a:pt x="774" y="42"/>
                  </a:lnTo>
                  <a:lnTo>
                    <a:pt x="756" y="36"/>
                  </a:lnTo>
                  <a:lnTo>
                    <a:pt x="750" y="30"/>
                  </a:lnTo>
                  <a:lnTo>
                    <a:pt x="762" y="18"/>
                  </a:lnTo>
                  <a:lnTo>
                    <a:pt x="594" y="0"/>
                  </a:lnTo>
                  <a:lnTo>
                    <a:pt x="462" y="12"/>
                  </a:lnTo>
                  <a:lnTo>
                    <a:pt x="354" y="48"/>
                  </a:lnTo>
                  <a:lnTo>
                    <a:pt x="264" y="132"/>
                  </a:lnTo>
                  <a:lnTo>
                    <a:pt x="162" y="204"/>
                  </a:lnTo>
                  <a:lnTo>
                    <a:pt x="156" y="204"/>
                  </a:lnTo>
                  <a:lnTo>
                    <a:pt x="150" y="204"/>
                  </a:lnTo>
                  <a:lnTo>
                    <a:pt x="144" y="204"/>
                  </a:lnTo>
                  <a:lnTo>
                    <a:pt x="132" y="204"/>
                  </a:lnTo>
                  <a:lnTo>
                    <a:pt x="126" y="204"/>
                  </a:lnTo>
                  <a:lnTo>
                    <a:pt x="120" y="210"/>
                  </a:lnTo>
                  <a:lnTo>
                    <a:pt x="114" y="210"/>
                  </a:lnTo>
                  <a:lnTo>
                    <a:pt x="108" y="216"/>
                  </a:lnTo>
                  <a:lnTo>
                    <a:pt x="102" y="222"/>
                  </a:lnTo>
                  <a:lnTo>
                    <a:pt x="102" y="228"/>
                  </a:lnTo>
                  <a:lnTo>
                    <a:pt x="96" y="234"/>
                  </a:lnTo>
                  <a:lnTo>
                    <a:pt x="96" y="240"/>
                  </a:lnTo>
                  <a:lnTo>
                    <a:pt x="96" y="252"/>
                  </a:lnTo>
                  <a:lnTo>
                    <a:pt x="96" y="258"/>
                  </a:lnTo>
                  <a:lnTo>
                    <a:pt x="96" y="264"/>
                  </a:lnTo>
                  <a:lnTo>
                    <a:pt x="102" y="270"/>
                  </a:lnTo>
                  <a:lnTo>
                    <a:pt x="108" y="276"/>
                  </a:lnTo>
                  <a:lnTo>
                    <a:pt x="108" y="282"/>
                  </a:lnTo>
                  <a:lnTo>
                    <a:pt x="114" y="288"/>
                  </a:lnTo>
                  <a:lnTo>
                    <a:pt x="102" y="294"/>
                  </a:lnTo>
                  <a:lnTo>
                    <a:pt x="90" y="306"/>
                  </a:lnTo>
                  <a:lnTo>
                    <a:pt x="78" y="318"/>
                  </a:lnTo>
                  <a:lnTo>
                    <a:pt x="66" y="330"/>
                  </a:lnTo>
                  <a:lnTo>
                    <a:pt x="54" y="342"/>
                  </a:lnTo>
                  <a:lnTo>
                    <a:pt x="42" y="354"/>
                  </a:lnTo>
                  <a:lnTo>
                    <a:pt x="36" y="372"/>
                  </a:lnTo>
                  <a:lnTo>
                    <a:pt x="30" y="384"/>
                  </a:lnTo>
                  <a:lnTo>
                    <a:pt x="18" y="396"/>
                  </a:lnTo>
                  <a:lnTo>
                    <a:pt x="12" y="414"/>
                  </a:lnTo>
                  <a:lnTo>
                    <a:pt x="12" y="432"/>
                  </a:lnTo>
                  <a:lnTo>
                    <a:pt x="6" y="444"/>
                  </a:lnTo>
                  <a:lnTo>
                    <a:pt x="6" y="462"/>
                  </a:lnTo>
                  <a:lnTo>
                    <a:pt x="0" y="480"/>
                  </a:lnTo>
                  <a:lnTo>
                    <a:pt x="0" y="498"/>
                  </a:lnTo>
                  <a:lnTo>
                    <a:pt x="6" y="510"/>
                  </a:lnTo>
                  <a:lnTo>
                    <a:pt x="6" y="528"/>
                  </a:lnTo>
                  <a:lnTo>
                    <a:pt x="6" y="546"/>
                  </a:lnTo>
                  <a:lnTo>
                    <a:pt x="12" y="564"/>
                  </a:lnTo>
                  <a:lnTo>
                    <a:pt x="18" y="576"/>
                  </a:lnTo>
                  <a:lnTo>
                    <a:pt x="24" y="594"/>
                  </a:lnTo>
                  <a:lnTo>
                    <a:pt x="36" y="606"/>
                  </a:lnTo>
                  <a:lnTo>
                    <a:pt x="54" y="630"/>
                  </a:lnTo>
                  <a:lnTo>
                    <a:pt x="84" y="654"/>
                  </a:lnTo>
                  <a:lnTo>
                    <a:pt x="102" y="672"/>
                  </a:lnTo>
                  <a:lnTo>
                    <a:pt x="126" y="690"/>
                  </a:lnTo>
                  <a:lnTo>
                    <a:pt x="150" y="702"/>
                  </a:lnTo>
                  <a:lnTo>
                    <a:pt x="174" y="714"/>
                  </a:lnTo>
                  <a:lnTo>
                    <a:pt x="198" y="726"/>
                  </a:lnTo>
                  <a:lnTo>
                    <a:pt x="222" y="738"/>
                  </a:lnTo>
                  <a:lnTo>
                    <a:pt x="246" y="750"/>
                  </a:lnTo>
                  <a:lnTo>
                    <a:pt x="270" y="762"/>
                  </a:lnTo>
                  <a:lnTo>
                    <a:pt x="294" y="768"/>
                  </a:lnTo>
                  <a:lnTo>
                    <a:pt x="324" y="774"/>
                  </a:lnTo>
                  <a:lnTo>
                    <a:pt x="348" y="780"/>
                  </a:lnTo>
                  <a:lnTo>
                    <a:pt x="378" y="786"/>
                  </a:lnTo>
                  <a:lnTo>
                    <a:pt x="402" y="792"/>
                  </a:lnTo>
                  <a:lnTo>
                    <a:pt x="426" y="792"/>
                  </a:lnTo>
                  <a:lnTo>
                    <a:pt x="456" y="792"/>
                  </a:lnTo>
                  <a:lnTo>
                    <a:pt x="480" y="792"/>
                  </a:lnTo>
                  <a:lnTo>
                    <a:pt x="510" y="792"/>
                  </a:lnTo>
                  <a:lnTo>
                    <a:pt x="534" y="792"/>
                  </a:lnTo>
                  <a:lnTo>
                    <a:pt x="564" y="786"/>
                  </a:lnTo>
                  <a:lnTo>
                    <a:pt x="570" y="786"/>
                  </a:lnTo>
                  <a:lnTo>
                    <a:pt x="684" y="82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8" name="Freeform 21"/>
            <p:cNvSpPr/>
            <p:nvPr/>
          </p:nvSpPr>
          <p:spPr bwMode="auto">
            <a:xfrm>
              <a:off x="1572" y="1329"/>
              <a:ext cx="678" cy="246"/>
            </a:xfrm>
            <a:custGeom>
              <a:avLst/>
              <a:gdLst>
                <a:gd name="T0" fmla="*/ 132 w 678"/>
                <a:gd name="T1" fmla="*/ 240 h 246"/>
                <a:gd name="T2" fmla="*/ 198 w 678"/>
                <a:gd name="T3" fmla="*/ 186 h 246"/>
                <a:gd name="T4" fmla="*/ 222 w 678"/>
                <a:gd name="T5" fmla="*/ 138 h 246"/>
                <a:gd name="T6" fmla="*/ 240 w 678"/>
                <a:gd name="T7" fmla="*/ 102 h 246"/>
                <a:gd name="T8" fmla="*/ 270 w 678"/>
                <a:gd name="T9" fmla="*/ 126 h 246"/>
                <a:gd name="T10" fmla="*/ 288 w 678"/>
                <a:gd name="T11" fmla="*/ 120 h 246"/>
                <a:gd name="T12" fmla="*/ 324 w 678"/>
                <a:gd name="T13" fmla="*/ 120 h 246"/>
                <a:gd name="T14" fmla="*/ 444 w 678"/>
                <a:gd name="T15" fmla="*/ 84 h 246"/>
                <a:gd name="T16" fmla="*/ 468 w 678"/>
                <a:gd name="T17" fmla="*/ 84 h 246"/>
                <a:gd name="T18" fmla="*/ 534 w 678"/>
                <a:gd name="T19" fmla="*/ 66 h 246"/>
                <a:gd name="T20" fmla="*/ 528 w 678"/>
                <a:gd name="T21" fmla="*/ 84 h 246"/>
                <a:gd name="T22" fmla="*/ 558 w 678"/>
                <a:gd name="T23" fmla="*/ 96 h 246"/>
                <a:gd name="T24" fmla="*/ 672 w 678"/>
                <a:gd name="T25" fmla="*/ 84 h 246"/>
                <a:gd name="T26" fmla="*/ 672 w 678"/>
                <a:gd name="T27" fmla="*/ 72 h 246"/>
                <a:gd name="T28" fmla="*/ 642 w 678"/>
                <a:gd name="T29" fmla="*/ 54 h 246"/>
                <a:gd name="T30" fmla="*/ 666 w 678"/>
                <a:gd name="T31" fmla="*/ 30 h 246"/>
                <a:gd name="T32" fmla="*/ 666 w 678"/>
                <a:gd name="T33" fmla="*/ 18 h 246"/>
                <a:gd name="T34" fmla="*/ 576 w 678"/>
                <a:gd name="T35" fmla="*/ 12 h 246"/>
                <a:gd name="T36" fmla="*/ 504 w 678"/>
                <a:gd name="T37" fmla="*/ 12 h 246"/>
                <a:gd name="T38" fmla="*/ 426 w 678"/>
                <a:gd name="T39" fmla="*/ 18 h 246"/>
                <a:gd name="T40" fmla="*/ 372 w 678"/>
                <a:gd name="T41" fmla="*/ 6 h 246"/>
                <a:gd name="T42" fmla="*/ 330 w 678"/>
                <a:gd name="T43" fmla="*/ 6 h 246"/>
                <a:gd name="T44" fmla="*/ 318 w 678"/>
                <a:gd name="T45" fmla="*/ 30 h 246"/>
                <a:gd name="T46" fmla="*/ 258 w 678"/>
                <a:gd name="T47" fmla="*/ 24 h 246"/>
                <a:gd name="T48" fmla="*/ 222 w 678"/>
                <a:gd name="T49" fmla="*/ 30 h 246"/>
                <a:gd name="T50" fmla="*/ 204 w 678"/>
                <a:gd name="T51" fmla="*/ 54 h 246"/>
                <a:gd name="T52" fmla="*/ 144 w 678"/>
                <a:gd name="T53" fmla="*/ 78 h 246"/>
                <a:gd name="T54" fmla="*/ 90 w 678"/>
                <a:gd name="T55" fmla="*/ 114 h 246"/>
                <a:gd name="T56" fmla="*/ 60 w 678"/>
                <a:gd name="T57" fmla="*/ 144 h 246"/>
                <a:gd name="T58" fmla="*/ 24 w 678"/>
                <a:gd name="T59" fmla="*/ 162 h 246"/>
                <a:gd name="T60" fmla="*/ 24 w 678"/>
                <a:gd name="T61" fmla="*/ 186 h 246"/>
                <a:gd name="T62" fmla="*/ 30 w 678"/>
                <a:gd name="T63" fmla="*/ 198 h 246"/>
                <a:gd name="T64" fmla="*/ 0 w 678"/>
                <a:gd name="T65" fmla="*/ 240 h 24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78"/>
                <a:gd name="T100" fmla="*/ 0 h 246"/>
                <a:gd name="T101" fmla="*/ 678 w 678"/>
                <a:gd name="T102" fmla="*/ 246 h 24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78" h="246">
                  <a:moveTo>
                    <a:pt x="102" y="246"/>
                  </a:moveTo>
                  <a:lnTo>
                    <a:pt x="132" y="240"/>
                  </a:lnTo>
                  <a:lnTo>
                    <a:pt x="180" y="210"/>
                  </a:lnTo>
                  <a:lnTo>
                    <a:pt x="198" y="186"/>
                  </a:lnTo>
                  <a:lnTo>
                    <a:pt x="210" y="168"/>
                  </a:lnTo>
                  <a:lnTo>
                    <a:pt x="222" y="138"/>
                  </a:lnTo>
                  <a:lnTo>
                    <a:pt x="234" y="114"/>
                  </a:lnTo>
                  <a:lnTo>
                    <a:pt x="240" y="102"/>
                  </a:lnTo>
                  <a:lnTo>
                    <a:pt x="252" y="114"/>
                  </a:lnTo>
                  <a:lnTo>
                    <a:pt x="270" y="126"/>
                  </a:lnTo>
                  <a:lnTo>
                    <a:pt x="282" y="108"/>
                  </a:lnTo>
                  <a:lnTo>
                    <a:pt x="288" y="120"/>
                  </a:lnTo>
                  <a:lnTo>
                    <a:pt x="306" y="120"/>
                  </a:lnTo>
                  <a:lnTo>
                    <a:pt x="324" y="120"/>
                  </a:lnTo>
                  <a:lnTo>
                    <a:pt x="378" y="108"/>
                  </a:lnTo>
                  <a:lnTo>
                    <a:pt x="444" y="84"/>
                  </a:lnTo>
                  <a:lnTo>
                    <a:pt x="474" y="72"/>
                  </a:lnTo>
                  <a:lnTo>
                    <a:pt x="468" y="84"/>
                  </a:lnTo>
                  <a:lnTo>
                    <a:pt x="510" y="78"/>
                  </a:lnTo>
                  <a:lnTo>
                    <a:pt x="534" y="66"/>
                  </a:lnTo>
                  <a:lnTo>
                    <a:pt x="540" y="72"/>
                  </a:lnTo>
                  <a:lnTo>
                    <a:pt x="528" y="84"/>
                  </a:lnTo>
                  <a:lnTo>
                    <a:pt x="528" y="102"/>
                  </a:lnTo>
                  <a:lnTo>
                    <a:pt x="558" y="96"/>
                  </a:lnTo>
                  <a:lnTo>
                    <a:pt x="612" y="90"/>
                  </a:lnTo>
                  <a:lnTo>
                    <a:pt x="672" y="84"/>
                  </a:lnTo>
                  <a:lnTo>
                    <a:pt x="678" y="78"/>
                  </a:lnTo>
                  <a:lnTo>
                    <a:pt x="672" y="72"/>
                  </a:lnTo>
                  <a:lnTo>
                    <a:pt x="666" y="60"/>
                  </a:lnTo>
                  <a:lnTo>
                    <a:pt x="642" y="54"/>
                  </a:lnTo>
                  <a:lnTo>
                    <a:pt x="660" y="42"/>
                  </a:lnTo>
                  <a:lnTo>
                    <a:pt x="666" y="30"/>
                  </a:lnTo>
                  <a:lnTo>
                    <a:pt x="672" y="24"/>
                  </a:lnTo>
                  <a:lnTo>
                    <a:pt x="666" y="18"/>
                  </a:lnTo>
                  <a:lnTo>
                    <a:pt x="618" y="12"/>
                  </a:lnTo>
                  <a:lnTo>
                    <a:pt x="576" y="12"/>
                  </a:lnTo>
                  <a:lnTo>
                    <a:pt x="552" y="12"/>
                  </a:lnTo>
                  <a:lnTo>
                    <a:pt x="504" y="12"/>
                  </a:lnTo>
                  <a:lnTo>
                    <a:pt x="480" y="18"/>
                  </a:lnTo>
                  <a:lnTo>
                    <a:pt x="426" y="18"/>
                  </a:lnTo>
                  <a:lnTo>
                    <a:pt x="384" y="12"/>
                  </a:lnTo>
                  <a:lnTo>
                    <a:pt x="372" y="6"/>
                  </a:lnTo>
                  <a:lnTo>
                    <a:pt x="348" y="0"/>
                  </a:lnTo>
                  <a:lnTo>
                    <a:pt x="330" y="6"/>
                  </a:lnTo>
                  <a:lnTo>
                    <a:pt x="318" y="12"/>
                  </a:lnTo>
                  <a:lnTo>
                    <a:pt x="318" y="30"/>
                  </a:lnTo>
                  <a:lnTo>
                    <a:pt x="258" y="24"/>
                  </a:lnTo>
                  <a:lnTo>
                    <a:pt x="234" y="18"/>
                  </a:lnTo>
                  <a:lnTo>
                    <a:pt x="222" y="30"/>
                  </a:lnTo>
                  <a:lnTo>
                    <a:pt x="210" y="48"/>
                  </a:lnTo>
                  <a:lnTo>
                    <a:pt x="204" y="54"/>
                  </a:lnTo>
                  <a:lnTo>
                    <a:pt x="180" y="66"/>
                  </a:lnTo>
                  <a:lnTo>
                    <a:pt x="144" y="78"/>
                  </a:lnTo>
                  <a:lnTo>
                    <a:pt x="114" y="96"/>
                  </a:lnTo>
                  <a:lnTo>
                    <a:pt x="90" y="114"/>
                  </a:lnTo>
                  <a:lnTo>
                    <a:pt x="72" y="132"/>
                  </a:lnTo>
                  <a:lnTo>
                    <a:pt x="60" y="144"/>
                  </a:lnTo>
                  <a:lnTo>
                    <a:pt x="30" y="150"/>
                  </a:lnTo>
                  <a:lnTo>
                    <a:pt x="24" y="162"/>
                  </a:lnTo>
                  <a:lnTo>
                    <a:pt x="24" y="174"/>
                  </a:lnTo>
                  <a:lnTo>
                    <a:pt x="24" y="186"/>
                  </a:lnTo>
                  <a:lnTo>
                    <a:pt x="36" y="192"/>
                  </a:lnTo>
                  <a:lnTo>
                    <a:pt x="30" y="198"/>
                  </a:lnTo>
                  <a:lnTo>
                    <a:pt x="12" y="222"/>
                  </a:lnTo>
                  <a:lnTo>
                    <a:pt x="0" y="240"/>
                  </a:lnTo>
                  <a:lnTo>
                    <a:pt x="102" y="246"/>
                  </a:lnTo>
                  <a:close/>
                </a:path>
              </a:pathLst>
            </a:custGeom>
            <a:solidFill>
              <a:srgbClr val="C966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9" name="Freeform 22"/>
            <p:cNvSpPr/>
            <p:nvPr/>
          </p:nvSpPr>
          <p:spPr bwMode="auto">
            <a:xfrm>
              <a:off x="1572" y="1329"/>
              <a:ext cx="678" cy="246"/>
            </a:xfrm>
            <a:custGeom>
              <a:avLst/>
              <a:gdLst>
                <a:gd name="T0" fmla="*/ 132 w 678"/>
                <a:gd name="T1" fmla="*/ 240 h 246"/>
                <a:gd name="T2" fmla="*/ 198 w 678"/>
                <a:gd name="T3" fmla="*/ 186 h 246"/>
                <a:gd name="T4" fmla="*/ 222 w 678"/>
                <a:gd name="T5" fmla="*/ 138 h 246"/>
                <a:gd name="T6" fmla="*/ 240 w 678"/>
                <a:gd name="T7" fmla="*/ 102 h 246"/>
                <a:gd name="T8" fmla="*/ 270 w 678"/>
                <a:gd name="T9" fmla="*/ 126 h 246"/>
                <a:gd name="T10" fmla="*/ 288 w 678"/>
                <a:gd name="T11" fmla="*/ 120 h 246"/>
                <a:gd name="T12" fmla="*/ 324 w 678"/>
                <a:gd name="T13" fmla="*/ 120 h 246"/>
                <a:gd name="T14" fmla="*/ 444 w 678"/>
                <a:gd name="T15" fmla="*/ 84 h 246"/>
                <a:gd name="T16" fmla="*/ 468 w 678"/>
                <a:gd name="T17" fmla="*/ 84 h 246"/>
                <a:gd name="T18" fmla="*/ 534 w 678"/>
                <a:gd name="T19" fmla="*/ 66 h 246"/>
                <a:gd name="T20" fmla="*/ 528 w 678"/>
                <a:gd name="T21" fmla="*/ 84 h 246"/>
                <a:gd name="T22" fmla="*/ 558 w 678"/>
                <a:gd name="T23" fmla="*/ 96 h 246"/>
                <a:gd name="T24" fmla="*/ 672 w 678"/>
                <a:gd name="T25" fmla="*/ 84 h 246"/>
                <a:gd name="T26" fmla="*/ 672 w 678"/>
                <a:gd name="T27" fmla="*/ 72 h 246"/>
                <a:gd name="T28" fmla="*/ 642 w 678"/>
                <a:gd name="T29" fmla="*/ 54 h 246"/>
                <a:gd name="T30" fmla="*/ 666 w 678"/>
                <a:gd name="T31" fmla="*/ 30 h 246"/>
                <a:gd name="T32" fmla="*/ 666 w 678"/>
                <a:gd name="T33" fmla="*/ 18 h 246"/>
                <a:gd name="T34" fmla="*/ 576 w 678"/>
                <a:gd name="T35" fmla="*/ 12 h 246"/>
                <a:gd name="T36" fmla="*/ 504 w 678"/>
                <a:gd name="T37" fmla="*/ 12 h 246"/>
                <a:gd name="T38" fmla="*/ 426 w 678"/>
                <a:gd name="T39" fmla="*/ 18 h 246"/>
                <a:gd name="T40" fmla="*/ 372 w 678"/>
                <a:gd name="T41" fmla="*/ 6 h 246"/>
                <a:gd name="T42" fmla="*/ 330 w 678"/>
                <a:gd name="T43" fmla="*/ 6 h 246"/>
                <a:gd name="T44" fmla="*/ 318 w 678"/>
                <a:gd name="T45" fmla="*/ 30 h 246"/>
                <a:gd name="T46" fmla="*/ 258 w 678"/>
                <a:gd name="T47" fmla="*/ 24 h 246"/>
                <a:gd name="T48" fmla="*/ 222 w 678"/>
                <a:gd name="T49" fmla="*/ 30 h 246"/>
                <a:gd name="T50" fmla="*/ 204 w 678"/>
                <a:gd name="T51" fmla="*/ 54 h 246"/>
                <a:gd name="T52" fmla="*/ 144 w 678"/>
                <a:gd name="T53" fmla="*/ 78 h 246"/>
                <a:gd name="T54" fmla="*/ 90 w 678"/>
                <a:gd name="T55" fmla="*/ 114 h 246"/>
                <a:gd name="T56" fmla="*/ 60 w 678"/>
                <a:gd name="T57" fmla="*/ 144 h 246"/>
                <a:gd name="T58" fmla="*/ 24 w 678"/>
                <a:gd name="T59" fmla="*/ 162 h 246"/>
                <a:gd name="T60" fmla="*/ 24 w 678"/>
                <a:gd name="T61" fmla="*/ 186 h 246"/>
                <a:gd name="T62" fmla="*/ 30 w 678"/>
                <a:gd name="T63" fmla="*/ 198 h 246"/>
                <a:gd name="T64" fmla="*/ 0 w 678"/>
                <a:gd name="T65" fmla="*/ 240 h 24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78"/>
                <a:gd name="T100" fmla="*/ 0 h 246"/>
                <a:gd name="T101" fmla="*/ 678 w 678"/>
                <a:gd name="T102" fmla="*/ 246 h 24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78" h="246">
                  <a:moveTo>
                    <a:pt x="102" y="246"/>
                  </a:moveTo>
                  <a:lnTo>
                    <a:pt x="132" y="240"/>
                  </a:lnTo>
                  <a:lnTo>
                    <a:pt x="180" y="210"/>
                  </a:lnTo>
                  <a:lnTo>
                    <a:pt x="198" y="186"/>
                  </a:lnTo>
                  <a:lnTo>
                    <a:pt x="210" y="168"/>
                  </a:lnTo>
                  <a:lnTo>
                    <a:pt x="222" y="138"/>
                  </a:lnTo>
                  <a:lnTo>
                    <a:pt x="234" y="114"/>
                  </a:lnTo>
                  <a:lnTo>
                    <a:pt x="240" y="102"/>
                  </a:lnTo>
                  <a:lnTo>
                    <a:pt x="252" y="114"/>
                  </a:lnTo>
                  <a:lnTo>
                    <a:pt x="270" y="126"/>
                  </a:lnTo>
                  <a:lnTo>
                    <a:pt x="282" y="108"/>
                  </a:lnTo>
                  <a:lnTo>
                    <a:pt x="288" y="120"/>
                  </a:lnTo>
                  <a:lnTo>
                    <a:pt x="306" y="120"/>
                  </a:lnTo>
                  <a:lnTo>
                    <a:pt x="324" y="120"/>
                  </a:lnTo>
                  <a:lnTo>
                    <a:pt x="378" y="108"/>
                  </a:lnTo>
                  <a:lnTo>
                    <a:pt x="444" y="84"/>
                  </a:lnTo>
                  <a:lnTo>
                    <a:pt x="474" y="72"/>
                  </a:lnTo>
                  <a:lnTo>
                    <a:pt x="468" y="84"/>
                  </a:lnTo>
                  <a:lnTo>
                    <a:pt x="510" y="78"/>
                  </a:lnTo>
                  <a:lnTo>
                    <a:pt x="534" y="66"/>
                  </a:lnTo>
                  <a:lnTo>
                    <a:pt x="540" y="72"/>
                  </a:lnTo>
                  <a:lnTo>
                    <a:pt x="528" y="84"/>
                  </a:lnTo>
                  <a:lnTo>
                    <a:pt x="528" y="102"/>
                  </a:lnTo>
                  <a:lnTo>
                    <a:pt x="558" y="96"/>
                  </a:lnTo>
                  <a:lnTo>
                    <a:pt x="612" y="90"/>
                  </a:lnTo>
                  <a:lnTo>
                    <a:pt x="672" y="84"/>
                  </a:lnTo>
                  <a:lnTo>
                    <a:pt x="678" y="78"/>
                  </a:lnTo>
                  <a:lnTo>
                    <a:pt x="672" y="72"/>
                  </a:lnTo>
                  <a:lnTo>
                    <a:pt x="666" y="60"/>
                  </a:lnTo>
                  <a:lnTo>
                    <a:pt x="642" y="54"/>
                  </a:lnTo>
                  <a:lnTo>
                    <a:pt x="660" y="42"/>
                  </a:lnTo>
                  <a:lnTo>
                    <a:pt x="666" y="30"/>
                  </a:lnTo>
                  <a:lnTo>
                    <a:pt x="672" y="24"/>
                  </a:lnTo>
                  <a:lnTo>
                    <a:pt x="666" y="18"/>
                  </a:lnTo>
                  <a:lnTo>
                    <a:pt x="618" y="12"/>
                  </a:lnTo>
                  <a:lnTo>
                    <a:pt x="576" y="12"/>
                  </a:lnTo>
                  <a:lnTo>
                    <a:pt x="552" y="12"/>
                  </a:lnTo>
                  <a:lnTo>
                    <a:pt x="504" y="12"/>
                  </a:lnTo>
                  <a:lnTo>
                    <a:pt x="480" y="18"/>
                  </a:lnTo>
                  <a:lnTo>
                    <a:pt x="426" y="18"/>
                  </a:lnTo>
                  <a:lnTo>
                    <a:pt x="384" y="12"/>
                  </a:lnTo>
                  <a:lnTo>
                    <a:pt x="372" y="6"/>
                  </a:lnTo>
                  <a:lnTo>
                    <a:pt x="348" y="0"/>
                  </a:lnTo>
                  <a:lnTo>
                    <a:pt x="330" y="6"/>
                  </a:lnTo>
                  <a:lnTo>
                    <a:pt x="318" y="12"/>
                  </a:lnTo>
                  <a:lnTo>
                    <a:pt x="318" y="30"/>
                  </a:lnTo>
                  <a:lnTo>
                    <a:pt x="258" y="24"/>
                  </a:lnTo>
                  <a:lnTo>
                    <a:pt x="234" y="18"/>
                  </a:lnTo>
                  <a:lnTo>
                    <a:pt x="222" y="30"/>
                  </a:lnTo>
                  <a:lnTo>
                    <a:pt x="210" y="48"/>
                  </a:lnTo>
                  <a:lnTo>
                    <a:pt x="204" y="54"/>
                  </a:lnTo>
                  <a:lnTo>
                    <a:pt x="180" y="66"/>
                  </a:lnTo>
                  <a:lnTo>
                    <a:pt x="144" y="78"/>
                  </a:lnTo>
                  <a:lnTo>
                    <a:pt x="114" y="96"/>
                  </a:lnTo>
                  <a:lnTo>
                    <a:pt x="90" y="114"/>
                  </a:lnTo>
                  <a:lnTo>
                    <a:pt x="72" y="132"/>
                  </a:lnTo>
                  <a:lnTo>
                    <a:pt x="60" y="144"/>
                  </a:lnTo>
                  <a:lnTo>
                    <a:pt x="30" y="150"/>
                  </a:lnTo>
                  <a:lnTo>
                    <a:pt x="24" y="162"/>
                  </a:lnTo>
                  <a:lnTo>
                    <a:pt x="24" y="174"/>
                  </a:lnTo>
                  <a:lnTo>
                    <a:pt x="24" y="186"/>
                  </a:lnTo>
                  <a:lnTo>
                    <a:pt x="36" y="192"/>
                  </a:lnTo>
                  <a:lnTo>
                    <a:pt x="30" y="198"/>
                  </a:lnTo>
                  <a:lnTo>
                    <a:pt x="12" y="222"/>
                  </a:lnTo>
                  <a:lnTo>
                    <a:pt x="0" y="240"/>
                  </a:lnTo>
                  <a:lnTo>
                    <a:pt x="102" y="24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0" name="Freeform 23"/>
            <p:cNvSpPr/>
            <p:nvPr/>
          </p:nvSpPr>
          <p:spPr bwMode="auto">
            <a:xfrm>
              <a:off x="1554" y="1563"/>
              <a:ext cx="324" cy="72"/>
            </a:xfrm>
            <a:custGeom>
              <a:avLst/>
              <a:gdLst>
                <a:gd name="T0" fmla="*/ 18 w 324"/>
                <a:gd name="T1" fmla="*/ 24 h 72"/>
                <a:gd name="T2" fmla="*/ 0 w 324"/>
                <a:gd name="T3" fmla="*/ 24 h 72"/>
                <a:gd name="T4" fmla="*/ 0 w 324"/>
                <a:gd name="T5" fmla="*/ 6 h 72"/>
                <a:gd name="T6" fmla="*/ 6 w 324"/>
                <a:gd name="T7" fmla="*/ 6 h 72"/>
                <a:gd name="T8" fmla="*/ 36 w 324"/>
                <a:gd name="T9" fmla="*/ 0 h 72"/>
                <a:gd name="T10" fmla="*/ 72 w 324"/>
                <a:gd name="T11" fmla="*/ 0 h 72"/>
                <a:gd name="T12" fmla="*/ 102 w 324"/>
                <a:gd name="T13" fmla="*/ 0 h 72"/>
                <a:gd name="T14" fmla="*/ 132 w 324"/>
                <a:gd name="T15" fmla="*/ 0 h 72"/>
                <a:gd name="T16" fmla="*/ 162 w 324"/>
                <a:gd name="T17" fmla="*/ 6 h 72"/>
                <a:gd name="T18" fmla="*/ 192 w 324"/>
                <a:gd name="T19" fmla="*/ 6 h 72"/>
                <a:gd name="T20" fmla="*/ 222 w 324"/>
                <a:gd name="T21" fmla="*/ 12 h 72"/>
                <a:gd name="T22" fmla="*/ 252 w 324"/>
                <a:gd name="T23" fmla="*/ 18 h 72"/>
                <a:gd name="T24" fmla="*/ 282 w 324"/>
                <a:gd name="T25" fmla="*/ 24 h 72"/>
                <a:gd name="T26" fmla="*/ 312 w 324"/>
                <a:gd name="T27" fmla="*/ 36 h 72"/>
                <a:gd name="T28" fmla="*/ 324 w 324"/>
                <a:gd name="T29" fmla="*/ 72 h 72"/>
                <a:gd name="T30" fmla="*/ 282 w 324"/>
                <a:gd name="T31" fmla="*/ 60 h 72"/>
                <a:gd name="T32" fmla="*/ 234 w 324"/>
                <a:gd name="T33" fmla="*/ 54 h 72"/>
                <a:gd name="T34" fmla="*/ 192 w 324"/>
                <a:gd name="T35" fmla="*/ 42 h 72"/>
                <a:gd name="T36" fmla="*/ 150 w 324"/>
                <a:gd name="T37" fmla="*/ 36 h 72"/>
                <a:gd name="T38" fmla="*/ 102 w 324"/>
                <a:gd name="T39" fmla="*/ 30 h 72"/>
                <a:gd name="T40" fmla="*/ 60 w 324"/>
                <a:gd name="T41" fmla="*/ 24 h 72"/>
                <a:gd name="T42" fmla="*/ 24 w 324"/>
                <a:gd name="T43" fmla="*/ 24 h 72"/>
                <a:gd name="T44" fmla="*/ 18 w 324"/>
                <a:gd name="T45" fmla="*/ 24 h 7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24"/>
                <a:gd name="T70" fmla="*/ 0 h 72"/>
                <a:gd name="T71" fmla="*/ 324 w 324"/>
                <a:gd name="T72" fmla="*/ 72 h 72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24" h="72">
                  <a:moveTo>
                    <a:pt x="18" y="24"/>
                  </a:moveTo>
                  <a:lnTo>
                    <a:pt x="0" y="24"/>
                  </a:lnTo>
                  <a:lnTo>
                    <a:pt x="0" y="6"/>
                  </a:lnTo>
                  <a:lnTo>
                    <a:pt x="6" y="6"/>
                  </a:lnTo>
                  <a:lnTo>
                    <a:pt x="36" y="0"/>
                  </a:lnTo>
                  <a:lnTo>
                    <a:pt x="72" y="0"/>
                  </a:lnTo>
                  <a:lnTo>
                    <a:pt x="102" y="0"/>
                  </a:lnTo>
                  <a:lnTo>
                    <a:pt x="132" y="0"/>
                  </a:lnTo>
                  <a:lnTo>
                    <a:pt x="162" y="6"/>
                  </a:lnTo>
                  <a:lnTo>
                    <a:pt x="192" y="6"/>
                  </a:lnTo>
                  <a:lnTo>
                    <a:pt x="222" y="12"/>
                  </a:lnTo>
                  <a:lnTo>
                    <a:pt x="252" y="18"/>
                  </a:lnTo>
                  <a:lnTo>
                    <a:pt x="282" y="24"/>
                  </a:lnTo>
                  <a:lnTo>
                    <a:pt x="312" y="36"/>
                  </a:lnTo>
                  <a:lnTo>
                    <a:pt x="324" y="72"/>
                  </a:lnTo>
                  <a:lnTo>
                    <a:pt x="282" y="60"/>
                  </a:lnTo>
                  <a:lnTo>
                    <a:pt x="234" y="54"/>
                  </a:lnTo>
                  <a:lnTo>
                    <a:pt x="192" y="42"/>
                  </a:lnTo>
                  <a:lnTo>
                    <a:pt x="150" y="36"/>
                  </a:lnTo>
                  <a:lnTo>
                    <a:pt x="102" y="30"/>
                  </a:lnTo>
                  <a:lnTo>
                    <a:pt x="60" y="24"/>
                  </a:lnTo>
                  <a:lnTo>
                    <a:pt x="24" y="24"/>
                  </a:lnTo>
                  <a:lnTo>
                    <a:pt x="18" y="24"/>
                  </a:lnTo>
                  <a:close/>
                </a:path>
              </a:pathLst>
            </a:custGeom>
            <a:solidFill>
              <a:srgbClr val="0023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1" name="Freeform 24"/>
            <p:cNvSpPr/>
            <p:nvPr/>
          </p:nvSpPr>
          <p:spPr bwMode="auto">
            <a:xfrm>
              <a:off x="1554" y="1563"/>
              <a:ext cx="324" cy="72"/>
            </a:xfrm>
            <a:custGeom>
              <a:avLst/>
              <a:gdLst>
                <a:gd name="T0" fmla="*/ 18 w 324"/>
                <a:gd name="T1" fmla="*/ 24 h 72"/>
                <a:gd name="T2" fmla="*/ 0 w 324"/>
                <a:gd name="T3" fmla="*/ 24 h 72"/>
                <a:gd name="T4" fmla="*/ 0 w 324"/>
                <a:gd name="T5" fmla="*/ 6 h 72"/>
                <a:gd name="T6" fmla="*/ 6 w 324"/>
                <a:gd name="T7" fmla="*/ 6 h 72"/>
                <a:gd name="T8" fmla="*/ 36 w 324"/>
                <a:gd name="T9" fmla="*/ 0 h 72"/>
                <a:gd name="T10" fmla="*/ 72 w 324"/>
                <a:gd name="T11" fmla="*/ 0 h 72"/>
                <a:gd name="T12" fmla="*/ 102 w 324"/>
                <a:gd name="T13" fmla="*/ 0 h 72"/>
                <a:gd name="T14" fmla="*/ 132 w 324"/>
                <a:gd name="T15" fmla="*/ 0 h 72"/>
                <a:gd name="T16" fmla="*/ 162 w 324"/>
                <a:gd name="T17" fmla="*/ 6 h 72"/>
                <a:gd name="T18" fmla="*/ 192 w 324"/>
                <a:gd name="T19" fmla="*/ 6 h 72"/>
                <a:gd name="T20" fmla="*/ 222 w 324"/>
                <a:gd name="T21" fmla="*/ 12 h 72"/>
                <a:gd name="T22" fmla="*/ 252 w 324"/>
                <a:gd name="T23" fmla="*/ 18 h 72"/>
                <a:gd name="T24" fmla="*/ 282 w 324"/>
                <a:gd name="T25" fmla="*/ 24 h 72"/>
                <a:gd name="T26" fmla="*/ 312 w 324"/>
                <a:gd name="T27" fmla="*/ 36 h 72"/>
                <a:gd name="T28" fmla="*/ 324 w 324"/>
                <a:gd name="T29" fmla="*/ 72 h 72"/>
                <a:gd name="T30" fmla="*/ 282 w 324"/>
                <a:gd name="T31" fmla="*/ 60 h 72"/>
                <a:gd name="T32" fmla="*/ 234 w 324"/>
                <a:gd name="T33" fmla="*/ 54 h 72"/>
                <a:gd name="T34" fmla="*/ 192 w 324"/>
                <a:gd name="T35" fmla="*/ 42 h 72"/>
                <a:gd name="T36" fmla="*/ 150 w 324"/>
                <a:gd name="T37" fmla="*/ 36 h 72"/>
                <a:gd name="T38" fmla="*/ 102 w 324"/>
                <a:gd name="T39" fmla="*/ 30 h 72"/>
                <a:gd name="T40" fmla="*/ 60 w 324"/>
                <a:gd name="T41" fmla="*/ 24 h 72"/>
                <a:gd name="T42" fmla="*/ 24 w 324"/>
                <a:gd name="T43" fmla="*/ 24 h 72"/>
                <a:gd name="T44" fmla="*/ 18 w 324"/>
                <a:gd name="T45" fmla="*/ 24 h 7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24"/>
                <a:gd name="T70" fmla="*/ 0 h 72"/>
                <a:gd name="T71" fmla="*/ 324 w 324"/>
                <a:gd name="T72" fmla="*/ 72 h 72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24" h="72">
                  <a:moveTo>
                    <a:pt x="18" y="24"/>
                  </a:moveTo>
                  <a:lnTo>
                    <a:pt x="0" y="24"/>
                  </a:lnTo>
                  <a:lnTo>
                    <a:pt x="0" y="6"/>
                  </a:lnTo>
                  <a:lnTo>
                    <a:pt x="6" y="6"/>
                  </a:lnTo>
                  <a:lnTo>
                    <a:pt x="36" y="0"/>
                  </a:lnTo>
                  <a:lnTo>
                    <a:pt x="72" y="0"/>
                  </a:lnTo>
                  <a:lnTo>
                    <a:pt x="102" y="0"/>
                  </a:lnTo>
                  <a:lnTo>
                    <a:pt x="132" y="0"/>
                  </a:lnTo>
                  <a:lnTo>
                    <a:pt x="162" y="6"/>
                  </a:lnTo>
                  <a:lnTo>
                    <a:pt x="192" y="6"/>
                  </a:lnTo>
                  <a:lnTo>
                    <a:pt x="222" y="12"/>
                  </a:lnTo>
                  <a:lnTo>
                    <a:pt x="252" y="18"/>
                  </a:lnTo>
                  <a:lnTo>
                    <a:pt x="282" y="24"/>
                  </a:lnTo>
                  <a:lnTo>
                    <a:pt x="312" y="36"/>
                  </a:lnTo>
                  <a:lnTo>
                    <a:pt x="324" y="72"/>
                  </a:lnTo>
                  <a:lnTo>
                    <a:pt x="282" y="60"/>
                  </a:lnTo>
                  <a:lnTo>
                    <a:pt x="234" y="54"/>
                  </a:lnTo>
                  <a:lnTo>
                    <a:pt x="192" y="42"/>
                  </a:lnTo>
                  <a:lnTo>
                    <a:pt x="150" y="36"/>
                  </a:lnTo>
                  <a:lnTo>
                    <a:pt x="102" y="30"/>
                  </a:lnTo>
                  <a:lnTo>
                    <a:pt x="60" y="24"/>
                  </a:lnTo>
                  <a:lnTo>
                    <a:pt x="24" y="24"/>
                  </a:lnTo>
                  <a:lnTo>
                    <a:pt x="18" y="24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2" name="Freeform 25"/>
            <p:cNvSpPr/>
            <p:nvPr/>
          </p:nvSpPr>
          <p:spPr bwMode="auto">
            <a:xfrm>
              <a:off x="2130" y="1557"/>
              <a:ext cx="84" cy="30"/>
            </a:xfrm>
            <a:custGeom>
              <a:avLst/>
              <a:gdLst>
                <a:gd name="T0" fmla="*/ 0 w 84"/>
                <a:gd name="T1" fmla="*/ 0 h 30"/>
                <a:gd name="T2" fmla="*/ 84 w 84"/>
                <a:gd name="T3" fmla="*/ 0 h 30"/>
                <a:gd name="T4" fmla="*/ 84 w 84"/>
                <a:gd name="T5" fmla="*/ 24 h 30"/>
                <a:gd name="T6" fmla="*/ 0 w 84"/>
                <a:gd name="T7" fmla="*/ 30 h 30"/>
                <a:gd name="T8" fmla="*/ 0 w 84"/>
                <a:gd name="T9" fmla="*/ 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30"/>
                <a:gd name="T17" fmla="*/ 84 w 84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30">
                  <a:moveTo>
                    <a:pt x="0" y="0"/>
                  </a:moveTo>
                  <a:lnTo>
                    <a:pt x="84" y="0"/>
                  </a:lnTo>
                  <a:lnTo>
                    <a:pt x="84" y="24"/>
                  </a:lnTo>
                  <a:lnTo>
                    <a:pt x="0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23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3" name="Freeform 26"/>
            <p:cNvSpPr/>
            <p:nvPr/>
          </p:nvSpPr>
          <p:spPr bwMode="auto">
            <a:xfrm>
              <a:off x="2130" y="1557"/>
              <a:ext cx="84" cy="30"/>
            </a:xfrm>
            <a:custGeom>
              <a:avLst/>
              <a:gdLst>
                <a:gd name="T0" fmla="*/ 0 w 84"/>
                <a:gd name="T1" fmla="*/ 0 h 30"/>
                <a:gd name="T2" fmla="*/ 84 w 84"/>
                <a:gd name="T3" fmla="*/ 0 h 30"/>
                <a:gd name="T4" fmla="*/ 84 w 84"/>
                <a:gd name="T5" fmla="*/ 24 h 30"/>
                <a:gd name="T6" fmla="*/ 0 w 84"/>
                <a:gd name="T7" fmla="*/ 30 h 30"/>
                <a:gd name="T8" fmla="*/ 0 w 84"/>
                <a:gd name="T9" fmla="*/ 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30"/>
                <a:gd name="T17" fmla="*/ 84 w 84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30">
                  <a:moveTo>
                    <a:pt x="0" y="0"/>
                  </a:moveTo>
                  <a:lnTo>
                    <a:pt x="84" y="0"/>
                  </a:lnTo>
                  <a:lnTo>
                    <a:pt x="84" y="24"/>
                  </a:lnTo>
                  <a:lnTo>
                    <a:pt x="0" y="3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4" name="Freeform 27"/>
            <p:cNvSpPr/>
            <p:nvPr/>
          </p:nvSpPr>
          <p:spPr bwMode="auto">
            <a:xfrm>
              <a:off x="2190" y="1485"/>
              <a:ext cx="198" cy="204"/>
            </a:xfrm>
            <a:custGeom>
              <a:avLst/>
              <a:gdLst>
                <a:gd name="T0" fmla="*/ 0 w 198"/>
                <a:gd name="T1" fmla="*/ 186 h 204"/>
                <a:gd name="T2" fmla="*/ 6 w 198"/>
                <a:gd name="T3" fmla="*/ 102 h 204"/>
                <a:gd name="T4" fmla="*/ 12 w 198"/>
                <a:gd name="T5" fmla="*/ 12 h 204"/>
                <a:gd name="T6" fmla="*/ 18 w 198"/>
                <a:gd name="T7" fmla="*/ 12 h 204"/>
                <a:gd name="T8" fmla="*/ 30 w 198"/>
                <a:gd name="T9" fmla="*/ 6 h 204"/>
                <a:gd name="T10" fmla="*/ 48 w 198"/>
                <a:gd name="T11" fmla="*/ 0 h 204"/>
                <a:gd name="T12" fmla="*/ 66 w 198"/>
                <a:gd name="T13" fmla="*/ 0 h 204"/>
                <a:gd name="T14" fmla="*/ 84 w 198"/>
                <a:gd name="T15" fmla="*/ 0 h 204"/>
                <a:gd name="T16" fmla="*/ 102 w 198"/>
                <a:gd name="T17" fmla="*/ 0 h 204"/>
                <a:gd name="T18" fmla="*/ 120 w 198"/>
                <a:gd name="T19" fmla="*/ 0 h 204"/>
                <a:gd name="T20" fmla="*/ 138 w 198"/>
                <a:gd name="T21" fmla="*/ 0 h 204"/>
                <a:gd name="T22" fmla="*/ 156 w 198"/>
                <a:gd name="T23" fmla="*/ 0 h 204"/>
                <a:gd name="T24" fmla="*/ 174 w 198"/>
                <a:gd name="T25" fmla="*/ 6 h 204"/>
                <a:gd name="T26" fmla="*/ 192 w 198"/>
                <a:gd name="T27" fmla="*/ 12 h 204"/>
                <a:gd name="T28" fmla="*/ 192 w 198"/>
                <a:gd name="T29" fmla="*/ 36 h 204"/>
                <a:gd name="T30" fmla="*/ 192 w 198"/>
                <a:gd name="T31" fmla="*/ 60 h 204"/>
                <a:gd name="T32" fmla="*/ 198 w 198"/>
                <a:gd name="T33" fmla="*/ 90 h 204"/>
                <a:gd name="T34" fmla="*/ 198 w 198"/>
                <a:gd name="T35" fmla="*/ 120 h 204"/>
                <a:gd name="T36" fmla="*/ 192 w 198"/>
                <a:gd name="T37" fmla="*/ 150 h 204"/>
                <a:gd name="T38" fmla="*/ 192 w 198"/>
                <a:gd name="T39" fmla="*/ 180 h 204"/>
                <a:gd name="T40" fmla="*/ 192 w 198"/>
                <a:gd name="T41" fmla="*/ 204 h 204"/>
                <a:gd name="T42" fmla="*/ 0 w 198"/>
                <a:gd name="T43" fmla="*/ 186 h 20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98"/>
                <a:gd name="T67" fmla="*/ 0 h 204"/>
                <a:gd name="T68" fmla="*/ 198 w 198"/>
                <a:gd name="T69" fmla="*/ 204 h 204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98" h="204">
                  <a:moveTo>
                    <a:pt x="0" y="186"/>
                  </a:moveTo>
                  <a:lnTo>
                    <a:pt x="6" y="102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30" y="6"/>
                  </a:lnTo>
                  <a:lnTo>
                    <a:pt x="48" y="0"/>
                  </a:lnTo>
                  <a:lnTo>
                    <a:pt x="66" y="0"/>
                  </a:lnTo>
                  <a:lnTo>
                    <a:pt x="84" y="0"/>
                  </a:lnTo>
                  <a:lnTo>
                    <a:pt x="102" y="0"/>
                  </a:lnTo>
                  <a:lnTo>
                    <a:pt x="120" y="0"/>
                  </a:lnTo>
                  <a:lnTo>
                    <a:pt x="138" y="0"/>
                  </a:lnTo>
                  <a:lnTo>
                    <a:pt x="156" y="0"/>
                  </a:lnTo>
                  <a:lnTo>
                    <a:pt x="174" y="6"/>
                  </a:lnTo>
                  <a:lnTo>
                    <a:pt x="192" y="12"/>
                  </a:lnTo>
                  <a:lnTo>
                    <a:pt x="192" y="36"/>
                  </a:lnTo>
                  <a:lnTo>
                    <a:pt x="192" y="60"/>
                  </a:lnTo>
                  <a:lnTo>
                    <a:pt x="198" y="90"/>
                  </a:lnTo>
                  <a:lnTo>
                    <a:pt x="198" y="120"/>
                  </a:lnTo>
                  <a:lnTo>
                    <a:pt x="192" y="150"/>
                  </a:lnTo>
                  <a:lnTo>
                    <a:pt x="192" y="180"/>
                  </a:lnTo>
                  <a:lnTo>
                    <a:pt x="192" y="204"/>
                  </a:lnTo>
                  <a:lnTo>
                    <a:pt x="0" y="186"/>
                  </a:lnTo>
                  <a:close/>
                </a:path>
              </a:pathLst>
            </a:custGeom>
            <a:solidFill>
              <a:srgbClr val="0023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5" name="Freeform 28"/>
            <p:cNvSpPr/>
            <p:nvPr/>
          </p:nvSpPr>
          <p:spPr bwMode="auto">
            <a:xfrm>
              <a:off x="2190" y="1485"/>
              <a:ext cx="198" cy="204"/>
            </a:xfrm>
            <a:custGeom>
              <a:avLst/>
              <a:gdLst>
                <a:gd name="T0" fmla="*/ 0 w 198"/>
                <a:gd name="T1" fmla="*/ 186 h 204"/>
                <a:gd name="T2" fmla="*/ 6 w 198"/>
                <a:gd name="T3" fmla="*/ 102 h 204"/>
                <a:gd name="T4" fmla="*/ 12 w 198"/>
                <a:gd name="T5" fmla="*/ 12 h 204"/>
                <a:gd name="T6" fmla="*/ 18 w 198"/>
                <a:gd name="T7" fmla="*/ 12 h 204"/>
                <a:gd name="T8" fmla="*/ 30 w 198"/>
                <a:gd name="T9" fmla="*/ 6 h 204"/>
                <a:gd name="T10" fmla="*/ 48 w 198"/>
                <a:gd name="T11" fmla="*/ 0 h 204"/>
                <a:gd name="T12" fmla="*/ 66 w 198"/>
                <a:gd name="T13" fmla="*/ 0 h 204"/>
                <a:gd name="T14" fmla="*/ 84 w 198"/>
                <a:gd name="T15" fmla="*/ 0 h 204"/>
                <a:gd name="T16" fmla="*/ 102 w 198"/>
                <a:gd name="T17" fmla="*/ 0 h 204"/>
                <a:gd name="T18" fmla="*/ 120 w 198"/>
                <a:gd name="T19" fmla="*/ 0 h 204"/>
                <a:gd name="T20" fmla="*/ 138 w 198"/>
                <a:gd name="T21" fmla="*/ 0 h 204"/>
                <a:gd name="T22" fmla="*/ 156 w 198"/>
                <a:gd name="T23" fmla="*/ 0 h 204"/>
                <a:gd name="T24" fmla="*/ 174 w 198"/>
                <a:gd name="T25" fmla="*/ 6 h 204"/>
                <a:gd name="T26" fmla="*/ 192 w 198"/>
                <a:gd name="T27" fmla="*/ 12 h 204"/>
                <a:gd name="T28" fmla="*/ 192 w 198"/>
                <a:gd name="T29" fmla="*/ 36 h 204"/>
                <a:gd name="T30" fmla="*/ 192 w 198"/>
                <a:gd name="T31" fmla="*/ 60 h 204"/>
                <a:gd name="T32" fmla="*/ 198 w 198"/>
                <a:gd name="T33" fmla="*/ 90 h 204"/>
                <a:gd name="T34" fmla="*/ 198 w 198"/>
                <a:gd name="T35" fmla="*/ 120 h 204"/>
                <a:gd name="T36" fmla="*/ 192 w 198"/>
                <a:gd name="T37" fmla="*/ 150 h 204"/>
                <a:gd name="T38" fmla="*/ 192 w 198"/>
                <a:gd name="T39" fmla="*/ 180 h 204"/>
                <a:gd name="T40" fmla="*/ 192 w 198"/>
                <a:gd name="T41" fmla="*/ 204 h 204"/>
                <a:gd name="T42" fmla="*/ 0 w 198"/>
                <a:gd name="T43" fmla="*/ 186 h 20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98"/>
                <a:gd name="T67" fmla="*/ 0 h 204"/>
                <a:gd name="T68" fmla="*/ 198 w 198"/>
                <a:gd name="T69" fmla="*/ 204 h 204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98" h="204">
                  <a:moveTo>
                    <a:pt x="0" y="186"/>
                  </a:moveTo>
                  <a:lnTo>
                    <a:pt x="6" y="102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30" y="6"/>
                  </a:lnTo>
                  <a:lnTo>
                    <a:pt x="48" y="0"/>
                  </a:lnTo>
                  <a:lnTo>
                    <a:pt x="66" y="0"/>
                  </a:lnTo>
                  <a:lnTo>
                    <a:pt x="84" y="0"/>
                  </a:lnTo>
                  <a:lnTo>
                    <a:pt x="102" y="0"/>
                  </a:lnTo>
                  <a:lnTo>
                    <a:pt x="120" y="0"/>
                  </a:lnTo>
                  <a:lnTo>
                    <a:pt x="138" y="0"/>
                  </a:lnTo>
                  <a:lnTo>
                    <a:pt x="156" y="0"/>
                  </a:lnTo>
                  <a:lnTo>
                    <a:pt x="174" y="6"/>
                  </a:lnTo>
                  <a:lnTo>
                    <a:pt x="192" y="12"/>
                  </a:lnTo>
                  <a:lnTo>
                    <a:pt x="192" y="36"/>
                  </a:lnTo>
                  <a:lnTo>
                    <a:pt x="192" y="60"/>
                  </a:lnTo>
                  <a:lnTo>
                    <a:pt x="198" y="90"/>
                  </a:lnTo>
                  <a:lnTo>
                    <a:pt x="198" y="120"/>
                  </a:lnTo>
                  <a:lnTo>
                    <a:pt x="192" y="150"/>
                  </a:lnTo>
                  <a:lnTo>
                    <a:pt x="192" y="180"/>
                  </a:lnTo>
                  <a:lnTo>
                    <a:pt x="192" y="204"/>
                  </a:lnTo>
                  <a:lnTo>
                    <a:pt x="0" y="18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6" name="Freeform 29"/>
            <p:cNvSpPr/>
            <p:nvPr/>
          </p:nvSpPr>
          <p:spPr bwMode="auto">
            <a:xfrm>
              <a:off x="2226" y="1509"/>
              <a:ext cx="138" cy="168"/>
            </a:xfrm>
            <a:custGeom>
              <a:avLst/>
              <a:gdLst>
                <a:gd name="T0" fmla="*/ 132 w 138"/>
                <a:gd name="T1" fmla="*/ 168 h 168"/>
                <a:gd name="T2" fmla="*/ 138 w 138"/>
                <a:gd name="T3" fmla="*/ 150 h 168"/>
                <a:gd name="T4" fmla="*/ 138 w 138"/>
                <a:gd name="T5" fmla="*/ 126 h 168"/>
                <a:gd name="T6" fmla="*/ 138 w 138"/>
                <a:gd name="T7" fmla="*/ 102 h 168"/>
                <a:gd name="T8" fmla="*/ 138 w 138"/>
                <a:gd name="T9" fmla="*/ 84 h 168"/>
                <a:gd name="T10" fmla="*/ 138 w 138"/>
                <a:gd name="T11" fmla="*/ 60 h 168"/>
                <a:gd name="T12" fmla="*/ 138 w 138"/>
                <a:gd name="T13" fmla="*/ 36 h 168"/>
                <a:gd name="T14" fmla="*/ 132 w 138"/>
                <a:gd name="T15" fmla="*/ 18 h 168"/>
                <a:gd name="T16" fmla="*/ 132 w 138"/>
                <a:gd name="T17" fmla="*/ 6 h 168"/>
                <a:gd name="T18" fmla="*/ 114 w 138"/>
                <a:gd name="T19" fmla="*/ 6 h 168"/>
                <a:gd name="T20" fmla="*/ 96 w 138"/>
                <a:gd name="T21" fmla="*/ 0 h 168"/>
                <a:gd name="T22" fmla="*/ 78 w 138"/>
                <a:gd name="T23" fmla="*/ 0 h 168"/>
                <a:gd name="T24" fmla="*/ 60 w 138"/>
                <a:gd name="T25" fmla="*/ 0 h 168"/>
                <a:gd name="T26" fmla="*/ 42 w 138"/>
                <a:gd name="T27" fmla="*/ 0 h 168"/>
                <a:gd name="T28" fmla="*/ 24 w 138"/>
                <a:gd name="T29" fmla="*/ 6 h 168"/>
                <a:gd name="T30" fmla="*/ 6 w 138"/>
                <a:gd name="T31" fmla="*/ 6 h 168"/>
                <a:gd name="T32" fmla="*/ 0 w 138"/>
                <a:gd name="T33" fmla="*/ 132 h 168"/>
                <a:gd name="T34" fmla="*/ 132 w 138"/>
                <a:gd name="T35" fmla="*/ 168 h 16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38"/>
                <a:gd name="T55" fmla="*/ 0 h 168"/>
                <a:gd name="T56" fmla="*/ 138 w 138"/>
                <a:gd name="T57" fmla="*/ 168 h 168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38" h="168">
                  <a:moveTo>
                    <a:pt x="132" y="168"/>
                  </a:moveTo>
                  <a:lnTo>
                    <a:pt x="138" y="150"/>
                  </a:lnTo>
                  <a:lnTo>
                    <a:pt x="138" y="126"/>
                  </a:lnTo>
                  <a:lnTo>
                    <a:pt x="138" y="102"/>
                  </a:lnTo>
                  <a:lnTo>
                    <a:pt x="138" y="84"/>
                  </a:lnTo>
                  <a:lnTo>
                    <a:pt x="138" y="60"/>
                  </a:lnTo>
                  <a:lnTo>
                    <a:pt x="138" y="36"/>
                  </a:lnTo>
                  <a:lnTo>
                    <a:pt x="132" y="18"/>
                  </a:lnTo>
                  <a:lnTo>
                    <a:pt x="132" y="6"/>
                  </a:lnTo>
                  <a:lnTo>
                    <a:pt x="114" y="6"/>
                  </a:lnTo>
                  <a:lnTo>
                    <a:pt x="96" y="0"/>
                  </a:lnTo>
                  <a:lnTo>
                    <a:pt x="78" y="0"/>
                  </a:lnTo>
                  <a:lnTo>
                    <a:pt x="60" y="0"/>
                  </a:lnTo>
                  <a:lnTo>
                    <a:pt x="42" y="0"/>
                  </a:lnTo>
                  <a:lnTo>
                    <a:pt x="24" y="6"/>
                  </a:lnTo>
                  <a:lnTo>
                    <a:pt x="6" y="6"/>
                  </a:lnTo>
                  <a:lnTo>
                    <a:pt x="0" y="132"/>
                  </a:lnTo>
                  <a:lnTo>
                    <a:pt x="132" y="168"/>
                  </a:lnTo>
                  <a:close/>
                </a:path>
              </a:pathLst>
            </a:custGeom>
            <a:solidFill>
              <a:srgbClr val="D1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7" name="Freeform 30"/>
            <p:cNvSpPr/>
            <p:nvPr/>
          </p:nvSpPr>
          <p:spPr bwMode="auto">
            <a:xfrm>
              <a:off x="2226" y="1509"/>
              <a:ext cx="138" cy="168"/>
            </a:xfrm>
            <a:custGeom>
              <a:avLst/>
              <a:gdLst>
                <a:gd name="T0" fmla="*/ 132 w 138"/>
                <a:gd name="T1" fmla="*/ 168 h 168"/>
                <a:gd name="T2" fmla="*/ 138 w 138"/>
                <a:gd name="T3" fmla="*/ 150 h 168"/>
                <a:gd name="T4" fmla="*/ 138 w 138"/>
                <a:gd name="T5" fmla="*/ 126 h 168"/>
                <a:gd name="T6" fmla="*/ 138 w 138"/>
                <a:gd name="T7" fmla="*/ 102 h 168"/>
                <a:gd name="T8" fmla="*/ 138 w 138"/>
                <a:gd name="T9" fmla="*/ 84 h 168"/>
                <a:gd name="T10" fmla="*/ 138 w 138"/>
                <a:gd name="T11" fmla="*/ 60 h 168"/>
                <a:gd name="T12" fmla="*/ 138 w 138"/>
                <a:gd name="T13" fmla="*/ 36 h 168"/>
                <a:gd name="T14" fmla="*/ 132 w 138"/>
                <a:gd name="T15" fmla="*/ 18 h 168"/>
                <a:gd name="T16" fmla="*/ 132 w 138"/>
                <a:gd name="T17" fmla="*/ 6 h 168"/>
                <a:gd name="T18" fmla="*/ 114 w 138"/>
                <a:gd name="T19" fmla="*/ 6 h 168"/>
                <a:gd name="T20" fmla="*/ 96 w 138"/>
                <a:gd name="T21" fmla="*/ 0 h 168"/>
                <a:gd name="T22" fmla="*/ 78 w 138"/>
                <a:gd name="T23" fmla="*/ 0 h 168"/>
                <a:gd name="T24" fmla="*/ 60 w 138"/>
                <a:gd name="T25" fmla="*/ 0 h 168"/>
                <a:gd name="T26" fmla="*/ 42 w 138"/>
                <a:gd name="T27" fmla="*/ 0 h 168"/>
                <a:gd name="T28" fmla="*/ 24 w 138"/>
                <a:gd name="T29" fmla="*/ 6 h 168"/>
                <a:gd name="T30" fmla="*/ 6 w 138"/>
                <a:gd name="T31" fmla="*/ 6 h 168"/>
                <a:gd name="T32" fmla="*/ 0 w 138"/>
                <a:gd name="T33" fmla="*/ 132 h 168"/>
                <a:gd name="T34" fmla="*/ 132 w 138"/>
                <a:gd name="T35" fmla="*/ 168 h 16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38"/>
                <a:gd name="T55" fmla="*/ 0 h 168"/>
                <a:gd name="T56" fmla="*/ 138 w 138"/>
                <a:gd name="T57" fmla="*/ 168 h 168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38" h="168">
                  <a:moveTo>
                    <a:pt x="132" y="168"/>
                  </a:moveTo>
                  <a:lnTo>
                    <a:pt x="138" y="150"/>
                  </a:lnTo>
                  <a:lnTo>
                    <a:pt x="138" y="126"/>
                  </a:lnTo>
                  <a:lnTo>
                    <a:pt x="138" y="102"/>
                  </a:lnTo>
                  <a:lnTo>
                    <a:pt x="138" y="84"/>
                  </a:lnTo>
                  <a:lnTo>
                    <a:pt x="138" y="60"/>
                  </a:lnTo>
                  <a:lnTo>
                    <a:pt x="138" y="36"/>
                  </a:lnTo>
                  <a:lnTo>
                    <a:pt x="132" y="18"/>
                  </a:lnTo>
                  <a:lnTo>
                    <a:pt x="132" y="6"/>
                  </a:lnTo>
                  <a:lnTo>
                    <a:pt x="114" y="6"/>
                  </a:lnTo>
                  <a:lnTo>
                    <a:pt x="96" y="0"/>
                  </a:lnTo>
                  <a:lnTo>
                    <a:pt x="78" y="0"/>
                  </a:lnTo>
                  <a:lnTo>
                    <a:pt x="60" y="0"/>
                  </a:lnTo>
                  <a:lnTo>
                    <a:pt x="42" y="0"/>
                  </a:lnTo>
                  <a:lnTo>
                    <a:pt x="24" y="6"/>
                  </a:lnTo>
                  <a:lnTo>
                    <a:pt x="6" y="6"/>
                  </a:lnTo>
                  <a:lnTo>
                    <a:pt x="0" y="132"/>
                  </a:lnTo>
                  <a:lnTo>
                    <a:pt x="132" y="16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" name="Freeform 31"/>
            <p:cNvSpPr/>
            <p:nvPr/>
          </p:nvSpPr>
          <p:spPr bwMode="auto">
            <a:xfrm>
              <a:off x="1974" y="1617"/>
              <a:ext cx="432" cy="312"/>
            </a:xfrm>
            <a:custGeom>
              <a:avLst/>
              <a:gdLst>
                <a:gd name="T0" fmla="*/ 6 w 432"/>
                <a:gd name="T1" fmla="*/ 210 h 312"/>
                <a:gd name="T2" fmla="*/ 30 w 432"/>
                <a:gd name="T3" fmla="*/ 222 h 312"/>
                <a:gd name="T4" fmla="*/ 54 w 432"/>
                <a:gd name="T5" fmla="*/ 234 h 312"/>
                <a:gd name="T6" fmla="*/ 78 w 432"/>
                <a:gd name="T7" fmla="*/ 240 h 312"/>
                <a:gd name="T8" fmla="*/ 102 w 432"/>
                <a:gd name="T9" fmla="*/ 240 h 312"/>
                <a:gd name="T10" fmla="*/ 126 w 432"/>
                <a:gd name="T11" fmla="*/ 234 h 312"/>
                <a:gd name="T12" fmla="*/ 144 w 432"/>
                <a:gd name="T13" fmla="*/ 228 h 312"/>
                <a:gd name="T14" fmla="*/ 156 w 432"/>
                <a:gd name="T15" fmla="*/ 252 h 312"/>
                <a:gd name="T16" fmla="*/ 174 w 432"/>
                <a:gd name="T17" fmla="*/ 270 h 312"/>
                <a:gd name="T18" fmla="*/ 198 w 432"/>
                <a:gd name="T19" fmla="*/ 288 h 312"/>
                <a:gd name="T20" fmla="*/ 222 w 432"/>
                <a:gd name="T21" fmla="*/ 300 h 312"/>
                <a:gd name="T22" fmla="*/ 246 w 432"/>
                <a:gd name="T23" fmla="*/ 312 h 312"/>
                <a:gd name="T24" fmla="*/ 270 w 432"/>
                <a:gd name="T25" fmla="*/ 312 h 312"/>
                <a:gd name="T26" fmla="*/ 300 w 432"/>
                <a:gd name="T27" fmla="*/ 312 h 312"/>
                <a:gd name="T28" fmla="*/ 324 w 432"/>
                <a:gd name="T29" fmla="*/ 306 h 312"/>
                <a:gd name="T30" fmla="*/ 348 w 432"/>
                <a:gd name="T31" fmla="*/ 294 h 312"/>
                <a:gd name="T32" fmla="*/ 372 w 432"/>
                <a:gd name="T33" fmla="*/ 282 h 312"/>
                <a:gd name="T34" fmla="*/ 390 w 432"/>
                <a:gd name="T35" fmla="*/ 264 h 312"/>
                <a:gd name="T36" fmla="*/ 408 w 432"/>
                <a:gd name="T37" fmla="*/ 240 h 312"/>
                <a:gd name="T38" fmla="*/ 420 w 432"/>
                <a:gd name="T39" fmla="*/ 216 h 312"/>
                <a:gd name="T40" fmla="*/ 432 w 432"/>
                <a:gd name="T41" fmla="*/ 192 h 312"/>
                <a:gd name="T42" fmla="*/ 432 w 432"/>
                <a:gd name="T43" fmla="*/ 168 h 312"/>
                <a:gd name="T44" fmla="*/ 432 w 432"/>
                <a:gd name="T45" fmla="*/ 138 h 312"/>
                <a:gd name="T46" fmla="*/ 426 w 432"/>
                <a:gd name="T47" fmla="*/ 114 h 312"/>
                <a:gd name="T48" fmla="*/ 420 w 432"/>
                <a:gd name="T49" fmla="*/ 90 h 312"/>
                <a:gd name="T50" fmla="*/ 402 w 432"/>
                <a:gd name="T51" fmla="*/ 66 h 312"/>
                <a:gd name="T52" fmla="*/ 384 w 432"/>
                <a:gd name="T53" fmla="*/ 42 h 312"/>
                <a:gd name="T54" fmla="*/ 366 w 432"/>
                <a:gd name="T55" fmla="*/ 30 h 312"/>
                <a:gd name="T56" fmla="*/ 342 w 432"/>
                <a:gd name="T57" fmla="*/ 18 h 312"/>
                <a:gd name="T58" fmla="*/ 312 w 432"/>
                <a:gd name="T59" fmla="*/ 6 h 312"/>
                <a:gd name="T60" fmla="*/ 288 w 432"/>
                <a:gd name="T61" fmla="*/ 0 h 312"/>
                <a:gd name="T62" fmla="*/ 258 w 432"/>
                <a:gd name="T63" fmla="*/ 6 h 312"/>
                <a:gd name="T64" fmla="*/ 234 w 432"/>
                <a:gd name="T65" fmla="*/ 6 h 312"/>
                <a:gd name="T66" fmla="*/ 210 w 432"/>
                <a:gd name="T67" fmla="*/ 18 h 312"/>
                <a:gd name="T68" fmla="*/ 198 w 432"/>
                <a:gd name="T69" fmla="*/ 24 h 31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432"/>
                <a:gd name="T106" fmla="*/ 0 h 312"/>
                <a:gd name="T107" fmla="*/ 432 w 432"/>
                <a:gd name="T108" fmla="*/ 312 h 31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432" h="312">
                  <a:moveTo>
                    <a:pt x="0" y="204"/>
                  </a:moveTo>
                  <a:lnTo>
                    <a:pt x="6" y="210"/>
                  </a:lnTo>
                  <a:lnTo>
                    <a:pt x="18" y="216"/>
                  </a:lnTo>
                  <a:lnTo>
                    <a:pt x="30" y="222"/>
                  </a:lnTo>
                  <a:lnTo>
                    <a:pt x="42" y="228"/>
                  </a:lnTo>
                  <a:lnTo>
                    <a:pt x="54" y="234"/>
                  </a:lnTo>
                  <a:lnTo>
                    <a:pt x="66" y="240"/>
                  </a:lnTo>
                  <a:lnTo>
                    <a:pt x="78" y="240"/>
                  </a:lnTo>
                  <a:lnTo>
                    <a:pt x="90" y="240"/>
                  </a:lnTo>
                  <a:lnTo>
                    <a:pt x="102" y="240"/>
                  </a:lnTo>
                  <a:lnTo>
                    <a:pt x="114" y="240"/>
                  </a:lnTo>
                  <a:lnTo>
                    <a:pt x="126" y="234"/>
                  </a:lnTo>
                  <a:lnTo>
                    <a:pt x="138" y="234"/>
                  </a:lnTo>
                  <a:lnTo>
                    <a:pt x="144" y="228"/>
                  </a:lnTo>
                  <a:lnTo>
                    <a:pt x="150" y="240"/>
                  </a:lnTo>
                  <a:lnTo>
                    <a:pt x="156" y="252"/>
                  </a:lnTo>
                  <a:lnTo>
                    <a:pt x="162" y="264"/>
                  </a:lnTo>
                  <a:lnTo>
                    <a:pt x="174" y="270"/>
                  </a:lnTo>
                  <a:lnTo>
                    <a:pt x="186" y="282"/>
                  </a:lnTo>
                  <a:lnTo>
                    <a:pt x="198" y="288"/>
                  </a:lnTo>
                  <a:lnTo>
                    <a:pt x="210" y="294"/>
                  </a:lnTo>
                  <a:lnTo>
                    <a:pt x="222" y="300"/>
                  </a:lnTo>
                  <a:lnTo>
                    <a:pt x="234" y="306"/>
                  </a:lnTo>
                  <a:lnTo>
                    <a:pt x="246" y="312"/>
                  </a:lnTo>
                  <a:lnTo>
                    <a:pt x="258" y="312"/>
                  </a:lnTo>
                  <a:lnTo>
                    <a:pt x="270" y="312"/>
                  </a:lnTo>
                  <a:lnTo>
                    <a:pt x="282" y="312"/>
                  </a:lnTo>
                  <a:lnTo>
                    <a:pt x="300" y="312"/>
                  </a:lnTo>
                  <a:lnTo>
                    <a:pt x="312" y="312"/>
                  </a:lnTo>
                  <a:lnTo>
                    <a:pt x="324" y="306"/>
                  </a:lnTo>
                  <a:lnTo>
                    <a:pt x="336" y="300"/>
                  </a:lnTo>
                  <a:lnTo>
                    <a:pt x="348" y="294"/>
                  </a:lnTo>
                  <a:lnTo>
                    <a:pt x="360" y="288"/>
                  </a:lnTo>
                  <a:lnTo>
                    <a:pt x="372" y="282"/>
                  </a:lnTo>
                  <a:lnTo>
                    <a:pt x="384" y="276"/>
                  </a:lnTo>
                  <a:lnTo>
                    <a:pt x="390" y="264"/>
                  </a:lnTo>
                  <a:lnTo>
                    <a:pt x="402" y="252"/>
                  </a:lnTo>
                  <a:lnTo>
                    <a:pt x="408" y="240"/>
                  </a:lnTo>
                  <a:lnTo>
                    <a:pt x="414" y="228"/>
                  </a:lnTo>
                  <a:lnTo>
                    <a:pt x="420" y="216"/>
                  </a:lnTo>
                  <a:lnTo>
                    <a:pt x="426" y="204"/>
                  </a:lnTo>
                  <a:lnTo>
                    <a:pt x="432" y="192"/>
                  </a:lnTo>
                  <a:lnTo>
                    <a:pt x="432" y="180"/>
                  </a:lnTo>
                  <a:lnTo>
                    <a:pt x="432" y="168"/>
                  </a:lnTo>
                  <a:lnTo>
                    <a:pt x="432" y="150"/>
                  </a:lnTo>
                  <a:lnTo>
                    <a:pt x="432" y="138"/>
                  </a:lnTo>
                  <a:lnTo>
                    <a:pt x="432" y="126"/>
                  </a:lnTo>
                  <a:lnTo>
                    <a:pt x="426" y="114"/>
                  </a:lnTo>
                  <a:lnTo>
                    <a:pt x="420" y="102"/>
                  </a:lnTo>
                  <a:lnTo>
                    <a:pt x="420" y="90"/>
                  </a:lnTo>
                  <a:lnTo>
                    <a:pt x="408" y="78"/>
                  </a:lnTo>
                  <a:lnTo>
                    <a:pt x="402" y="66"/>
                  </a:lnTo>
                  <a:lnTo>
                    <a:pt x="396" y="54"/>
                  </a:lnTo>
                  <a:lnTo>
                    <a:pt x="384" y="42"/>
                  </a:lnTo>
                  <a:lnTo>
                    <a:pt x="372" y="36"/>
                  </a:lnTo>
                  <a:lnTo>
                    <a:pt x="366" y="30"/>
                  </a:lnTo>
                  <a:lnTo>
                    <a:pt x="354" y="18"/>
                  </a:lnTo>
                  <a:lnTo>
                    <a:pt x="342" y="18"/>
                  </a:lnTo>
                  <a:lnTo>
                    <a:pt x="330" y="12"/>
                  </a:lnTo>
                  <a:lnTo>
                    <a:pt x="312" y="6"/>
                  </a:lnTo>
                  <a:lnTo>
                    <a:pt x="300" y="6"/>
                  </a:lnTo>
                  <a:lnTo>
                    <a:pt x="288" y="0"/>
                  </a:lnTo>
                  <a:lnTo>
                    <a:pt x="276" y="0"/>
                  </a:lnTo>
                  <a:lnTo>
                    <a:pt x="258" y="6"/>
                  </a:lnTo>
                  <a:lnTo>
                    <a:pt x="246" y="6"/>
                  </a:lnTo>
                  <a:lnTo>
                    <a:pt x="234" y="6"/>
                  </a:lnTo>
                  <a:lnTo>
                    <a:pt x="222" y="12"/>
                  </a:lnTo>
                  <a:lnTo>
                    <a:pt x="210" y="18"/>
                  </a:lnTo>
                  <a:lnTo>
                    <a:pt x="198" y="2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FF99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" name="Freeform 32"/>
            <p:cNvSpPr/>
            <p:nvPr/>
          </p:nvSpPr>
          <p:spPr bwMode="auto">
            <a:xfrm>
              <a:off x="1974" y="1617"/>
              <a:ext cx="432" cy="312"/>
            </a:xfrm>
            <a:custGeom>
              <a:avLst/>
              <a:gdLst>
                <a:gd name="T0" fmla="*/ 6 w 432"/>
                <a:gd name="T1" fmla="*/ 210 h 312"/>
                <a:gd name="T2" fmla="*/ 30 w 432"/>
                <a:gd name="T3" fmla="*/ 222 h 312"/>
                <a:gd name="T4" fmla="*/ 48 w 432"/>
                <a:gd name="T5" fmla="*/ 234 h 312"/>
                <a:gd name="T6" fmla="*/ 78 w 432"/>
                <a:gd name="T7" fmla="*/ 234 h 312"/>
                <a:gd name="T8" fmla="*/ 102 w 432"/>
                <a:gd name="T9" fmla="*/ 234 h 312"/>
                <a:gd name="T10" fmla="*/ 126 w 432"/>
                <a:gd name="T11" fmla="*/ 234 h 312"/>
                <a:gd name="T12" fmla="*/ 138 w 432"/>
                <a:gd name="T13" fmla="*/ 228 h 312"/>
                <a:gd name="T14" fmla="*/ 156 w 432"/>
                <a:gd name="T15" fmla="*/ 252 h 312"/>
                <a:gd name="T16" fmla="*/ 174 w 432"/>
                <a:gd name="T17" fmla="*/ 270 h 312"/>
                <a:gd name="T18" fmla="*/ 192 w 432"/>
                <a:gd name="T19" fmla="*/ 288 h 312"/>
                <a:gd name="T20" fmla="*/ 216 w 432"/>
                <a:gd name="T21" fmla="*/ 300 h 312"/>
                <a:gd name="T22" fmla="*/ 246 w 432"/>
                <a:gd name="T23" fmla="*/ 306 h 312"/>
                <a:gd name="T24" fmla="*/ 270 w 432"/>
                <a:gd name="T25" fmla="*/ 312 h 312"/>
                <a:gd name="T26" fmla="*/ 300 w 432"/>
                <a:gd name="T27" fmla="*/ 312 h 312"/>
                <a:gd name="T28" fmla="*/ 324 w 432"/>
                <a:gd name="T29" fmla="*/ 306 h 312"/>
                <a:gd name="T30" fmla="*/ 348 w 432"/>
                <a:gd name="T31" fmla="*/ 294 h 312"/>
                <a:gd name="T32" fmla="*/ 372 w 432"/>
                <a:gd name="T33" fmla="*/ 282 h 312"/>
                <a:gd name="T34" fmla="*/ 390 w 432"/>
                <a:gd name="T35" fmla="*/ 264 h 312"/>
                <a:gd name="T36" fmla="*/ 408 w 432"/>
                <a:gd name="T37" fmla="*/ 240 h 312"/>
                <a:gd name="T38" fmla="*/ 420 w 432"/>
                <a:gd name="T39" fmla="*/ 216 h 312"/>
                <a:gd name="T40" fmla="*/ 426 w 432"/>
                <a:gd name="T41" fmla="*/ 192 h 312"/>
                <a:gd name="T42" fmla="*/ 432 w 432"/>
                <a:gd name="T43" fmla="*/ 162 h 312"/>
                <a:gd name="T44" fmla="*/ 432 w 432"/>
                <a:gd name="T45" fmla="*/ 138 h 312"/>
                <a:gd name="T46" fmla="*/ 426 w 432"/>
                <a:gd name="T47" fmla="*/ 108 h 312"/>
                <a:gd name="T48" fmla="*/ 414 w 432"/>
                <a:gd name="T49" fmla="*/ 84 h 312"/>
                <a:gd name="T50" fmla="*/ 402 w 432"/>
                <a:gd name="T51" fmla="*/ 60 h 312"/>
                <a:gd name="T52" fmla="*/ 384 w 432"/>
                <a:gd name="T53" fmla="*/ 42 h 312"/>
                <a:gd name="T54" fmla="*/ 360 w 432"/>
                <a:gd name="T55" fmla="*/ 24 h 312"/>
                <a:gd name="T56" fmla="*/ 336 w 432"/>
                <a:gd name="T57" fmla="*/ 12 h 312"/>
                <a:gd name="T58" fmla="*/ 312 w 432"/>
                <a:gd name="T59" fmla="*/ 6 h 312"/>
                <a:gd name="T60" fmla="*/ 288 w 432"/>
                <a:gd name="T61" fmla="*/ 0 h 312"/>
                <a:gd name="T62" fmla="*/ 258 w 432"/>
                <a:gd name="T63" fmla="*/ 0 h 312"/>
                <a:gd name="T64" fmla="*/ 234 w 432"/>
                <a:gd name="T65" fmla="*/ 6 h 312"/>
                <a:gd name="T66" fmla="*/ 210 w 432"/>
                <a:gd name="T67" fmla="*/ 18 h 312"/>
                <a:gd name="T68" fmla="*/ 192 w 432"/>
                <a:gd name="T69" fmla="*/ 24 h 31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432"/>
                <a:gd name="T106" fmla="*/ 0 h 312"/>
                <a:gd name="T107" fmla="*/ 432 w 432"/>
                <a:gd name="T108" fmla="*/ 312 h 31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432" h="312">
                  <a:moveTo>
                    <a:pt x="0" y="198"/>
                  </a:moveTo>
                  <a:lnTo>
                    <a:pt x="6" y="210"/>
                  </a:lnTo>
                  <a:lnTo>
                    <a:pt x="18" y="216"/>
                  </a:lnTo>
                  <a:lnTo>
                    <a:pt x="30" y="222"/>
                  </a:lnTo>
                  <a:lnTo>
                    <a:pt x="36" y="228"/>
                  </a:lnTo>
                  <a:lnTo>
                    <a:pt x="48" y="234"/>
                  </a:lnTo>
                  <a:lnTo>
                    <a:pt x="60" y="234"/>
                  </a:lnTo>
                  <a:lnTo>
                    <a:pt x="78" y="234"/>
                  </a:lnTo>
                  <a:lnTo>
                    <a:pt x="90" y="240"/>
                  </a:lnTo>
                  <a:lnTo>
                    <a:pt x="102" y="234"/>
                  </a:lnTo>
                  <a:lnTo>
                    <a:pt x="114" y="234"/>
                  </a:lnTo>
                  <a:lnTo>
                    <a:pt x="126" y="234"/>
                  </a:lnTo>
                  <a:lnTo>
                    <a:pt x="138" y="228"/>
                  </a:lnTo>
                  <a:lnTo>
                    <a:pt x="150" y="240"/>
                  </a:lnTo>
                  <a:lnTo>
                    <a:pt x="156" y="252"/>
                  </a:lnTo>
                  <a:lnTo>
                    <a:pt x="162" y="258"/>
                  </a:lnTo>
                  <a:lnTo>
                    <a:pt x="174" y="270"/>
                  </a:lnTo>
                  <a:lnTo>
                    <a:pt x="186" y="276"/>
                  </a:lnTo>
                  <a:lnTo>
                    <a:pt x="192" y="288"/>
                  </a:lnTo>
                  <a:lnTo>
                    <a:pt x="204" y="294"/>
                  </a:lnTo>
                  <a:lnTo>
                    <a:pt x="216" y="300"/>
                  </a:lnTo>
                  <a:lnTo>
                    <a:pt x="228" y="306"/>
                  </a:lnTo>
                  <a:lnTo>
                    <a:pt x="246" y="306"/>
                  </a:lnTo>
                  <a:lnTo>
                    <a:pt x="258" y="312"/>
                  </a:lnTo>
                  <a:lnTo>
                    <a:pt x="270" y="312"/>
                  </a:lnTo>
                  <a:lnTo>
                    <a:pt x="282" y="312"/>
                  </a:lnTo>
                  <a:lnTo>
                    <a:pt x="300" y="312"/>
                  </a:lnTo>
                  <a:lnTo>
                    <a:pt x="312" y="306"/>
                  </a:lnTo>
                  <a:lnTo>
                    <a:pt x="324" y="306"/>
                  </a:lnTo>
                  <a:lnTo>
                    <a:pt x="336" y="300"/>
                  </a:lnTo>
                  <a:lnTo>
                    <a:pt x="348" y="294"/>
                  </a:lnTo>
                  <a:lnTo>
                    <a:pt x="360" y="288"/>
                  </a:lnTo>
                  <a:lnTo>
                    <a:pt x="372" y="282"/>
                  </a:lnTo>
                  <a:lnTo>
                    <a:pt x="384" y="270"/>
                  </a:lnTo>
                  <a:lnTo>
                    <a:pt x="390" y="264"/>
                  </a:lnTo>
                  <a:lnTo>
                    <a:pt x="402" y="252"/>
                  </a:lnTo>
                  <a:lnTo>
                    <a:pt x="408" y="240"/>
                  </a:lnTo>
                  <a:lnTo>
                    <a:pt x="414" y="228"/>
                  </a:lnTo>
                  <a:lnTo>
                    <a:pt x="420" y="216"/>
                  </a:lnTo>
                  <a:lnTo>
                    <a:pt x="426" y="204"/>
                  </a:lnTo>
                  <a:lnTo>
                    <a:pt x="426" y="192"/>
                  </a:lnTo>
                  <a:lnTo>
                    <a:pt x="432" y="180"/>
                  </a:lnTo>
                  <a:lnTo>
                    <a:pt x="432" y="162"/>
                  </a:lnTo>
                  <a:lnTo>
                    <a:pt x="432" y="150"/>
                  </a:lnTo>
                  <a:lnTo>
                    <a:pt x="432" y="138"/>
                  </a:lnTo>
                  <a:lnTo>
                    <a:pt x="432" y="126"/>
                  </a:lnTo>
                  <a:lnTo>
                    <a:pt x="426" y="108"/>
                  </a:lnTo>
                  <a:lnTo>
                    <a:pt x="420" y="96"/>
                  </a:lnTo>
                  <a:lnTo>
                    <a:pt x="414" y="84"/>
                  </a:lnTo>
                  <a:lnTo>
                    <a:pt x="408" y="72"/>
                  </a:lnTo>
                  <a:lnTo>
                    <a:pt x="402" y="60"/>
                  </a:lnTo>
                  <a:lnTo>
                    <a:pt x="390" y="54"/>
                  </a:lnTo>
                  <a:lnTo>
                    <a:pt x="384" y="42"/>
                  </a:lnTo>
                  <a:lnTo>
                    <a:pt x="372" y="36"/>
                  </a:lnTo>
                  <a:lnTo>
                    <a:pt x="360" y="24"/>
                  </a:lnTo>
                  <a:lnTo>
                    <a:pt x="354" y="18"/>
                  </a:lnTo>
                  <a:lnTo>
                    <a:pt x="336" y="12"/>
                  </a:lnTo>
                  <a:lnTo>
                    <a:pt x="324" y="6"/>
                  </a:lnTo>
                  <a:lnTo>
                    <a:pt x="312" y="6"/>
                  </a:lnTo>
                  <a:lnTo>
                    <a:pt x="300" y="0"/>
                  </a:lnTo>
                  <a:lnTo>
                    <a:pt x="288" y="0"/>
                  </a:lnTo>
                  <a:lnTo>
                    <a:pt x="276" y="0"/>
                  </a:lnTo>
                  <a:lnTo>
                    <a:pt x="258" y="0"/>
                  </a:lnTo>
                  <a:lnTo>
                    <a:pt x="246" y="6"/>
                  </a:lnTo>
                  <a:lnTo>
                    <a:pt x="234" y="6"/>
                  </a:lnTo>
                  <a:lnTo>
                    <a:pt x="222" y="12"/>
                  </a:lnTo>
                  <a:lnTo>
                    <a:pt x="210" y="18"/>
                  </a:lnTo>
                  <a:lnTo>
                    <a:pt x="198" y="24"/>
                  </a:lnTo>
                  <a:lnTo>
                    <a:pt x="192" y="24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0" name="Freeform 33"/>
            <p:cNvSpPr/>
            <p:nvPr/>
          </p:nvSpPr>
          <p:spPr bwMode="auto">
            <a:xfrm>
              <a:off x="1836" y="1497"/>
              <a:ext cx="300" cy="318"/>
            </a:xfrm>
            <a:custGeom>
              <a:avLst/>
              <a:gdLst>
                <a:gd name="T0" fmla="*/ 294 w 300"/>
                <a:gd name="T1" fmla="*/ 6 h 318"/>
                <a:gd name="T2" fmla="*/ 294 w 300"/>
                <a:gd name="T3" fmla="*/ 18 h 318"/>
                <a:gd name="T4" fmla="*/ 300 w 300"/>
                <a:gd name="T5" fmla="*/ 42 h 318"/>
                <a:gd name="T6" fmla="*/ 300 w 300"/>
                <a:gd name="T7" fmla="*/ 66 h 318"/>
                <a:gd name="T8" fmla="*/ 300 w 300"/>
                <a:gd name="T9" fmla="*/ 96 h 318"/>
                <a:gd name="T10" fmla="*/ 300 w 300"/>
                <a:gd name="T11" fmla="*/ 120 h 318"/>
                <a:gd name="T12" fmla="*/ 300 w 300"/>
                <a:gd name="T13" fmla="*/ 144 h 318"/>
                <a:gd name="T14" fmla="*/ 294 w 300"/>
                <a:gd name="T15" fmla="*/ 168 h 318"/>
                <a:gd name="T16" fmla="*/ 294 w 300"/>
                <a:gd name="T17" fmla="*/ 192 h 318"/>
                <a:gd name="T18" fmla="*/ 288 w 300"/>
                <a:gd name="T19" fmla="*/ 216 h 318"/>
                <a:gd name="T20" fmla="*/ 282 w 300"/>
                <a:gd name="T21" fmla="*/ 240 h 318"/>
                <a:gd name="T22" fmla="*/ 252 w 300"/>
                <a:gd name="T23" fmla="*/ 252 h 318"/>
                <a:gd name="T24" fmla="*/ 222 w 300"/>
                <a:gd name="T25" fmla="*/ 264 h 318"/>
                <a:gd name="T26" fmla="*/ 186 w 300"/>
                <a:gd name="T27" fmla="*/ 276 h 318"/>
                <a:gd name="T28" fmla="*/ 156 w 300"/>
                <a:gd name="T29" fmla="*/ 288 h 318"/>
                <a:gd name="T30" fmla="*/ 120 w 300"/>
                <a:gd name="T31" fmla="*/ 294 h 318"/>
                <a:gd name="T32" fmla="*/ 90 w 300"/>
                <a:gd name="T33" fmla="*/ 306 h 318"/>
                <a:gd name="T34" fmla="*/ 54 w 300"/>
                <a:gd name="T35" fmla="*/ 312 h 318"/>
                <a:gd name="T36" fmla="*/ 24 w 300"/>
                <a:gd name="T37" fmla="*/ 318 h 318"/>
                <a:gd name="T38" fmla="*/ 24 w 300"/>
                <a:gd name="T39" fmla="*/ 318 h 318"/>
                <a:gd name="T40" fmla="*/ 12 w 300"/>
                <a:gd name="T41" fmla="*/ 294 h 318"/>
                <a:gd name="T42" fmla="*/ 12 w 300"/>
                <a:gd name="T43" fmla="*/ 270 h 318"/>
                <a:gd name="T44" fmla="*/ 6 w 300"/>
                <a:gd name="T45" fmla="*/ 246 h 318"/>
                <a:gd name="T46" fmla="*/ 6 w 300"/>
                <a:gd name="T47" fmla="*/ 222 h 318"/>
                <a:gd name="T48" fmla="*/ 0 w 300"/>
                <a:gd name="T49" fmla="*/ 198 h 318"/>
                <a:gd name="T50" fmla="*/ 0 w 300"/>
                <a:gd name="T51" fmla="*/ 174 h 318"/>
                <a:gd name="T52" fmla="*/ 0 w 300"/>
                <a:gd name="T53" fmla="*/ 150 h 318"/>
                <a:gd name="T54" fmla="*/ 6 w 300"/>
                <a:gd name="T55" fmla="*/ 126 h 318"/>
                <a:gd name="T56" fmla="*/ 6 w 300"/>
                <a:gd name="T57" fmla="*/ 102 h 318"/>
                <a:gd name="T58" fmla="*/ 12 w 300"/>
                <a:gd name="T59" fmla="*/ 84 h 318"/>
                <a:gd name="T60" fmla="*/ 12 w 300"/>
                <a:gd name="T61" fmla="*/ 60 h 318"/>
                <a:gd name="T62" fmla="*/ 24 w 300"/>
                <a:gd name="T63" fmla="*/ 36 h 318"/>
                <a:gd name="T64" fmla="*/ 30 w 300"/>
                <a:gd name="T65" fmla="*/ 12 h 318"/>
                <a:gd name="T66" fmla="*/ 36 w 300"/>
                <a:gd name="T67" fmla="*/ 12 h 318"/>
                <a:gd name="T68" fmla="*/ 66 w 300"/>
                <a:gd name="T69" fmla="*/ 6 h 318"/>
                <a:gd name="T70" fmla="*/ 96 w 300"/>
                <a:gd name="T71" fmla="*/ 0 h 318"/>
                <a:gd name="T72" fmla="*/ 132 w 300"/>
                <a:gd name="T73" fmla="*/ 0 h 318"/>
                <a:gd name="T74" fmla="*/ 162 w 300"/>
                <a:gd name="T75" fmla="*/ 0 h 318"/>
                <a:gd name="T76" fmla="*/ 198 w 300"/>
                <a:gd name="T77" fmla="*/ 0 h 318"/>
                <a:gd name="T78" fmla="*/ 228 w 300"/>
                <a:gd name="T79" fmla="*/ 0 h 318"/>
                <a:gd name="T80" fmla="*/ 258 w 300"/>
                <a:gd name="T81" fmla="*/ 0 h 318"/>
                <a:gd name="T82" fmla="*/ 294 w 300"/>
                <a:gd name="T83" fmla="*/ 6 h 31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300"/>
                <a:gd name="T127" fmla="*/ 0 h 318"/>
                <a:gd name="T128" fmla="*/ 300 w 300"/>
                <a:gd name="T129" fmla="*/ 318 h 31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300" h="318">
                  <a:moveTo>
                    <a:pt x="294" y="6"/>
                  </a:moveTo>
                  <a:lnTo>
                    <a:pt x="294" y="18"/>
                  </a:lnTo>
                  <a:lnTo>
                    <a:pt x="300" y="42"/>
                  </a:lnTo>
                  <a:lnTo>
                    <a:pt x="300" y="66"/>
                  </a:lnTo>
                  <a:lnTo>
                    <a:pt x="300" y="96"/>
                  </a:lnTo>
                  <a:lnTo>
                    <a:pt x="300" y="120"/>
                  </a:lnTo>
                  <a:lnTo>
                    <a:pt x="300" y="144"/>
                  </a:lnTo>
                  <a:lnTo>
                    <a:pt x="294" y="168"/>
                  </a:lnTo>
                  <a:lnTo>
                    <a:pt x="294" y="192"/>
                  </a:lnTo>
                  <a:lnTo>
                    <a:pt x="288" y="216"/>
                  </a:lnTo>
                  <a:lnTo>
                    <a:pt x="282" y="240"/>
                  </a:lnTo>
                  <a:lnTo>
                    <a:pt x="252" y="252"/>
                  </a:lnTo>
                  <a:lnTo>
                    <a:pt x="222" y="264"/>
                  </a:lnTo>
                  <a:lnTo>
                    <a:pt x="186" y="276"/>
                  </a:lnTo>
                  <a:lnTo>
                    <a:pt x="156" y="288"/>
                  </a:lnTo>
                  <a:lnTo>
                    <a:pt x="120" y="294"/>
                  </a:lnTo>
                  <a:lnTo>
                    <a:pt x="90" y="306"/>
                  </a:lnTo>
                  <a:lnTo>
                    <a:pt x="54" y="312"/>
                  </a:lnTo>
                  <a:lnTo>
                    <a:pt x="24" y="318"/>
                  </a:lnTo>
                  <a:lnTo>
                    <a:pt x="12" y="294"/>
                  </a:lnTo>
                  <a:lnTo>
                    <a:pt x="12" y="270"/>
                  </a:lnTo>
                  <a:lnTo>
                    <a:pt x="6" y="246"/>
                  </a:lnTo>
                  <a:lnTo>
                    <a:pt x="6" y="222"/>
                  </a:lnTo>
                  <a:lnTo>
                    <a:pt x="0" y="198"/>
                  </a:lnTo>
                  <a:lnTo>
                    <a:pt x="0" y="174"/>
                  </a:lnTo>
                  <a:lnTo>
                    <a:pt x="0" y="150"/>
                  </a:lnTo>
                  <a:lnTo>
                    <a:pt x="6" y="126"/>
                  </a:lnTo>
                  <a:lnTo>
                    <a:pt x="6" y="102"/>
                  </a:lnTo>
                  <a:lnTo>
                    <a:pt x="12" y="84"/>
                  </a:lnTo>
                  <a:lnTo>
                    <a:pt x="12" y="60"/>
                  </a:lnTo>
                  <a:lnTo>
                    <a:pt x="24" y="36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66" y="6"/>
                  </a:lnTo>
                  <a:lnTo>
                    <a:pt x="96" y="0"/>
                  </a:lnTo>
                  <a:lnTo>
                    <a:pt x="132" y="0"/>
                  </a:lnTo>
                  <a:lnTo>
                    <a:pt x="162" y="0"/>
                  </a:lnTo>
                  <a:lnTo>
                    <a:pt x="198" y="0"/>
                  </a:lnTo>
                  <a:lnTo>
                    <a:pt x="228" y="0"/>
                  </a:lnTo>
                  <a:lnTo>
                    <a:pt x="258" y="0"/>
                  </a:lnTo>
                  <a:lnTo>
                    <a:pt x="294" y="6"/>
                  </a:lnTo>
                  <a:close/>
                </a:path>
              </a:pathLst>
            </a:custGeom>
            <a:solidFill>
              <a:srgbClr val="0023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1" name="Freeform 34"/>
            <p:cNvSpPr/>
            <p:nvPr/>
          </p:nvSpPr>
          <p:spPr bwMode="auto">
            <a:xfrm>
              <a:off x="1836" y="1497"/>
              <a:ext cx="300" cy="318"/>
            </a:xfrm>
            <a:custGeom>
              <a:avLst/>
              <a:gdLst>
                <a:gd name="T0" fmla="*/ 294 w 300"/>
                <a:gd name="T1" fmla="*/ 6 h 318"/>
                <a:gd name="T2" fmla="*/ 294 w 300"/>
                <a:gd name="T3" fmla="*/ 18 h 318"/>
                <a:gd name="T4" fmla="*/ 300 w 300"/>
                <a:gd name="T5" fmla="*/ 42 h 318"/>
                <a:gd name="T6" fmla="*/ 300 w 300"/>
                <a:gd name="T7" fmla="*/ 66 h 318"/>
                <a:gd name="T8" fmla="*/ 300 w 300"/>
                <a:gd name="T9" fmla="*/ 96 h 318"/>
                <a:gd name="T10" fmla="*/ 300 w 300"/>
                <a:gd name="T11" fmla="*/ 120 h 318"/>
                <a:gd name="T12" fmla="*/ 300 w 300"/>
                <a:gd name="T13" fmla="*/ 144 h 318"/>
                <a:gd name="T14" fmla="*/ 294 w 300"/>
                <a:gd name="T15" fmla="*/ 168 h 318"/>
                <a:gd name="T16" fmla="*/ 294 w 300"/>
                <a:gd name="T17" fmla="*/ 192 h 318"/>
                <a:gd name="T18" fmla="*/ 288 w 300"/>
                <a:gd name="T19" fmla="*/ 216 h 318"/>
                <a:gd name="T20" fmla="*/ 282 w 300"/>
                <a:gd name="T21" fmla="*/ 240 h 318"/>
                <a:gd name="T22" fmla="*/ 252 w 300"/>
                <a:gd name="T23" fmla="*/ 252 h 318"/>
                <a:gd name="T24" fmla="*/ 222 w 300"/>
                <a:gd name="T25" fmla="*/ 264 h 318"/>
                <a:gd name="T26" fmla="*/ 186 w 300"/>
                <a:gd name="T27" fmla="*/ 276 h 318"/>
                <a:gd name="T28" fmla="*/ 156 w 300"/>
                <a:gd name="T29" fmla="*/ 288 h 318"/>
                <a:gd name="T30" fmla="*/ 120 w 300"/>
                <a:gd name="T31" fmla="*/ 294 h 318"/>
                <a:gd name="T32" fmla="*/ 90 w 300"/>
                <a:gd name="T33" fmla="*/ 306 h 318"/>
                <a:gd name="T34" fmla="*/ 54 w 300"/>
                <a:gd name="T35" fmla="*/ 312 h 318"/>
                <a:gd name="T36" fmla="*/ 24 w 300"/>
                <a:gd name="T37" fmla="*/ 318 h 318"/>
                <a:gd name="T38" fmla="*/ 24 w 300"/>
                <a:gd name="T39" fmla="*/ 318 h 318"/>
                <a:gd name="T40" fmla="*/ 12 w 300"/>
                <a:gd name="T41" fmla="*/ 294 h 318"/>
                <a:gd name="T42" fmla="*/ 12 w 300"/>
                <a:gd name="T43" fmla="*/ 270 h 318"/>
                <a:gd name="T44" fmla="*/ 6 w 300"/>
                <a:gd name="T45" fmla="*/ 246 h 318"/>
                <a:gd name="T46" fmla="*/ 6 w 300"/>
                <a:gd name="T47" fmla="*/ 222 h 318"/>
                <a:gd name="T48" fmla="*/ 0 w 300"/>
                <a:gd name="T49" fmla="*/ 198 h 318"/>
                <a:gd name="T50" fmla="*/ 0 w 300"/>
                <a:gd name="T51" fmla="*/ 174 h 318"/>
                <a:gd name="T52" fmla="*/ 0 w 300"/>
                <a:gd name="T53" fmla="*/ 150 h 318"/>
                <a:gd name="T54" fmla="*/ 6 w 300"/>
                <a:gd name="T55" fmla="*/ 126 h 318"/>
                <a:gd name="T56" fmla="*/ 6 w 300"/>
                <a:gd name="T57" fmla="*/ 102 h 318"/>
                <a:gd name="T58" fmla="*/ 12 w 300"/>
                <a:gd name="T59" fmla="*/ 84 h 318"/>
                <a:gd name="T60" fmla="*/ 12 w 300"/>
                <a:gd name="T61" fmla="*/ 60 h 318"/>
                <a:gd name="T62" fmla="*/ 24 w 300"/>
                <a:gd name="T63" fmla="*/ 36 h 318"/>
                <a:gd name="T64" fmla="*/ 30 w 300"/>
                <a:gd name="T65" fmla="*/ 12 h 318"/>
                <a:gd name="T66" fmla="*/ 36 w 300"/>
                <a:gd name="T67" fmla="*/ 12 h 318"/>
                <a:gd name="T68" fmla="*/ 66 w 300"/>
                <a:gd name="T69" fmla="*/ 6 h 318"/>
                <a:gd name="T70" fmla="*/ 96 w 300"/>
                <a:gd name="T71" fmla="*/ 0 h 318"/>
                <a:gd name="T72" fmla="*/ 132 w 300"/>
                <a:gd name="T73" fmla="*/ 0 h 318"/>
                <a:gd name="T74" fmla="*/ 162 w 300"/>
                <a:gd name="T75" fmla="*/ 0 h 318"/>
                <a:gd name="T76" fmla="*/ 198 w 300"/>
                <a:gd name="T77" fmla="*/ 0 h 318"/>
                <a:gd name="T78" fmla="*/ 228 w 300"/>
                <a:gd name="T79" fmla="*/ 0 h 318"/>
                <a:gd name="T80" fmla="*/ 258 w 300"/>
                <a:gd name="T81" fmla="*/ 0 h 318"/>
                <a:gd name="T82" fmla="*/ 294 w 300"/>
                <a:gd name="T83" fmla="*/ 6 h 31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300"/>
                <a:gd name="T127" fmla="*/ 0 h 318"/>
                <a:gd name="T128" fmla="*/ 300 w 300"/>
                <a:gd name="T129" fmla="*/ 318 h 31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300" h="318">
                  <a:moveTo>
                    <a:pt x="294" y="6"/>
                  </a:moveTo>
                  <a:lnTo>
                    <a:pt x="294" y="18"/>
                  </a:lnTo>
                  <a:lnTo>
                    <a:pt x="300" y="42"/>
                  </a:lnTo>
                  <a:lnTo>
                    <a:pt x="300" y="66"/>
                  </a:lnTo>
                  <a:lnTo>
                    <a:pt x="300" y="96"/>
                  </a:lnTo>
                  <a:lnTo>
                    <a:pt x="300" y="120"/>
                  </a:lnTo>
                  <a:lnTo>
                    <a:pt x="300" y="144"/>
                  </a:lnTo>
                  <a:lnTo>
                    <a:pt x="294" y="168"/>
                  </a:lnTo>
                  <a:lnTo>
                    <a:pt x="294" y="192"/>
                  </a:lnTo>
                  <a:lnTo>
                    <a:pt x="288" y="216"/>
                  </a:lnTo>
                  <a:lnTo>
                    <a:pt x="282" y="240"/>
                  </a:lnTo>
                  <a:lnTo>
                    <a:pt x="252" y="252"/>
                  </a:lnTo>
                  <a:lnTo>
                    <a:pt x="222" y="264"/>
                  </a:lnTo>
                  <a:lnTo>
                    <a:pt x="186" y="276"/>
                  </a:lnTo>
                  <a:lnTo>
                    <a:pt x="156" y="288"/>
                  </a:lnTo>
                  <a:lnTo>
                    <a:pt x="120" y="294"/>
                  </a:lnTo>
                  <a:lnTo>
                    <a:pt x="90" y="306"/>
                  </a:lnTo>
                  <a:lnTo>
                    <a:pt x="54" y="312"/>
                  </a:lnTo>
                  <a:lnTo>
                    <a:pt x="24" y="318"/>
                  </a:lnTo>
                  <a:lnTo>
                    <a:pt x="12" y="294"/>
                  </a:lnTo>
                  <a:lnTo>
                    <a:pt x="12" y="270"/>
                  </a:lnTo>
                  <a:lnTo>
                    <a:pt x="6" y="246"/>
                  </a:lnTo>
                  <a:lnTo>
                    <a:pt x="6" y="222"/>
                  </a:lnTo>
                  <a:lnTo>
                    <a:pt x="0" y="198"/>
                  </a:lnTo>
                  <a:lnTo>
                    <a:pt x="0" y="174"/>
                  </a:lnTo>
                  <a:lnTo>
                    <a:pt x="0" y="150"/>
                  </a:lnTo>
                  <a:lnTo>
                    <a:pt x="6" y="126"/>
                  </a:lnTo>
                  <a:lnTo>
                    <a:pt x="6" y="102"/>
                  </a:lnTo>
                  <a:lnTo>
                    <a:pt x="12" y="84"/>
                  </a:lnTo>
                  <a:lnTo>
                    <a:pt x="12" y="60"/>
                  </a:lnTo>
                  <a:lnTo>
                    <a:pt x="24" y="36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66" y="6"/>
                  </a:lnTo>
                  <a:lnTo>
                    <a:pt x="96" y="0"/>
                  </a:lnTo>
                  <a:lnTo>
                    <a:pt x="132" y="0"/>
                  </a:lnTo>
                  <a:lnTo>
                    <a:pt x="162" y="0"/>
                  </a:lnTo>
                  <a:lnTo>
                    <a:pt x="198" y="0"/>
                  </a:lnTo>
                  <a:lnTo>
                    <a:pt x="228" y="0"/>
                  </a:lnTo>
                  <a:lnTo>
                    <a:pt x="258" y="0"/>
                  </a:lnTo>
                  <a:lnTo>
                    <a:pt x="294" y="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2" name="Freeform 35"/>
            <p:cNvSpPr/>
            <p:nvPr/>
          </p:nvSpPr>
          <p:spPr bwMode="auto">
            <a:xfrm>
              <a:off x="1878" y="1527"/>
              <a:ext cx="228" cy="246"/>
            </a:xfrm>
            <a:custGeom>
              <a:avLst/>
              <a:gdLst>
                <a:gd name="T0" fmla="*/ 12 w 228"/>
                <a:gd name="T1" fmla="*/ 12 h 246"/>
                <a:gd name="T2" fmla="*/ 6 w 228"/>
                <a:gd name="T3" fmla="*/ 36 h 246"/>
                <a:gd name="T4" fmla="*/ 6 w 228"/>
                <a:gd name="T5" fmla="*/ 60 h 246"/>
                <a:gd name="T6" fmla="*/ 0 w 228"/>
                <a:gd name="T7" fmla="*/ 84 h 246"/>
                <a:gd name="T8" fmla="*/ 0 w 228"/>
                <a:gd name="T9" fmla="*/ 108 h 246"/>
                <a:gd name="T10" fmla="*/ 0 w 228"/>
                <a:gd name="T11" fmla="*/ 138 h 246"/>
                <a:gd name="T12" fmla="*/ 0 w 228"/>
                <a:gd name="T13" fmla="*/ 162 h 246"/>
                <a:gd name="T14" fmla="*/ 0 w 228"/>
                <a:gd name="T15" fmla="*/ 186 h 246"/>
                <a:gd name="T16" fmla="*/ 0 w 228"/>
                <a:gd name="T17" fmla="*/ 210 h 246"/>
                <a:gd name="T18" fmla="*/ 6 w 228"/>
                <a:gd name="T19" fmla="*/ 234 h 246"/>
                <a:gd name="T20" fmla="*/ 12 w 228"/>
                <a:gd name="T21" fmla="*/ 246 h 246"/>
                <a:gd name="T22" fmla="*/ 42 w 228"/>
                <a:gd name="T23" fmla="*/ 240 h 246"/>
                <a:gd name="T24" fmla="*/ 72 w 228"/>
                <a:gd name="T25" fmla="*/ 234 h 246"/>
                <a:gd name="T26" fmla="*/ 102 w 228"/>
                <a:gd name="T27" fmla="*/ 228 h 246"/>
                <a:gd name="T28" fmla="*/ 132 w 228"/>
                <a:gd name="T29" fmla="*/ 216 h 246"/>
                <a:gd name="T30" fmla="*/ 168 w 228"/>
                <a:gd name="T31" fmla="*/ 204 h 246"/>
                <a:gd name="T32" fmla="*/ 198 w 228"/>
                <a:gd name="T33" fmla="*/ 198 h 246"/>
                <a:gd name="T34" fmla="*/ 210 w 228"/>
                <a:gd name="T35" fmla="*/ 186 h 246"/>
                <a:gd name="T36" fmla="*/ 216 w 228"/>
                <a:gd name="T37" fmla="*/ 162 h 246"/>
                <a:gd name="T38" fmla="*/ 222 w 228"/>
                <a:gd name="T39" fmla="*/ 138 h 246"/>
                <a:gd name="T40" fmla="*/ 222 w 228"/>
                <a:gd name="T41" fmla="*/ 114 h 246"/>
                <a:gd name="T42" fmla="*/ 228 w 228"/>
                <a:gd name="T43" fmla="*/ 84 h 246"/>
                <a:gd name="T44" fmla="*/ 228 w 228"/>
                <a:gd name="T45" fmla="*/ 60 h 246"/>
                <a:gd name="T46" fmla="*/ 228 w 228"/>
                <a:gd name="T47" fmla="*/ 36 h 246"/>
                <a:gd name="T48" fmla="*/ 222 w 228"/>
                <a:gd name="T49" fmla="*/ 6 h 246"/>
                <a:gd name="T50" fmla="*/ 222 w 228"/>
                <a:gd name="T51" fmla="*/ 6 h 246"/>
                <a:gd name="T52" fmla="*/ 198 w 228"/>
                <a:gd name="T53" fmla="*/ 6 h 246"/>
                <a:gd name="T54" fmla="*/ 174 w 228"/>
                <a:gd name="T55" fmla="*/ 0 h 246"/>
                <a:gd name="T56" fmla="*/ 150 w 228"/>
                <a:gd name="T57" fmla="*/ 0 h 246"/>
                <a:gd name="T58" fmla="*/ 126 w 228"/>
                <a:gd name="T59" fmla="*/ 0 h 246"/>
                <a:gd name="T60" fmla="*/ 96 w 228"/>
                <a:gd name="T61" fmla="*/ 0 h 246"/>
                <a:gd name="T62" fmla="*/ 72 w 228"/>
                <a:gd name="T63" fmla="*/ 0 h 246"/>
                <a:gd name="T64" fmla="*/ 48 w 228"/>
                <a:gd name="T65" fmla="*/ 6 h 246"/>
                <a:gd name="T66" fmla="*/ 24 w 228"/>
                <a:gd name="T67" fmla="*/ 12 h 246"/>
                <a:gd name="T68" fmla="*/ 18 w 228"/>
                <a:gd name="T69" fmla="*/ 12 h 246"/>
                <a:gd name="T70" fmla="*/ 12 w 228"/>
                <a:gd name="T71" fmla="*/ 12 h 2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28"/>
                <a:gd name="T109" fmla="*/ 0 h 246"/>
                <a:gd name="T110" fmla="*/ 228 w 228"/>
                <a:gd name="T111" fmla="*/ 246 h 2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28" h="246">
                  <a:moveTo>
                    <a:pt x="12" y="12"/>
                  </a:moveTo>
                  <a:lnTo>
                    <a:pt x="6" y="36"/>
                  </a:lnTo>
                  <a:lnTo>
                    <a:pt x="6" y="60"/>
                  </a:lnTo>
                  <a:lnTo>
                    <a:pt x="0" y="84"/>
                  </a:lnTo>
                  <a:lnTo>
                    <a:pt x="0" y="108"/>
                  </a:lnTo>
                  <a:lnTo>
                    <a:pt x="0" y="138"/>
                  </a:lnTo>
                  <a:lnTo>
                    <a:pt x="0" y="162"/>
                  </a:lnTo>
                  <a:lnTo>
                    <a:pt x="0" y="186"/>
                  </a:lnTo>
                  <a:lnTo>
                    <a:pt x="0" y="210"/>
                  </a:lnTo>
                  <a:lnTo>
                    <a:pt x="6" y="234"/>
                  </a:lnTo>
                  <a:lnTo>
                    <a:pt x="12" y="246"/>
                  </a:lnTo>
                  <a:lnTo>
                    <a:pt x="42" y="240"/>
                  </a:lnTo>
                  <a:lnTo>
                    <a:pt x="72" y="234"/>
                  </a:lnTo>
                  <a:lnTo>
                    <a:pt x="102" y="228"/>
                  </a:lnTo>
                  <a:lnTo>
                    <a:pt x="132" y="216"/>
                  </a:lnTo>
                  <a:lnTo>
                    <a:pt x="168" y="204"/>
                  </a:lnTo>
                  <a:lnTo>
                    <a:pt x="198" y="198"/>
                  </a:lnTo>
                  <a:lnTo>
                    <a:pt x="210" y="186"/>
                  </a:lnTo>
                  <a:lnTo>
                    <a:pt x="216" y="162"/>
                  </a:lnTo>
                  <a:lnTo>
                    <a:pt x="222" y="138"/>
                  </a:lnTo>
                  <a:lnTo>
                    <a:pt x="222" y="114"/>
                  </a:lnTo>
                  <a:lnTo>
                    <a:pt x="228" y="84"/>
                  </a:lnTo>
                  <a:lnTo>
                    <a:pt x="228" y="60"/>
                  </a:lnTo>
                  <a:lnTo>
                    <a:pt x="228" y="36"/>
                  </a:lnTo>
                  <a:lnTo>
                    <a:pt x="222" y="6"/>
                  </a:lnTo>
                  <a:lnTo>
                    <a:pt x="198" y="6"/>
                  </a:lnTo>
                  <a:lnTo>
                    <a:pt x="174" y="0"/>
                  </a:lnTo>
                  <a:lnTo>
                    <a:pt x="150" y="0"/>
                  </a:lnTo>
                  <a:lnTo>
                    <a:pt x="126" y="0"/>
                  </a:lnTo>
                  <a:lnTo>
                    <a:pt x="96" y="0"/>
                  </a:lnTo>
                  <a:lnTo>
                    <a:pt x="72" y="0"/>
                  </a:lnTo>
                  <a:lnTo>
                    <a:pt x="48" y="6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D1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3" name="Freeform 36"/>
            <p:cNvSpPr/>
            <p:nvPr/>
          </p:nvSpPr>
          <p:spPr bwMode="auto">
            <a:xfrm>
              <a:off x="1878" y="1527"/>
              <a:ext cx="228" cy="246"/>
            </a:xfrm>
            <a:custGeom>
              <a:avLst/>
              <a:gdLst>
                <a:gd name="T0" fmla="*/ 12 w 228"/>
                <a:gd name="T1" fmla="*/ 12 h 246"/>
                <a:gd name="T2" fmla="*/ 6 w 228"/>
                <a:gd name="T3" fmla="*/ 36 h 246"/>
                <a:gd name="T4" fmla="*/ 6 w 228"/>
                <a:gd name="T5" fmla="*/ 60 h 246"/>
                <a:gd name="T6" fmla="*/ 0 w 228"/>
                <a:gd name="T7" fmla="*/ 84 h 246"/>
                <a:gd name="T8" fmla="*/ 0 w 228"/>
                <a:gd name="T9" fmla="*/ 108 h 246"/>
                <a:gd name="T10" fmla="*/ 0 w 228"/>
                <a:gd name="T11" fmla="*/ 138 h 246"/>
                <a:gd name="T12" fmla="*/ 0 w 228"/>
                <a:gd name="T13" fmla="*/ 162 h 246"/>
                <a:gd name="T14" fmla="*/ 0 w 228"/>
                <a:gd name="T15" fmla="*/ 186 h 246"/>
                <a:gd name="T16" fmla="*/ 0 w 228"/>
                <a:gd name="T17" fmla="*/ 210 h 246"/>
                <a:gd name="T18" fmla="*/ 6 w 228"/>
                <a:gd name="T19" fmla="*/ 234 h 246"/>
                <a:gd name="T20" fmla="*/ 12 w 228"/>
                <a:gd name="T21" fmla="*/ 246 h 246"/>
                <a:gd name="T22" fmla="*/ 42 w 228"/>
                <a:gd name="T23" fmla="*/ 240 h 246"/>
                <a:gd name="T24" fmla="*/ 72 w 228"/>
                <a:gd name="T25" fmla="*/ 234 h 246"/>
                <a:gd name="T26" fmla="*/ 102 w 228"/>
                <a:gd name="T27" fmla="*/ 228 h 246"/>
                <a:gd name="T28" fmla="*/ 132 w 228"/>
                <a:gd name="T29" fmla="*/ 216 h 246"/>
                <a:gd name="T30" fmla="*/ 168 w 228"/>
                <a:gd name="T31" fmla="*/ 204 h 246"/>
                <a:gd name="T32" fmla="*/ 198 w 228"/>
                <a:gd name="T33" fmla="*/ 198 h 246"/>
                <a:gd name="T34" fmla="*/ 210 w 228"/>
                <a:gd name="T35" fmla="*/ 186 h 246"/>
                <a:gd name="T36" fmla="*/ 216 w 228"/>
                <a:gd name="T37" fmla="*/ 162 h 246"/>
                <a:gd name="T38" fmla="*/ 222 w 228"/>
                <a:gd name="T39" fmla="*/ 138 h 246"/>
                <a:gd name="T40" fmla="*/ 222 w 228"/>
                <a:gd name="T41" fmla="*/ 114 h 246"/>
                <a:gd name="T42" fmla="*/ 228 w 228"/>
                <a:gd name="T43" fmla="*/ 84 h 246"/>
                <a:gd name="T44" fmla="*/ 228 w 228"/>
                <a:gd name="T45" fmla="*/ 60 h 246"/>
                <a:gd name="T46" fmla="*/ 228 w 228"/>
                <a:gd name="T47" fmla="*/ 36 h 246"/>
                <a:gd name="T48" fmla="*/ 222 w 228"/>
                <a:gd name="T49" fmla="*/ 6 h 246"/>
                <a:gd name="T50" fmla="*/ 222 w 228"/>
                <a:gd name="T51" fmla="*/ 6 h 246"/>
                <a:gd name="T52" fmla="*/ 198 w 228"/>
                <a:gd name="T53" fmla="*/ 6 h 246"/>
                <a:gd name="T54" fmla="*/ 174 w 228"/>
                <a:gd name="T55" fmla="*/ 0 h 246"/>
                <a:gd name="T56" fmla="*/ 150 w 228"/>
                <a:gd name="T57" fmla="*/ 0 h 246"/>
                <a:gd name="T58" fmla="*/ 126 w 228"/>
                <a:gd name="T59" fmla="*/ 0 h 246"/>
                <a:gd name="T60" fmla="*/ 96 w 228"/>
                <a:gd name="T61" fmla="*/ 0 h 246"/>
                <a:gd name="T62" fmla="*/ 72 w 228"/>
                <a:gd name="T63" fmla="*/ 0 h 246"/>
                <a:gd name="T64" fmla="*/ 48 w 228"/>
                <a:gd name="T65" fmla="*/ 6 h 246"/>
                <a:gd name="T66" fmla="*/ 24 w 228"/>
                <a:gd name="T67" fmla="*/ 12 h 246"/>
                <a:gd name="T68" fmla="*/ 18 w 228"/>
                <a:gd name="T69" fmla="*/ 12 h 246"/>
                <a:gd name="T70" fmla="*/ 12 w 228"/>
                <a:gd name="T71" fmla="*/ 12 h 2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28"/>
                <a:gd name="T109" fmla="*/ 0 h 246"/>
                <a:gd name="T110" fmla="*/ 228 w 228"/>
                <a:gd name="T111" fmla="*/ 246 h 2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28" h="246">
                  <a:moveTo>
                    <a:pt x="12" y="12"/>
                  </a:moveTo>
                  <a:lnTo>
                    <a:pt x="6" y="36"/>
                  </a:lnTo>
                  <a:lnTo>
                    <a:pt x="6" y="60"/>
                  </a:lnTo>
                  <a:lnTo>
                    <a:pt x="0" y="84"/>
                  </a:lnTo>
                  <a:lnTo>
                    <a:pt x="0" y="108"/>
                  </a:lnTo>
                  <a:lnTo>
                    <a:pt x="0" y="138"/>
                  </a:lnTo>
                  <a:lnTo>
                    <a:pt x="0" y="162"/>
                  </a:lnTo>
                  <a:lnTo>
                    <a:pt x="0" y="186"/>
                  </a:lnTo>
                  <a:lnTo>
                    <a:pt x="0" y="210"/>
                  </a:lnTo>
                  <a:lnTo>
                    <a:pt x="6" y="234"/>
                  </a:lnTo>
                  <a:lnTo>
                    <a:pt x="12" y="246"/>
                  </a:lnTo>
                  <a:lnTo>
                    <a:pt x="42" y="240"/>
                  </a:lnTo>
                  <a:lnTo>
                    <a:pt x="72" y="234"/>
                  </a:lnTo>
                  <a:lnTo>
                    <a:pt x="102" y="228"/>
                  </a:lnTo>
                  <a:lnTo>
                    <a:pt x="132" y="216"/>
                  </a:lnTo>
                  <a:lnTo>
                    <a:pt x="168" y="204"/>
                  </a:lnTo>
                  <a:lnTo>
                    <a:pt x="198" y="198"/>
                  </a:lnTo>
                  <a:lnTo>
                    <a:pt x="210" y="186"/>
                  </a:lnTo>
                  <a:lnTo>
                    <a:pt x="216" y="162"/>
                  </a:lnTo>
                  <a:lnTo>
                    <a:pt x="222" y="138"/>
                  </a:lnTo>
                  <a:lnTo>
                    <a:pt x="222" y="114"/>
                  </a:lnTo>
                  <a:lnTo>
                    <a:pt x="228" y="84"/>
                  </a:lnTo>
                  <a:lnTo>
                    <a:pt x="228" y="60"/>
                  </a:lnTo>
                  <a:lnTo>
                    <a:pt x="228" y="36"/>
                  </a:lnTo>
                  <a:lnTo>
                    <a:pt x="222" y="6"/>
                  </a:lnTo>
                  <a:lnTo>
                    <a:pt x="198" y="6"/>
                  </a:lnTo>
                  <a:lnTo>
                    <a:pt x="174" y="0"/>
                  </a:lnTo>
                  <a:lnTo>
                    <a:pt x="150" y="0"/>
                  </a:lnTo>
                  <a:lnTo>
                    <a:pt x="126" y="0"/>
                  </a:lnTo>
                  <a:lnTo>
                    <a:pt x="96" y="0"/>
                  </a:lnTo>
                  <a:lnTo>
                    <a:pt x="72" y="0"/>
                  </a:lnTo>
                  <a:lnTo>
                    <a:pt x="48" y="6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2" y="1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4" name="Freeform 37"/>
            <p:cNvSpPr/>
            <p:nvPr/>
          </p:nvSpPr>
          <p:spPr bwMode="auto">
            <a:xfrm>
              <a:off x="1962" y="1545"/>
              <a:ext cx="60" cy="60"/>
            </a:xfrm>
            <a:custGeom>
              <a:avLst/>
              <a:gdLst>
                <a:gd name="T0" fmla="*/ 60 w 60"/>
                <a:gd name="T1" fmla="*/ 30 h 60"/>
                <a:gd name="T2" fmla="*/ 60 w 60"/>
                <a:gd name="T3" fmla="*/ 24 h 60"/>
                <a:gd name="T4" fmla="*/ 60 w 60"/>
                <a:gd name="T5" fmla="*/ 18 h 60"/>
                <a:gd name="T6" fmla="*/ 54 w 60"/>
                <a:gd name="T7" fmla="*/ 12 h 60"/>
                <a:gd name="T8" fmla="*/ 54 w 60"/>
                <a:gd name="T9" fmla="*/ 6 h 60"/>
                <a:gd name="T10" fmla="*/ 48 w 60"/>
                <a:gd name="T11" fmla="*/ 6 h 60"/>
                <a:gd name="T12" fmla="*/ 42 w 60"/>
                <a:gd name="T13" fmla="*/ 0 h 60"/>
                <a:gd name="T14" fmla="*/ 36 w 60"/>
                <a:gd name="T15" fmla="*/ 0 h 60"/>
                <a:gd name="T16" fmla="*/ 30 w 60"/>
                <a:gd name="T17" fmla="*/ 0 h 60"/>
                <a:gd name="T18" fmla="*/ 24 w 60"/>
                <a:gd name="T19" fmla="*/ 0 h 60"/>
                <a:gd name="T20" fmla="*/ 18 w 60"/>
                <a:gd name="T21" fmla="*/ 0 h 60"/>
                <a:gd name="T22" fmla="*/ 12 w 60"/>
                <a:gd name="T23" fmla="*/ 6 h 60"/>
                <a:gd name="T24" fmla="*/ 6 w 60"/>
                <a:gd name="T25" fmla="*/ 6 h 60"/>
                <a:gd name="T26" fmla="*/ 6 w 60"/>
                <a:gd name="T27" fmla="*/ 12 h 60"/>
                <a:gd name="T28" fmla="*/ 0 w 60"/>
                <a:gd name="T29" fmla="*/ 18 h 60"/>
                <a:gd name="T30" fmla="*/ 0 w 60"/>
                <a:gd name="T31" fmla="*/ 24 h 60"/>
                <a:gd name="T32" fmla="*/ 0 w 60"/>
                <a:gd name="T33" fmla="*/ 30 h 60"/>
                <a:gd name="T34" fmla="*/ 0 w 60"/>
                <a:gd name="T35" fmla="*/ 36 h 60"/>
                <a:gd name="T36" fmla="*/ 6 w 60"/>
                <a:gd name="T37" fmla="*/ 42 h 60"/>
                <a:gd name="T38" fmla="*/ 6 w 60"/>
                <a:gd name="T39" fmla="*/ 48 h 60"/>
                <a:gd name="T40" fmla="*/ 12 w 60"/>
                <a:gd name="T41" fmla="*/ 48 h 60"/>
                <a:gd name="T42" fmla="*/ 12 w 60"/>
                <a:gd name="T43" fmla="*/ 54 h 60"/>
                <a:gd name="T44" fmla="*/ 18 w 60"/>
                <a:gd name="T45" fmla="*/ 54 h 60"/>
                <a:gd name="T46" fmla="*/ 24 w 60"/>
                <a:gd name="T47" fmla="*/ 60 h 60"/>
                <a:gd name="T48" fmla="*/ 30 w 60"/>
                <a:gd name="T49" fmla="*/ 60 h 60"/>
                <a:gd name="T50" fmla="*/ 36 w 60"/>
                <a:gd name="T51" fmla="*/ 60 h 60"/>
                <a:gd name="T52" fmla="*/ 42 w 60"/>
                <a:gd name="T53" fmla="*/ 54 h 60"/>
                <a:gd name="T54" fmla="*/ 48 w 60"/>
                <a:gd name="T55" fmla="*/ 54 h 60"/>
                <a:gd name="T56" fmla="*/ 54 w 60"/>
                <a:gd name="T57" fmla="*/ 48 h 60"/>
                <a:gd name="T58" fmla="*/ 54 w 60"/>
                <a:gd name="T59" fmla="*/ 42 h 60"/>
                <a:gd name="T60" fmla="*/ 60 w 60"/>
                <a:gd name="T61" fmla="*/ 42 h 60"/>
                <a:gd name="T62" fmla="*/ 60 w 60"/>
                <a:gd name="T63" fmla="*/ 36 h 60"/>
                <a:gd name="T64" fmla="*/ 60 w 60"/>
                <a:gd name="T65" fmla="*/ 30 h 6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0"/>
                <a:gd name="T100" fmla="*/ 0 h 60"/>
                <a:gd name="T101" fmla="*/ 60 w 60"/>
                <a:gd name="T102" fmla="*/ 60 h 6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0" h="60">
                  <a:moveTo>
                    <a:pt x="60" y="30"/>
                  </a:moveTo>
                  <a:lnTo>
                    <a:pt x="60" y="24"/>
                  </a:lnTo>
                  <a:lnTo>
                    <a:pt x="60" y="18"/>
                  </a:lnTo>
                  <a:lnTo>
                    <a:pt x="54" y="12"/>
                  </a:lnTo>
                  <a:lnTo>
                    <a:pt x="54" y="6"/>
                  </a:lnTo>
                  <a:lnTo>
                    <a:pt x="48" y="6"/>
                  </a:lnTo>
                  <a:lnTo>
                    <a:pt x="42" y="0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24" y="0"/>
                  </a:lnTo>
                  <a:lnTo>
                    <a:pt x="18" y="0"/>
                  </a:lnTo>
                  <a:lnTo>
                    <a:pt x="12" y="6"/>
                  </a:lnTo>
                  <a:lnTo>
                    <a:pt x="6" y="6"/>
                  </a:lnTo>
                  <a:lnTo>
                    <a:pt x="6" y="12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6" y="42"/>
                  </a:lnTo>
                  <a:lnTo>
                    <a:pt x="6" y="48"/>
                  </a:lnTo>
                  <a:lnTo>
                    <a:pt x="12" y="48"/>
                  </a:lnTo>
                  <a:lnTo>
                    <a:pt x="12" y="54"/>
                  </a:lnTo>
                  <a:lnTo>
                    <a:pt x="18" y="54"/>
                  </a:lnTo>
                  <a:lnTo>
                    <a:pt x="24" y="60"/>
                  </a:lnTo>
                  <a:lnTo>
                    <a:pt x="30" y="60"/>
                  </a:lnTo>
                  <a:lnTo>
                    <a:pt x="36" y="60"/>
                  </a:lnTo>
                  <a:lnTo>
                    <a:pt x="42" y="54"/>
                  </a:lnTo>
                  <a:lnTo>
                    <a:pt x="48" y="54"/>
                  </a:lnTo>
                  <a:lnTo>
                    <a:pt x="54" y="48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60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5" name="Freeform 38"/>
            <p:cNvSpPr/>
            <p:nvPr/>
          </p:nvSpPr>
          <p:spPr bwMode="auto">
            <a:xfrm>
              <a:off x="1962" y="1545"/>
              <a:ext cx="60" cy="60"/>
            </a:xfrm>
            <a:custGeom>
              <a:avLst/>
              <a:gdLst>
                <a:gd name="T0" fmla="*/ 60 w 60"/>
                <a:gd name="T1" fmla="*/ 30 h 60"/>
                <a:gd name="T2" fmla="*/ 60 w 60"/>
                <a:gd name="T3" fmla="*/ 24 h 60"/>
                <a:gd name="T4" fmla="*/ 60 w 60"/>
                <a:gd name="T5" fmla="*/ 18 h 60"/>
                <a:gd name="T6" fmla="*/ 54 w 60"/>
                <a:gd name="T7" fmla="*/ 12 h 60"/>
                <a:gd name="T8" fmla="*/ 54 w 60"/>
                <a:gd name="T9" fmla="*/ 6 h 60"/>
                <a:gd name="T10" fmla="*/ 48 w 60"/>
                <a:gd name="T11" fmla="*/ 6 h 60"/>
                <a:gd name="T12" fmla="*/ 42 w 60"/>
                <a:gd name="T13" fmla="*/ 0 h 60"/>
                <a:gd name="T14" fmla="*/ 36 w 60"/>
                <a:gd name="T15" fmla="*/ 0 h 60"/>
                <a:gd name="T16" fmla="*/ 30 w 60"/>
                <a:gd name="T17" fmla="*/ 0 h 60"/>
                <a:gd name="T18" fmla="*/ 24 w 60"/>
                <a:gd name="T19" fmla="*/ 0 h 60"/>
                <a:gd name="T20" fmla="*/ 18 w 60"/>
                <a:gd name="T21" fmla="*/ 0 h 60"/>
                <a:gd name="T22" fmla="*/ 12 w 60"/>
                <a:gd name="T23" fmla="*/ 6 h 60"/>
                <a:gd name="T24" fmla="*/ 6 w 60"/>
                <a:gd name="T25" fmla="*/ 6 h 60"/>
                <a:gd name="T26" fmla="*/ 6 w 60"/>
                <a:gd name="T27" fmla="*/ 12 h 60"/>
                <a:gd name="T28" fmla="*/ 0 w 60"/>
                <a:gd name="T29" fmla="*/ 18 h 60"/>
                <a:gd name="T30" fmla="*/ 0 w 60"/>
                <a:gd name="T31" fmla="*/ 24 h 60"/>
                <a:gd name="T32" fmla="*/ 0 w 60"/>
                <a:gd name="T33" fmla="*/ 30 h 60"/>
                <a:gd name="T34" fmla="*/ 0 w 60"/>
                <a:gd name="T35" fmla="*/ 36 h 60"/>
                <a:gd name="T36" fmla="*/ 6 w 60"/>
                <a:gd name="T37" fmla="*/ 42 h 60"/>
                <a:gd name="T38" fmla="*/ 6 w 60"/>
                <a:gd name="T39" fmla="*/ 48 h 60"/>
                <a:gd name="T40" fmla="*/ 12 w 60"/>
                <a:gd name="T41" fmla="*/ 48 h 60"/>
                <a:gd name="T42" fmla="*/ 12 w 60"/>
                <a:gd name="T43" fmla="*/ 54 h 60"/>
                <a:gd name="T44" fmla="*/ 18 w 60"/>
                <a:gd name="T45" fmla="*/ 54 h 60"/>
                <a:gd name="T46" fmla="*/ 24 w 60"/>
                <a:gd name="T47" fmla="*/ 60 h 60"/>
                <a:gd name="T48" fmla="*/ 30 w 60"/>
                <a:gd name="T49" fmla="*/ 60 h 60"/>
                <a:gd name="T50" fmla="*/ 36 w 60"/>
                <a:gd name="T51" fmla="*/ 60 h 60"/>
                <a:gd name="T52" fmla="*/ 42 w 60"/>
                <a:gd name="T53" fmla="*/ 54 h 60"/>
                <a:gd name="T54" fmla="*/ 48 w 60"/>
                <a:gd name="T55" fmla="*/ 54 h 60"/>
                <a:gd name="T56" fmla="*/ 54 w 60"/>
                <a:gd name="T57" fmla="*/ 48 h 60"/>
                <a:gd name="T58" fmla="*/ 54 w 60"/>
                <a:gd name="T59" fmla="*/ 42 h 60"/>
                <a:gd name="T60" fmla="*/ 60 w 60"/>
                <a:gd name="T61" fmla="*/ 42 h 60"/>
                <a:gd name="T62" fmla="*/ 60 w 60"/>
                <a:gd name="T63" fmla="*/ 36 h 60"/>
                <a:gd name="T64" fmla="*/ 60 w 60"/>
                <a:gd name="T65" fmla="*/ 30 h 6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0"/>
                <a:gd name="T100" fmla="*/ 0 h 60"/>
                <a:gd name="T101" fmla="*/ 60 w 60"/>
                <a:gd name="T102" fmla="*/ 60 h 6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0" h="60">
                  <a:moveTo>
                    <a:pt x="60" y="30"/>
                  </a:moveTo>
                  <a:lnTo>
                    <a:pt x="60" y="24"/>
                  </a:lnTo>
                  <a:lnTo>
                    <a:pt x="60" y="18"/>
                  </a:lnTo>
                  <a:lnTo>
                    <a:pt x="54" y="12"/>
                  </a:lnTo>
                  <a:lnTo>
                    <a:pt x="54" y="6"/>
                  </a:lnTo>
                  <a:lnTo>
                    <a:pt x="48" y="6"/>
                  </a:lnTo>
                  <a:lnTo>
                    <a:pt x="42" y="0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24" y="0"/>
                  </a:lnTo>
                  <a:lnTo>
                    <a:pt x="18" y="0"/>
                  </a:lnTo>
                  <a:lnTo>
                    <a:pt x="12" y="6"/>
                  </a:lnTo>
                  <a:lnTo>
                    <a:pt x="6" y="6"/>
                  </a:lnTo>
                  <a:lnTo>
                    <a:pt x="6" y="12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6" y="42"/>
                  </a:lnTo>
                  <a:lnTo>
                    <a:pt x="6" y="48"/>
                  </a:lnTo>
                  <a:lnTo>
                    <a:pt x="12" y="48"/>
                  </a:lnTo>
                  <a:lnTo>
                    <a:pt x="12" y="54"/>
                  </a:lnTo>
                  <a:lnTo>
                    <a:pt x="18" y="54"/>
                  </a:lnTo>
                  <a:lnTo>
                    <a:pt x="24" y="60"/>
                  </a:lnTo>
                  <a:lnTo>
                    <a:pt x="30" y="60"/>
                  </a:lnTo>
                  <a:lnTo>
                    <a:pt x="36" y="60"/>
                  </a:lnTo>
                  <a:lnTo>
                    <a:pt x="42" y="54"/>
                  </a:lnTo>
                  <a:lnTo>
                    <a:pt x="48" y="54"/>
                  </a:lnTo>
                  <a:lnTo>
                    <a:pt x="54" y="48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60" y="36"/>
                  </a:lnTo>
                  <a:lnTo>
                    <a:pt x="60" y="3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6" name="Freeform 39"/>
            <p:cNvSpPr/>
            <p:nvPr/>
          </p:nvSpPr>
          <p:spPr bwMode="auto">
            <a:xfrm>
              <a:off x="1998" y="1545"/>
              <a:ext cx="36" cy="24"/>
            </a:xfrm>
            <a:custGeom>
              <a:avLst/>
              <a:gdLst>
                <a:gd name="T0" fmla="*/ 0 w 36"/>
                <a:gd name="T1" fmla="*/ 24 h 24"/>
                <a:gd name="T2" fmla="*/ 24 w 36"/>
                <a:gd name="T3" fmla="*/ 0 h 24"/>
                <a:gd name="T4" fmla="*/ 36 w 36"/>
                <a:gd name="T5" fmla="*/ 18 h 24"/>
                <a:gd name="T6" fmla="*/ 0 w 36"/>
                <a:gd name="T7" fmla="*/ 24 h 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"/>
                <a:gd name="T13" fmla="*/ 0 h 24"/>
                <a:gd name="T14" fmla="*/ 36 w 36"/>
                <a:gd name="T15" fmla="*/ 24 h 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" h="24">
                  <a:moveTo>
                    <a:pt x="0" y="24"/>
                  </a:moveTo>
                  <a:lnTo>
                    <a:pt x="24" y="0"/>
                  </a:lnTo>
                  <a:lnTo>
                    <a:pt x="36" y="18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D1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7" name="Freeform 40"/>
            <p:cNvSpPr/>
            <p:nvPr/>
          </p:nvSpPr>
          <p:spPr bwMode="auto">
            <a:xfrm>
              <a:off x="1938" y="1563"/>
              <a:ext cx="30" cy="48"/>
            </a:xfrm>
            <a:custGeom>
              <a:avLst/>
              <a:gdLst>
                <a:gd name="T0" fmla="*/ 6 w 30"/>
                <a:gd name="T1" fmla="*/ 0 h 48"/>
                <a:gd name="T2" fmla="*/ 0 w 30"/>
                <a:gd name="T3" fmla="*/ 6 h 48"/>
                <a:gd name="T4" fmla="*/ 0 w 30"/>
                <a:gd name="T5" fmla="*/ 6 h 48"/>
                <a:gd name="T6" fmla="*/ 0 w 30"/>
                <a:gd name="T7" fmla="*/ 18 h 48"/>
                <a:gd name="T8" fmla="*/ 0 w 30"/>
                <a:gd name="T9" fmla="*/ 24 h 48"/>
                <a:gd name="T10" fmla="*/ 0 w 30"/>
                <a:gd name="T11" fmla="*/ 30 h 48"/>
                <a:gd name="T12" fmla="*/ 6 w 30"/>
                <a:gd name="T13" fmla="*/ 36 h 48"/>
                <a:gd name="T14" fmla="*/ 6 w 30"/>
                <a:gd name="T15" fmla="*/ 36 h 48"/>
                <a:gd name="T16" fmla="*/ 12 w 30"/>
                <a:gd name="T17" fmla="*/ 42 h 48"/>
                <a:gd name="T18" fmla="*/ 18 w 30"/>
                <a:gd name="T19" fmla="*/ 48 h 48"/>
                <a:gd name="T20" fmla="*/ 24 w 30"/>
                <a:gd name="T21" fmla="*/ 48 h 48"/>
                <a:gd name="T22" fmla="*/ 30 w 30"/>
                <a:gd name="T23" fmla="*/ 48 h 48"/>
                <a:gd name="T24" fmla="*/ 30 w 30"/>
                <a:gd name="T25" fmla="*/ 48 h 4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0"/>
                <a:gd name="T40" fmla="*/ 0 h 48"/>
                <a:gd name="T41" fmla="*/ 30 w 30"/>
                <a:gd name="T42" fmla="*/ 48 h 4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0" h="48">
                  <a:moveTo>
                    <a:pt x="6" y="0"/>
                  </a:moveTo>
                  <a:lnTo>
                    <a:pt x="0" y="6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6" y="36"/>
                  </a:lnTo>
                  <a:lnTo>
                    <a:pt x="12" y="42"/>
                  </a:lnTo>
                  <a:lnTo>
                    <a:pt x="18" y="48"/>
                  </a:lnTo>
                  <a:lnTo>
                    <a:pt x="24" y="48"/>
                  </a:lnTo>
                  <a:lnTo>
                    <a:pt x="30" y="4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8" name="Freeform 41"/>
            <p:cNvSpPr/>
            <p:nvPr/>
          </p:nvSpPr>
          <p:spPr bwMode="auto">
            <a:xfrm>
              <a:off x="2244" y="1527"/>
              <a:ext cx="42" cy="60"/>
            </a:xfrm>
            <a:custGeom>
              <a:avLst/>
              <a:gdLst>
                <a:gd name="T0" fmla="*/ 0 w 42"/>
                <a:gd name="T1" fmla="*/ 30 h 60"/>
                <a:gd name="T2" fmla="*/ 0 w 42"/>
                <a:gd name="T3" fmla="*/ 24 h 60"/>
                <a:gd name="T4" fmla="*/ 0 w 42"/>
                <a:gd name="T5" fmla="*/ 18 h 60"/>
                <a:gd name="T6" fmla="*/ 6 w 42"/>
                <a:gd name="T7" fmla="*/ 12 h 60"/>
                <a:gd name="T8" fmla="*/ 6 w 42"/>
                <a:gd name="T9" fmla="*/ 6 h 60"/>
                <a:gd name="T10" fmla="*/ 12 w 42"/>
                <a:gd name="T11" fmla="*/ 0 h 60"/>
                <a:gd name="T12" fmla="*/ 12 w 42"/>
                <a:gd name="T13" fmla="*/ 0 h 60"/>
                <a:gd name="T14" fmla="*/ 18 w 42"/>
                <a:gd name="T15" fmla="*/ 0 h 60"/>
                <a:gd name="T16" fmla="*/ 18 w 42"/>
                <a:gd name="T17" fmla="*/ 0 h 60"/>
                <a:gd name="T18" fmla="*/ 24 w 42"/>
                <a:gd name="T19" fmla="*/ 0 h 60"/>
                <a:gd name="T20" fmla="*/ 30 w 42"/>
                <a:gd name="T21" fmla="*/ 0 h 60"/>
                <a:gd name="T22" fmla="*/ 30 w 42"/>
                <a:gd name="T23" fmla="*/ 6 h 60"/>
                <a:gd name="T24" fmla="*/ 36 w 42"/>
                <a:gd name="T25" fmla="*/ 6 h 60"/>
                <a:gd name="T26" fmla="*/ 36 w 42"/>
                <a:gd name="T27" fmla="*/ 12 h 60"/>
                <a:gd name="T28" fmla="*/ 36 w 42"/>
                <a:gd name="T29" fmla="*/ 18 h 60"/>
                <a:gd name="T30" fmla="*/ 42 w 42"/>
                <a:gd name="T31" fmla="*/ 24 h 60"/>
                <a:gd name="T32" fmla="*/ 42 w 42"/>
                <a:gd name="T33" fmla="*/ 30 h 60"/>
                <a:gd name="T34" fmla="*/ 42 w 42"/>
                <a:gd name="T35" fmla="*/ 36 h 60"/>
                <a:gd name="T36" fmla="*/ 36 w 42"/>
                <a:gd name="T37" fmla="*/ 42 h 60"/>
                <a:gd name="T38" fmla="*/ 36 w 42"/>
                <a:gd name="T39" fmla="*/ 42 h 60"/>
                <a:gd name="T40" fmla="*/ 36 w 42"/>
                <a:gd name="T41" fmla="*/ 48 h 60"/>
                <a:gd name="T42" fmla="*/ 30 w 42"/>
                <a:gd name="T43" fmla="*/ 54 h 60"/>
                <a:gd name="T44" fmla="*/ 30 w 42"/>
                <a:gd name="T45" fmla="*/ 54 h 60"/>
                <a:gd name="T46" fmla="*/ 24 w 42"/>
                <a:gd name="T47" fmla="*/ 60 h 60"/>
                <a:gd name="T48" fmla="*/ 18 w 42"/>
                <a:gd name="T49" fmla="*/ 60 h 60"/>
                <a:gd name="T50" fmla="*/ 18 w 42"/>
                <a:gd name="T51" fmla="*/ 60 h 60"/>
                <a:gd name="T52" fmla="*/ 12 w 42"/>
                <a:gd name="T53" fmla="*/ 54 h 60"/>
                <a:gd name="T54" fmla="*/ 6 w 42"/>
                <a:gd name="T55" fmla="*/ 54 h 60"/>
                <a:gd name="T56" fmla="*/ 6 w 42"/>
                <a:gd name="T57" fmla="*/ 48 h 60"/>
                <a:gd name="T58" fmla="*/ 6 w 42"/>
                <a:gd name="T59" fmla="*/ 42 h 60"/>
                <a:gd name="T60" fmla="*/ 0 w 42"/>
                <a:gd name="T61" fmla="*/ 36 h 60"/>
                <a:gd name="T62" fmla="*/ 0 w 42"/>
                <a:gd name="T63" fmla="*/ 36 h 60"/>
                <a:gd name="T64" fmla="*/ 0 w 42"/>
                <a:gd name="T65" fmla="*/ 30 h 6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42"/>
                <a:gd name="T100" fmla="*/ 0 h 60"/>
                <a:gd name="T101" fmla="*/ 42 w 42"/>
                <a:gd name="T102" fmla="*/ 60 h 6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42" h="60">
                  <a:moveTo>
                    <a:pt x="0" y="30"/>
                  </a:moveTo>
                  <a:lnTo>
                    <a:pt x="0" y="24"/>
                  </a:lnTo>
                  <a:lnTo>
                    <a:pt x="0" y="18"/>
                  </a:lnTo>
                  <a:lnTo>
                    <a:pt x="6" y="12"/>
                  </a:lnTo>
                  <a:lnTo>
                    <a:pt x="6" y="6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36" y="12"/>
                  </a:lnTo>
                  <a:lnTo>
                    <a:pt x="36" y="18"/>
                  </a:lnTo>
                  <a:lnTo>
                    <a:pt x="42" y="24"/>
                  </a:lnTo>
                  <a:lnTo>
                    <a:pt x="42" y="30"/>
                  </a:lnTo>
                  <a:lnTo>
                    <a:pt x="42" y="36"/>
                  </a:lnTo>
                  <a:lnTo>
                    <a:pt x="36" y="42"/>
                  </a:lnTo>
                  <a:lnTo>
                    <a:pt x="36" y="48"/>
                  </a:lnTo>
                  <a:lnTo>
                    <a:pt x="30" y="54"/>
                  </a:lnTo>
                  <a:lnTo>
                    <a:pt x="24" y="60"/>
                  </a:lnTo>
                  <a:lnTo>
                    <a:pt x="18" y="60"/>
                  </a:lnTo>
                  <a:lnTo>
                    <a:pt x="12" y="54"/>
                  </a:lnTo>
                  <a:lnTo>
                    <a:pt x="6" y="54"/>
                  </a:lnTo>
                  <a:lnTo>
                    <a:pt x="6" y="48"/>
                  </a:lnTo>
                  <a:lnTo>
                    <a:pt x="6" y="42"/>
                  </a:lnTo>
                  <a:lnTo>
                    <a:pt x="0" y="36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9" name="Freeform 42"/>
            <p:cNvSpPr/>
            <p:nvPr/>
          </p:nvSpPr>
          <p:spPr bwMode="auto">
            <a:xfrm>
              <a:off x="2244" y="1527"/>
              <a:ext cx="42" cy="60"/>
            </a:xfrm>
            <a:custGeom>
              <a:avLst/>
              <a:gdLst>
                <a:gd name="T0" fmla="*/ 0 w 42"/>
                <a:gd name="T1" fmla="*/ 30 h 60"/>
                <a:gd name="T2" fmla="*/ 0 w 42"/>
                <a:gd name="T3" fmla="*/ 24 h 60"/>
                <a:gd name="T4" fmla="*/ 0 w 42"/>
                <a:gd name="T5" fmla="*/ 18 h 60"/>
                <a:gd name="T6" fmla="*/ 6 w 42"/>
                <a:gd name="T7" fmla="*/ 12 h 60"/>
                <a:gd name="T8" fmla="*/ 6 w 42"/>
                <a:gd name="T9" fmla="*/ 6 h 60"/>
                <a:gd name="T10" fmla="*/ 12 w 42"/>
                <a:gd name="T11" fmla="*/ 0 h 60"/>
                <a:gd name="T12" fmla="*/ 12 w 42"/>
                <a:gd name="T13" fmla="*/ 0 h 60"/>
                <a:gd name="T14" fmla="*/ 18 w 42"/>
                <a:gd name="T15" fmla="*/ 0 h 60"/>
                <a:gd name="T16" fmla="*/ 18 w 42"/>
                <a:gd name="T17" fmla="*/ 0 h 60"/>
                <a:gd name="T18" fmla="*/ 24 w 42"/>
                <a:gd name="T19" fmla="*/ 0 h 60"/>
                <a:gd name="T20" fmla="*/ 30 w 42"/>
                <a:gd name="T21" fmla="*/ 0 h 60"/>
                <a:gd name="T22" fmla="*/ 30 w 42"/>
                <a:gd name="T23" fmla="*/ 6 h 60"/>
                <a:gd name="T24" fmla="*/ 36 w 42"/>
                <a:gd name="T25" fmla="*/ 6 h 60"/>
                <a:gd name="T26" fmla="*/ 36 w 42"/>
                <a:gd name="T27" fmla="*/ 12 h 60"/>
                <a:gd name="T28" fmla="*/ 36 w 42"/>
                <a:gd name="T29" fmla="*/ 18 h 60"/>
                <a:gd name="T30" fmla="*/ 42 w 42"/>
                <a:gd name="T31" fmla="*/ 24 h 60"/>
                <a:gd name="T32" fmla="*/ 42 w 42"/>
                <a:gd name="T33" fmla="*/ 30 h 60"/>
                <a:gd name="T34" fmla="*/ 42 w 42"/>
                <a:gd name="T35" fmla="*/ 36 h 60"/>
                <a:gd name="T36" fmla="*/ 36 w 42"/>
                <a:gd name="T37" fmla="*/ 42 h 60"/>
                <a:gd name="T38" fmla="*/ 36 w 42"/>
                <a:gd name="T39" fmla="*/ 42 h 60"/>
                <a:gd name="T40" fmla="*/ 36 w 42"/>
                <a:gd name="T41" fmla="*/ 48 h 60"/>
                <a:gd name="T42" fmla="*/ 30 w 42"/>
                <a:gd name="T43" fmla="*/ 54 h 60"/>
                <a:gd name="T44" fmla="*/ 30 w 42"/>
                <a:gd name="T45" fmla="*/ 54 h 60"/>
                <a:gd name="T46" fmla="*/ 24 w 42"/>
                <a:gd name="T47" fmla="*/ 60 h 60"/>
                <a:gd name="T48" fmla="*/ 18 w 42"/>
                <a:gd name="T49" fmla="*/ 60 h 60"/>
                <a:gd name="T50" fmla="*/ 18 w 42"/>
                <a:gd name="T51" fmla="*/ 60 h 60"/>
                <a:gd name="T52" fmla="*/ 12 w 42"/>
                <a:gd name="T53" fmla="*/ 54 h 60"/>
                <a:gd name="T54" fmla="*/ 6 w 42"/>
                <a:gd name="T55" fmla="*/ 54 h 60"/>
                <a:gd name="T56" fmla="*/ 6 w 42"/>
                <a:gd name="T57" fmla="*/ 48 h 60"/>
                <a:gd name="T58" fmla="*/ 6 w 42"/>
                <a:gd name="T59" fmla="*/ 42 h 60"/>
                <a:gd name="T60" fmla="*/ 0 w 42"/>
                <a:gd name="T61" fmla="*/ 36 h 60"/>
                <a:gd name="T62" fmla="*/ 0 w 42"/>
                <a:gd name="T63" fmla="*/ 36 h 60"/>
                <a:gd name="T64" fmla="*/ 0 w 42"/>
                <a:gd name="T65" fmla="*/ 30 h 6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42"/>
                <a:gd name="T100" fmla="*/ 0 h 60"/>
                <a:gd name="T101" fmla="*/ 42 w 42"/>
                <a:gd name="T102" fmla="*/ 60 h 6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42" h="60">
                  <a:moveTo>
                    <a:pt x="0" y="30"/>
                  </a:moveTo>
                  <a:lnTo>
                    <a:pt x="0" y="24"/>
                  </a:lnTo>
                  <a:lnTo>
                    <a:pt x="0" y="18"/>
                  </a:lnTo>
                  <a:lnTo>
                    <a:pt x="6" y="12"/>
                  </a:lnTo>
                  <a:lnTo>
                    <a:pt x="6" y="6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36" y="12"/>
                  </a:lnTo>
                  <a:lnTo>
                    <a:pt x="36" y="18"/>
                  </a:lnTo>
                  <a:lnTo>
                    <a:pt x="42" y="24"/>
                  </a:lnTo>
                  <a:lnTo>
                    <a:pt x="42" y="30"/>
                  </a:lnTo>
                  <a:lnTo>
                    <a:pt x="42" y="36"/>
                  </a:lnTo>
                  <a:lnTo>
                    <a:pt x="36" y="42"/>
                  </a:lnTo>
                  <a:lnTo>
                    <a:pt x="36" y="48"/>
                  </a:lnTo>
                  <a:lnTo>
                    <a:pt x="30" y="54"/>
                  </a:lnTo>
                  <a:lnTo>
                    <a:pt x="24" y="60"/>
                  </a:lnTo>
                  <a:lnTo>
                    <a:pt x="18" y="60"/>
                  </a:lnTo>
                  <a:lnTo>
                    <a:pt x="12" y="54"/>
                  </a:lnTo>
                  <a:lnTo>
                    <a:pt x="6" y="54"/>
                  </a:lnTo>
                  <a:lnTo>
                    <a:pt x="6" y="48"/>
                  </a:lnTo>
                  <a:lnTo>
                    <a:pt x="6" y="42"/>
                  </a:lnTo>
                  <a:lnTo>
                    <a:pt x="0" y="36"/>
                  </a:lnTo>
                  <a:lnTo>
                    <a:pt x="0" y="3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0" name="Freeform 43"/>
            <p:cNvSpPr/>
            <p:nvPr/>
          </p:nvSpPr>
          <p:spPr bwMode="auto">
            <a:xfrm>
              <a:off x="2238" y="1527"/>
              <a:ext cx="24" cy="24"/>
            </a:xfrm>
            <a:custGeom>
              <a:avLst/>
              <a:gdLst>
                <a:gd name="T0" fmla="*/ 24 w 24"/>
                <a:gd name="T1" fmla="*/ 24 h 24"/>
                <a:gd name="T2" fmla="*/ 6 w 24"/>
                <a:gd name="T3" fmla="*/ 0 h 24"/>
                <a:gd name="T4" fmla="*/ 0 w 24"/>
                <a:gd name="T5" fmla="*/ 18 h 24"/>
                <a:gd name="T6" fmla="*/ 24 w 24"/>
                <a:gd name="T7" fmla="*/ 24 h 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24"/>
                <a:gd name="T14" fmla="*/ 24 w 24"/>
                <a:gd name="T15" fmla="*/ 24 h 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24">
                  <a:moveTo>
                    <a:pt x="24" y="24"/>
                  </a:moveTo>
                  <a:lnTo>
                    <a:pt x="6" y="0"/>
                  </a:lnTo>
                  <a:lnTo>
                    <a:pt x="0" y="18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rgbClr val="D1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1" name="Freeform 44"/>
            <p:cNvSpPr/>
            <p:nvPr/>
          </p:nvSpPr>
          <p:spPr bwMode="auto">
            <a:xfrm>
              <a:off x="2280" y="1545"/>
              <a:ext cx="24" cy="48"/>
            </a:xfrm>
            <a:custGeom>
              <a:avLst/>
              <a:gdLst>
                <a:gd name="T0" fmla="*/ 18 w 24"/>
                <a:gd name="T1" fmla="*/ 0 h 48"/>
                <a:gd name="T2" fmla="*/ 18 w 24"/>
                <a:gd name="T3" fmla="*/ 0 h 48"/>
                <a:gd name="T4" fmla="*/ 18 w 24"/>
                <a:gd name="T5" fmla="*/ 6 h 48"/>
                <a:gd name="T6" fmla="*/ 24 w 24"/>
                <a:gd name="T7" fmla="*/ 18 h 48"/>
                <a:gd name="T8" fmla="*/ 18 w 24"/>
                <a:gd name="T9" fmla="*/ 24 h 48"/>
                <a:gd name="T10" fmla="*/ 18 w 24"/>
                <a:gd name="T11" fmla="*/ 30 h 48"/>
                <a:gd name="T12" fmla="*/ 18 w 24"/>
                <a:gd name="T13" fmla="*/ 36 h 48"/>
                <a:gd name="T14" fmla="*/ 12 w 24"/>
                <a:gd name="T15" fmla="*/ 36 h 48"/>
                <a:gd name="T16" fmla="*/ 12 w 24"/>
                <a:gd name="T17" fmla="*/ 42 h 48"/>
                <a:gd name="T18" fmla="*/ 6 w 24"/>
                <a:gd name="T19" fmla="*/ 48 h 48"/>
                <a:gd name="T20" fmla="*/ 6 w 24"/>
                <a:gd name="T21" fmla="*/ 48 h 48"/>
                <a:gd name="T22" fmla="*/ 0 w 24"/>
                <a:gd name="T23" fmla="*/ 48 h 48"/>
                <a:gd name="T24" fmla="*/ 0 w 24"/>
                <a:gd name="T25" fmla="*/ 48 h 4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4"/>
                <a:gd name="T40" fmla="*/ 0 h 48"/>
                <a:gd name="T41" fmla="*/ 24 w 24"/>
                <a:gd name="T42" fmla="*/ 48 h 4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4" h="48">
                  <a:moveTo>
                    <a:pt x="18" y="0"/>
                  </a:moveTo>
                  <a:lnTo>
                    <a:pt x="18" y="0"/>
                  </a:lnTo>
                  <a:lnTo>
                    <a:pt x="18" y="6"/>
                  </a:lnTo>
                  <a:lnTo>
                    <a:pt x="24" y="18"/>
                  </a:lnTo>
                  <a:lnTo>
                    <a:pt x="18" y="24"/>
                  </a:lnTo>
                  <a:lnTo>
                    <a:pt x="18" y="30"/>
                  </a:lnTo>
                  <a:lnTo>
                    <a:pt x="18" y="36"/>
                  </a:lnTo>
                  <a:lnTo>
                    <a:pt x="12" y="36"/>
                  </a:lnTo>
                  <a:lnTo>
                    <a:pt x="12" y="42"/>
                  </a:lnTo>
                  <a:lnTo>
                    <a:pt x="6" y="48"/>
                  </a:lnTo>
                  <a:lnTo>
                    <a:pt x="0" y="4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2" name="Freeform 45"/>
            <p:cNvSpPr/>
            <p:nvPr/>
          </p:nvSpPr>
          <p:spPr bwMode="auto">
            <a:xfrm>
              <a:off x="2130" y="1503"/>
              <a:ext cx="6" cy="36"/>
            </a:xfrm>
            <a:custGeom>
              <a:avLst/>
              <a:gdLst>
                <a:gd name="T0" fmla="*/ 0 w 6"/>
                <a:gd name="T1" fmla="*/ 0 h 36"/>
                <a:gd name="T2" fmla="*/ 0 w 6"/>
                <a:gd name="T3" fmla="*/ 12 h 36"/>
                <a:gd name="T4" fmla="*/ 6 w 6"/>
                <a:gd name="T5" fmla="*/ 36 h 36"/>
                <a:gd name="T6" fmla="*/ 0 60000 65536"/>
                <a:gd name="T7" fmla="*/ 0 60000 65536"/>
                <a:gd name="T8" fmla="*/ 0 60000 65536"/>
                <a:gd name="T9" fmla="*/ 0 w 6"/>
                <a:gd name="T10" fmla="*/ 0 h 36"/>
                <a:gd name="T11" fmla="*/ 6 w 6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" h="36">
                  <a:moveTo>
                    <a:pt x="0" y="0"/>
                  </a:moveTo>
                  <a:lnTo>
                    <a:pt x="0" y="12"/>
                  </a:lnTo>
                  <a:lnTo>
                    <a:pt x="6" y="3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3" name="Freeform 46"/>
            <p:cNvSpPr/>
            <p:nvPr/>
          </p:nvSpPr>
          <p:spPr bwMode="auto">
            <a:xfrm>
              <a:off x="1860" y="1593"/>
              <a:ext cx="276" cy="222"/>
            </a:xfrm>
            <a:custGeom>
              <a:avLst/>
              <a:gdLst>
                <a:gd name="T0" fmla="*/ 276 w 276"/>
                <a:gd name="T1" fmla="*/ 0 h 222"/>
                <a:gd name="T2" fmla="*/ 276 w 276"/>
                <a:gd name="T3" fmla="*/ 24 h 222"/>
                <a:gd name="T4" fmla="*/ 276 w 276"/>
                <a:gd name="T5" fmla="*/ 48 h 222"/>
                <a:gd name="T6" fmla="*/ 270 w 276"/>
                <a:gd name="T7" fmla="*/ 72 h 222"/>
                <a:gd name="T8" fmla="*/ 270 w 276"/>
                <a:gd name="T9" fmla="*/ 96 h 222"/>
                <a:gd name="T10" fmla="*/ 264 w 276"/>
                <a:gd name="T11" fmla="*/ 120 h 222"/>
                <a:gd name="T12" fmla="*/ 258 w 276"/>
                <a:gd name="T13" fmla="*/ 144 h 222"/>
                <a:gd name="T14" fmla="*/ 228 w 276"/>
                <a:gd name="T15" fmla="*/ 156 h 222"/>
                <a:gd name="T16" fmla="*/ 198 w 276"/>
                <a:gd name="T17" fmla="*/ 168 h 222"/>
                <a:gd name="T18" fmla="*/ 162 w 276"/>
                <a:gd name="T19" fmla="*/ 180 h 222"/>
                <a:gd name="T20" fmla="*/ 132 w 276"/>
                <a:gd name="T21" fmla="*/ 192 h 222"/>
                <a:gd name="T22" fmla="*/ 96 w 276"/>
                <a:gd name="T23" fmla="*/ 198 h 222"/>
                <a:gd name="T24" fmla="*/ 66 w 276"/>
                <a:gd name="T25" fmla="*/ 210 h 222"/>
                <a:gd name="T26" fmla="*/ 30 w 276"/>
                <a:gd name="T27" fmla="*/ 216 h 222"/>
                <a:gd name="T28" fmla="*/ 0 w 276"/>
                <a:gd name="T29" fmla="*/ 222 h 222"/>
                <a:gd name="T30" fmla="*/ 0 w 276"/>
                <a:gd name="T31" fmla="*/ 222 h 22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76"/>
                <a:gd name="T49" fmla="*/ 0 h 222"/>
                <a:gd name="T50" fmla="*/ 276 w 276"/>
                <a:gd name="T51" fmla="*/ 222 h 22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76" h="222">
                  <a:moveTo>
                    <a:pt x="276" y="0"/>
                  </a:moveTo>
                  <a:lnTo>
                    <a:pt x="276" y="24"/>
                  </a:lnTo>
                  <a:lnTo>
                    <a:pt x="276" y="48"/>
                  </a:lnTo>
                  <a:lnTo>
                    <a:pt x="270" y="72"/>
                  </a:lnTo>
                  <a:lnTo>
                    <a:pt x="270" y="96"/>
                  </a:lnTo>
                  <a:lnTo>
                    <a:pt x="264" y="120"/>
                  </a:lnTo>
                  <a:lnTo>
                    <a:pt x="258" y="144"/>
                  </a:lnTo>
                  <a:lnTo>
                    <a:pt x="228" y="156"/>
                  </a:lnTo>
                  <a:lnTo>
                    <a:pt x="198" y="168"/>
                  </a:lnTo>
                  <a:lnTo>
                    <a:pt x="162" y="180"/>
                  </a:lnTo>
                  <a:lnTo>
                    <a:pt x="132" y="192"/>
                  </a:lnTo>
                  <a:lnTo>
                    <a:pt x="96" y="198"/>
                  </a:lnTo>
                  <a:lnTo>
                    <a:pt x="66" y="210"/>
                  </a:lnTo>
                  <a:lnTo>
                    <a:pt x="30" y="216"/>
                  </a:lnTo>
                  <a:lnTo>
                    <a:pt x="0" y="22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4" name="Freeform 47"/>
            <p:cNvSpPr/>
            <p:nvPr/>
          </p:nvSpPr>
          <p:spPr bwMode="auto">
            <a:xfrm>
              <a:off x="1836" y="1497"/>
              <a:ext cx="258" cy="318"/>
            </a:xfrm>
            <a:custGeom>
              <a:avLst/>
              <a:gdLst>
                <a:gd name="T0" fmla="*/ 24 w 258"/>
                <a:gd name="T1" fmla="*/ 318 h 318"/>
                <a:gd name="T2" fmla="*/ 24 w 258"/>
                <a:gd name="T3" fmla="*/ 318 h 318"/>
                <a:gd name="T4" fmla="*/ 18 w 258"/>
                <a:gd name="T5" fmla="*/ 294 h 318"/>
                <a:gd name="T6" fmla="*/ 12 w 258"/>
                <a:gd name="T7" fmla="*/ 270 h 318"/>
                <a:gd name="T8" fmla="*/ 6 w 258"/>
                <a:gd name="T9" fmla="*/ 246 h 318"/>
                <a:gd name="T10" fmla="*/ 6 w 258"/>
                <a:gd name="T11" fmla="*/ 222 h 318"/>
                <a:gd name="T12" fmla="*/ 0 w 258"/>
                <a:gd name="T13" fmla="*/ 198 h 318"/>
                <a:gd name="T14" fmla="*/ 0 w 258"/>
                <a:gd name="T15" fmla="*/ 174 h 318"/>
                <a:gd name="T16" fmla="*/ 0 w 258"/>
                <a:gd name="T17" fmla="*/ 150 h 318"/>
                <a:gd name="T18" fmla="*/ 6 w 258"/>
                <a:gd name="T19" fmla="*/ 126 h 318"/>
                <a:gd name="T20" fmla="*/ 6 w 258"/>
                <a:gd name="T21" fmla="*/ 102 h 318"/>
                <a:gd name="T22" fmla="*/ 12 w 258"/>
                <a:gd name="T23" fmla="*/ 84 h 318"/>
                <a:gd name="T24" fmla="*/ 12 w 258"/>
                <a:gd name="T25" fmla="*/ 60 h 318"/>
                <a:gd name="T26" fmla="*/ 24 w 258"/>
                <a:gd name="T27" fmla="*/ 36 h 318"/>
                <a:gd name="T28" fmla="*/ 30 w 258"/>
                <a:gd name="T29" fmla="*/ 12 h 318"/>
                <a:gd name="T30" fmla="*/ 36 w 258"/>
                <a:gd name="T31" fmla="*/ 12 h 318"/>
                <a:gd name="T32" fmla="*/ 66 w 258"/>
                <a:gd name="T33" fmla="*/ 6 h 318"/>
                <a:gd name="T34" fmla="*/ 102 w 258"/>
                <a:gd name="T35" fmla="*/ 0 h 318"/>
                <a:gd name="T36" fmla="*/ 132 w 258"/>
                <a:gd name="T37" fmla="*/ 0 h 318"/>
                <a:gd name="T38" fmla="*/ 162 w 258"/>
                <a:gd name="T39" fmla="*/ 0 h 318"/>
                <a:gd name="T40" fmla="*/ 198 w 258"/>
                <a:gd name="T41" fmla="*/ 0 h 318"/>
                <a:gd name="T42" fmla="*/ 228 w 258"/>
                <a:gd name="T43" fmla="*/ 0 h 318"/>
                <a:gd name="T44" fmla="*/ 258 w 258"/>
                <a:gd name="T45" fmla="*/ 0 h 31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58"/>
                <a:gd name="T70" fmla="*/ 0 h 318"/>
                <a:gd name="T71" fmla="*/ 258 w 258"/>
                <a:gd name="T72" fmla="*/ 318 h 318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58" h="318">
                  <a:moveTo>
                    <a:pt x="24" y="318"/>
                  </a:moveTo>
                  <a:lnTo>
                    <a:pt x="24" y="318"/>
                  </a:lnTo>
                  <a:lnTo>
                    <a:pt x="18" y="294"/>
                  </a:lnTo>
                  <a:lnTo>
                    <a:pt x="12" y="270"/>
                  </a:lnTo>
                  <a:lnTo>
                    <a:pt x="6" y="246"/>
                  </a:lnTo>
                  <a:lnTo>
                    <a:pt x="6" y="222"/>
                  </a:lnTo>
                  <a:lnTo>
                    <a:pt x="0" y="198"/>
                  </a:lnTo>
                  <a:lnTo>
                    <a:pt x="0" y="174"/>
                  </a:lnTo>
                  <a:lnTo>
                    <a:pt x="0" y="150"/>
                  </a:lnTo>
                  <a:lnTo>
                    <a:pt x="6" y="126"/>
                  </a:lnTo>
                  <a:lnTo>
                    <a:pt x="6" y="102"/>
                  </a:lnTo>
                  <a:lnTo>
                    <a:pt x="12" y="84"/>
                  </a:lnTo>
                  <a:lnTo>
                    <a:pt x="12" y="60"/>
                  </a:lnTo>
                  <a:lnTo>
                    <a:pt x="24" y="36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66" y="6"/>
                  </a:lnTo>
                  <a:lnTo>
                    <a:pt x="102" y="0"/>
                  </a:lnTo>
                  <a:lnTo>
                    <a:pt x="132" y="0"/>
                  </a:lnTo>
                  <a:lnTo>
                    <a:pt x="162" y="0"/>
                  </a:lnTo>
                  <a:lnTo>
                    <a:pt x="198" y="0"/>
                  </a:lnTo>
                  <a:lnTo>
                    <a:pt x="228" y="0"/>
                  </a:lnTo>
                  <a:lnTo>
                    <a:pt x="25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5" name="Line 4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136" y="1587"/>
              <a:ext cx="6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6" name="Freeform 49"/>
            <p:cNvSpPr/>
            <p:nvPr/>
          </p:nvSpPr>
          <p:spPr bwMode="auto">
            <a:xfrm>
              <a:off x="2142" y="1479"/>
              <a:ext cx="246" cy="186"/>
            </a:xfrm>
            <a:custGeom>
              <a:avLst/>
              <a:gdLst>
                <a:gd name="T0" fmla="*/ 0 w 246"/>
                <a:gd name="T1" fmla="*/ 78 h 186"/>
                <a:gd name="T2" fmla="*/ 54 w 246"/>
                <a:gd name="T3" fmla="*/ 78 h 186"/>
                <a:gd name="T4" fmla="*/ 60 w 246"/>
                <a:gd name="T5" fmla="*/ 18 h 186"/>
                <a:gd name="T6" fmla="*/ 66 w 246"/>
                <a:gd name="T7" fmla="*/ 18 h 186"/>
                <a:gd name="T8" fmla="*/ 78 w 246"/>
                <a:gd name="T9" fmla="*/ 12 h 186"/>
                <a:gd name="T10" fmla="*/ 96 w 246"/>
                <a:gd name="T11" fmla="*/ 6 h 186"/>
                <a:gd name="T12" fmla="*/ 114 w 246"/>
                <a:gd name="T13" fmla="*/ 6 h 186"/>
                <a:gd name="T14" fmla="*/ 132 w 246"/>
                <a:gd name="T15" fmla="*/ 6 h 186"/>
                <a:gd name="T16" fmla="*/ 150 w 246"/>
                <a:gd name="T17" fmla="*/ 0 h 186"/>
                <a:gd name="T18" fmla="*/ 168 w 246"/>
                <a:gd name="T19" fmla="*/ 6 h 186"/>
                <a:gd name="T20" fmla="*/ 186 w 246"/>
                <a:gd name="T21" fmla="*/ 6 h 186"/>
                <a:gd name="T22" fmla="*/ 204 w 246"/>
                <a:gd name="T23" fmla="*/ 6 h 186"/>
                <a:gd name="T24" fmla="*/ 222 w 246"/>
                <a:gd name="T25" fmla="*/ 12 h 186"/>
                <a:gd name="T26" fmla="*/ 240 w 246"/>
                <a:gd name="T27" fmla="*/ 18 h 186"/>
                <a:gd name="T28" fmla="*/ 240 w 246"/>
                <a:gd name="T29" fmla="*/ 42 h 186"/>
                <a:gd name="T30" fmla="*/ 240 w 246"/>
                <a:gd name="T31" fmla="*/ 66 h 186"/>
                <a:gd name="T32" fmla="*/ 246 w 246"/>
                <a:gd name="T33" fmla="*/ 96 h 186"/>
                <a:gd name="T34" fmla="*/ 246 w 246"/>
                <a:gd name="T35" fmla="*/ 126 h 186"/>
                <a:gd name="T36" fmla="*/ 246 w 246"/>
                <a:gd name="T37" fmla="*/ 156 h 186"/>
                <a:gd name="T38" fmla="*/ 240 w 246"/>
                <a:gd name="T39" fmla="*/ 186 h 18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46"/>
                <a:gd name="T61" fmla="*/ 0 h 186"/>
                <a:gd name="T62" fmla="*/ 246 w 246"/>
                <a:gd name="T63" fmla="*/ 186 h 18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46" h="186">
                  <a:moveTo>
                    <a:pt x="0" y="78"/>
                  </a:moveTo>
                  <a:lnTo>
                    <a:pt x="54" y="78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78" y="12"/>
                  </a:lnTo>
                  <a:lnTo>
                    <a:pt x="96" y="6"/>
                  </a:lnTo>
                  <a:lnTo>
                    <a:pt x="114" y="6"/>
                  </a:lnTo>
                  <a:lnTo>
                    <a:pt x="132" y="6"/>
                  </a:lnTo>
                  <a:lnTo>
                    <a:pt x="150" y="0"/>
                  </a:lnTo>
                  <a:lnTo>
                    <a:pt x="168" y="6"/>
                  </a:lnTo>
                  <a:lnTo>
                    <a:pt x="186" y="6"/>
                  </a:lnTo>
                  <a:lnTo>
                    <a:pt x="204" y="6"/>
                  </a:lnTo>
                  <a:lnTo>
                    <a:pt x="222" y="12"/>
                  </a:lnTo>
                  <a:lnTo>
                    <a:pt x="240" y="18"/>
                  </a:lnTo>
                  <a:lnTo>
                    <a:pt x="240" y="42"/>
                  </a:lnTo>
                  <a:lnTo>
                    <a:pt x="240" y="66"/>
                  </a:lnTo>
                  <a:lnTo>
                    <a:pt x="246" y="96"/>
                  </a:lnTo>
                  <a:lnTo>
                    <a:pt x="246" y="126"/>
                  </a:lnTo>
                  <a:lnTo>
                    <a:pt x="246" y="156"/>
                  </a:lnTo>
                  <a:lnTo>
                    <a:pt x="240" y="18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7" name="Freeform 50"/>
            <p:cNvSpPr/>
            <p:nvPr/>
          </p:nvSpPr>
          <p:spPr bwMode="auto">
            <a:xfrm>
              <a:off x="1578" y="1587"/>
              <a:ext cx="258" cy="36"/>
            </a:xfrm>
            <a:custGeom>
              <a:avLst/>
              <a:gdLst>
                <a:gd name="T0" fmla="*/ 258 w 258"/>
                <a:gd name="T1" fmla="*/ 36 h 36"/>
                <a:gd name="T2" fmla="*/ 210 w 258"/>
                <a:gd name="T3" fmla="*/ 30 h 36"/>
                <a:gd name="T4" fmla="*/ 168 w 258"/>
                <a:gd name="T5" fmla="*/ 18 h 36"/>
                <a:gd name="T6" fmla="*/ 126 w 258"/>
                <a:gd name="T7" fmla="*/ 12 h 36"/>
                <a:gd name="T8" fmla="*/ 78 w 258"/>
                <a:gd name="T9" fmla="*/ 6 h 36"/>
                <a:gd name="T10" fmla="*/ 36 w 258"/>
                <a:gd name="T11" fmla="*/ 0 h 36"/>
                <a:gd name="T12" fmla="*/ 0 w 258"/>
                <a:gd name="T13" fmla="*/ 0 h 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8"/>
                <a:gd name="T22" fmla="*/ 0 h 36"/>
                <a:gd name="T23" fmla="*/ 258 w 258"/>
                <a:gd name="T24" fmla="*/ 36 h 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8" h="36">
                  <a:moveTo>
                    <a:pt x="258" y="36"/>
                  </a:moveTo>
                  <a:lnTo>
                    <a:pt x="210" y="30"/>
                  </a:lnTo>
                  <a:lnTo>
                    <a:pt x="168" y="18"/>
                  </a:lnTo>
                  <a:lnTo>
                    <a:pt x="126" y="12"/>
                  </a:lnTo>
                  <a:lnTo>
                    <a:pt x="78" y="6"/>
                  </a:lnTo>
                  <a:lnTo>
                    <a:pt x="36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8" name="Freeform 51"/>
            <p:cNvSpPr/>
            <p:nvPr/>
          </p:nvSpPr>
          <p:spPr bwMode="auto">
            <a:xfrm>
              <a:off x="2046" y="1941"/>
              <a:ext cx="204" cy="60"/>
            </a:xfrm>
            <a:custGeom>
              <a:avLst/>
              <a:gdLst>
                <a:gd name="T0" fmla="*/ 0 w 204"/>
                <a:gd name="T1" fmla="*/ 0 h 60"/>
                <a:gd name="T2" fmla="*/ 12 w 204"/>
                <a:gd name="T3" fmla="*/ 12 h 60"/>
                <a:gd name="T4" fmla="*/ 24 w 204"/>
                <a:gd name="T5" fmla="*/ 24 h 60"/>
                <a:gd name="T6" fmla="*/ 36 w 204"/>
                <a:gd name="T7" fmla="*/ 30 h 60"/>
                <a:gd name="T8" fmla="*/ 54 w 204"/>
                <a:gd name="T9" fmla="*/ 36 h 60"/>
                <a:gd name="T10" fmla="*/ 66 w 204"/>
                <a:gd name="T11" fmla="*/ 42 h 60"/>
                <a:gd name="T12" fmla="*/ 78 w 204"/>
                <a:gd name="T13" fmla="*/ 48 h 60"/>
                <a:gd name="T14" fmla="*/ 96 w 204"/>
                <a:gd name="T15" fmla="*/ 54 h 60"/>
                <a:gd name="T16" fmla="*/ 108 w 204"/>
                <a:gd name="T17" fmla="*/ 60 h 60"/>
                <a:gd name="T18" fmla="*/ 126 w 204"/>
                <a:gd name="T19" fmla="*/ 60 h 60"/>
                <a:gd name="T20" fmla="*/ 144 w 204"/>
                <a:gd name="T21" fmla="*/ 60 h 60"/>
                <a:gd name="T22" fmla="*/ 156 w 204"/>
                <a:gd name="T23" fmla="*/ 60 h 60"/>
                <a:gd name="T24" fmla="*/ 174 w 204"/>
                <a:gd name="T25" fmla="*/ 60 h 60"/>
                <a:gd name="T26" fmla="*/ 186 w 204"/>
                <a:gd name="T27" fmla="*/ 60 h 60"/>
                <a:gd name="T28" fmla="*/ 204 w 204"/>
                <a:gd name="T29" fmla="*/ 54 h 6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04"/>
                <a:gd name="T46" fmla="*/ 0 h 60"/>
                <a:gd name="T47" fmla="*/ 204 w 204"/>
                <a:gd name="T48" fmla="*/ 60 h 6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04" h="60">
                  <a:moveTo>
                    <a:pt x="0" y="0"/>
                  </a:moveTo>
                  <a:lnTo>
                    <a:pt x="12" y="12"/>
                  </a:lnTo>
                  <a:lnTo>
                    <a:pt x="24" y="24"/>
                  </a:lnTo>
                  <a:lnTo>
                    <a:pt x="36" y="30"/>
                  </a:lnTo>
                  <a:lnTo>
                    <a:pt x="54" y="36"/>
                  </a:lnTo>
                  <a:lnTo>
                    <a:pt x="66" y="42"/>
                  </a:lnTo>
                  <a:lnTo>
                    <a:pt x="78" y="48"/>
                  </a:lnTo>
                  <a:lnTo>
                    <a:pt x="96" y="54"/>
                  </a:lnTo>
                  <a:lnTo>
                    <a:pt x="108" y="60"/>
                  </a:lnTo>
                  <a:lnTo>
                    <a:pt x="126" y="60"/>
                  </a:lnTo>
                  <a:lnTo>
                    <a:pt x="144" y="60"/>
                  </a:lnTo>
                  <a:lnTo>
                    <a:pt x="156" y="60"/>
                  </a:lnTo>
                  <a:lnTo>
                    <a:pt x="174" y="60"/>
                  </a:lnTo>
                  <a:lnTo>
                    <a:pt x="186" y="60"/>
                  </a:lnTo>
                  <a:lnTo>
                    <a:pt x="204" y="54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9" name="Freeform 52"/>
            <p:cNvSpPr/>
            <p:nvPr/>
          </p:nvSpPr>
          <p:spPr bwMode="auto">
            <a:xfrm>
              <a:off x="1410" y="1587"/>
              <a:ext cx="570" cy="588"/>
            </a:xfrm>
            <a:custGeom>
              <a:avLst/>
              <a:gdLst>
                <a:gd name="T0" fmla="*/ 156 w 570"/>
                <a:gd name="T1" fmla="*/ 0 h 588"/>
                <a:gd name="T2" fmla="*/ 144 w 570"/>
                <a:gd name="T3" fmla="*/ 0 h 588"/>
                <a:gd name="T4" fmla="*/ 126 w 570"/>
                <a:gd name="T5" fmla="*/ 0 h 588"/>
                <a:gd name="T6" fmla="*/ 114 w 570"/>
                <a:gd name="T7" fmla="*/ 6 h 588"/>
                <a:gd name="T8" fmla="*/ 102 w 570"/>
                <a:gd name="T9" fmla="*/ 18 h 588"/>
                <a:gd name="T10" fmla="*/ 96 w 570"/>
                <a:gd name="T11" fmla="*/ 30 h 588"/>
                <a:gd name="T12" fmla="*/ 96 w 570"/>
                <a:gd name="T13" fmla="*/ 48 h 588"/>
                <a:gd name="T14" fmla="*/ 96 w 570"/>
                <a:gd name="T15" fmla="*/ 60 h 588"/>
                <a:gd name="T16" fmla="*/ 108 w 570"/>
                <a:gd name="T17" fmla="*/ 72 h 588"/>
                <a:gd name="T18" fmla="*/ 114 w 570"/>
                <a:gd name="T19" fmla="*/ 84 h 588"/>
                <a:gd name="T20" fmla="*/ 90 w 570"/>
                <a:gd name="T21" fmla="*/ 102 h 588"/>
                <a:gd name="T22" fmla="*/ 66 w 570"/>
                <a:gd name="T23" fmla="*/ 126 h 588"/>
                <a:gd name="T24" fmla="*/ 42 w 570"/>
                <a:gd name="T25" fmla="*/ 150 h 588"/>
                <a:gd name="T26" fmla="*/ 30 w 570"/>
                <a:gd name="T27" fmla="*/ 180 h 588"/>
                <a:gd name="T28" fmla="*/ 12 w 570"/>
                <a:gd name="T29" fmla="*/ 210 h 588"/>
                <a:gd name="T30" fmla="*/ 6 w 570"/>
                <a:gd name="T31" fmla="*/ 240 h 588"/>
                <a:gd name="T32" fmla="*/ 0 w 570"/>
                <a:gd name="T33" fmla="*/ 276 h 588"/>
                <a:gd name="T34" fmla="*/ 6 w 570"/>
                <a:gd name="T35" fmla="*/ 306 h 588"/>
                <a:gd name="T36" fmla="*/ 12 w 570"/>
                <a:gd name="T37" fmla="*/ 342 h 588"/>
                <a:gd name="T38" fmla="*/ 18 w 570"/>
                <a:gd name="T39" fmla="*/ 372 h 588"/>
                <a:gd name="T40" fmla="*/ 36 w 570"/>
                <a:gd name="T41" fmla="*/ 402 h 588"/>
                <a:gd name="T42" fmla="*/ 84 w 570"/>
                <a:gd name="T43" fmla="*/ 450 h 588"/>
                <a:gd name="T44" fmla="*/ 126 w 570"/>
                <a:gd name="T45" fmla="*/ 486 h 588"/>
                <a:gd name="T46" fmla="*/ 174 w 570"/>
                <a:gd name="T47" fmla="*/ 510 h 588"/>
                <a:gd name="T48" fmla="*/ 222 w 570"/>
                <a:gd name="T49" fmla="*/ 534 h 588"/>
                <a:gd name="T50" fmla="*/ 270 w 570"/>
                <a:gd name="T51" fmla="*/ 558 h 588"/>
                <a:gd name="T52" fmla="*/ 324 w 570"/>
                <a:gd name="T53" fmla="*/ 570 h 588"/>
                <a:gd name="T54" fmla="*/ 378 w 570"/>
                <a:gd name="T55" fmla="*/ 582 h 588"/>
                <a:gd name="T56" fmla="*/ 432 w 570"/>
                <a:gd name="T57" fmla="*/ 588 h 588"/>
                <a:gd name="T58" fmla="*/ 486 w 570"/>
                <a:gd name="T59" fmla="*/ 588 h 588"/>
                <a:gd name="T60" fmla="*/ 534 w 570"/>
                <a:gd name="T61" fmla="*/ 588 h 588"/>
                <a:gd name="T62" fmla="*/ 570 w 570"/>
                <a:gd name="T63" fmla="*/ 582 h 58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570"/>
                <a:gd name="T97" fmla="*/ 0 h 588"/>
                <a:gd name="T98" fmla="*/ 570 w 570"/>
                <a:gd name="T99" fmla="*/ 588 h 58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570" h="588">
                  <a:moveTo>
                    <a:pt x="162" y="0"/>
                  </a:moveTo>
                  <a:lnTo>
                    <a:pt x="156" y="0"/>
                  </a:lnTo>
                  <a:lnTo>
                    <a:pt x="150" y="0"/>
                  </a:lnTo>
                  <a:lnTo>
                    <a:pt x="144" y="0"/>
                  </a:lnTo>
                  <a:lnTo>
                    <a:pt x="138" y="0"/>
                  </a:lnTo>
                  <a:lnTo>
                    <a:pt x="126" y="0"/>
                  </a:lnTo>
                  <a:lnTo>
                    <a:pt x="120" y="6"/>
                  </a:lnTo>
                  <a:lnTo>
                    <a:pt x="114" y="6"/>
                  </a:lnTo>
                  <a:lnTo>
                    <a:pt x="108" y="12"/>
                  </a:lnTo>
                  <a:lnTo>
                    <a:pt x="102" y="18"/>
                  </a:lnTo>
                  <a:lnTo>
                    <a:pt x="102" y="24"/>
                  </a:lnTo>
                  <a:lnTo>
                    <a:pt x="96" y="30"/>
                  </a:lnTo>
                  <a:lnTo>
                    <a:pt x="96" y="36"/>
                  </a:lnTo>
                  <a:lnTo>
                    <a:pt x="96" y="48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66"/>
                  </a:lnTo>
                  <a:lnTo>
                    <a:pt x="108" y="72"/>
                  </a:lnTo>
                  <a:lnTo>
                    <a:pt x="108" y="78"/>
                  </a:lnTo>
                  <a:lnTo>
                    <a:pt x="114" y="84"/>
                  </a:lnTo>
                  <a:lnTo>
                    <a:pt x="102" y="90"/>
                  </a:lnTo>
                  <a:lnTo>
                    <a:pt x="90" y="102"/>
                  </a:lnTo>
                  <a:lnTo>
                    <a:pt x="78" y="114"/>
                  </a:lnTo>
                  <a:lnTo>
                    <a:pt x="66" y="126"/>
                  </a:lnTo>
                  <a:lnTo>
                    <a:pt x="54" y="138"/>
                  </a:lnTo>
                  <a:lnTo>
                    <a:pt x="42" y="150"/>
                  </a:lnTo>
                  <a:lnTo>
                    <a:pt x="36" y="168"/>
                  </a:lnTo>
                  <a:lnTo>
                    <a:pt x="30" y="180"/>
                  </a:lnTo>
                  <a:lnTo>
                    <a:pt x="18" y="192"/>
                  </a:lnTo>
                  <a:lnTo>
                    <a:pt x="12" y="210"/>
                  </a:lnTo>
                  <a:lnTo>
                    <a:pt x="12" y="228"/>
                  </a:lnTo>
                  <a:lnTo>
                    <a:pt x="6" y="240"/>
                  </a:lnTo>
                  <a:lnTo>
                    <a:pt x="6" y="258"/>
                  </a:lnTo>
                  <a:lnTo>
                    <a:pt x="0" y="276"/>
                  </a:lnTo>
                  <a:lnTo>
                    <a:pt x="0" y="294"/>
                  </a:lnTo>
                  <a:lnTo>
                    <a:pt x="6" y="306"/>
                  </a:lnTo>
                  <a:lnTo>
                    <a:pt x="6" y="324"/>
                  </a:lnTo>
                  <a:lnTo>
                    <a:pt x="12" y="342"/>
                  </a:lnTo>
                  <a:lnTo>
                    <a:pt x="12" y="360"/>
                  </a:lnTo>
                  <a:lnTo>
                    <a:pt x="18" y="372"/>
                  </a:lnTo>
                  <a:lnTo>
                    <a:pt x="24" y="390"/>
                  </a:lnTo>
                  <a:lnTo>
                    <a:pt x="36" y="402"/>
                  </a:lnTo>
                  <a:lnTo>
                    <a:pt x="54" y="426"/>
                  </a:lnTo>
                  <a:lnTo>
                    <a:pt x="84" y="450"/>
                  </a:lnTo>
                  <a:lnTo>
                    <a:pt x="102" y="468"/>
                  </a:lnTo>
                  <a:lnTo>
                    <a:pt x="126" y="486"/>
                  </a:lnTo>
                  <a:lnTo>
                    <a:pt x="150" y="498"/>
                  </a:lnTo>
                  <a:lnTo>
                    <a:pt x="174" y="510"/>
                  </a:lnTo>
                  <a:lnTo>
                    <a:pt x="198" y="522"/>
                  </a:lnTo>
                  <a:lnTo>
                    <a:pt x="222" y="534"/>
                  </a:lnTo>
                  <a:lnTo>
                    <a:pt x="246" y="546"/>
                  </a:lnTo>
                  <a:lnTo>
                    <a:pt x="270" y="558"/>
                  </a:lnTo>
                  <a:lnTo>
                    <a:pt x="294" y="564"/>
                  </a:lnTo>
                  <a:lnTo>
                    <a:pt x="324" y="570"/>
                  </a:lnTo>
                  <a:lnTo>
                    <a:pt x="348" y="576"/>
                  </a:lnTo>
                  <a:lnTo>
                    <a:pt x="378" y="582"/>
                  </a:lnTo>
                  <a:lnTo>
                    <a:pt x="402" y="588"/>
                  </a:lnTo>
                  <a:lnTo>
                    <a:pt x="432" y="588"/>
                  </a:lnTo>
                  <a:lnTo>
                    <a:pt x="456" y="588"/>
                  </a:lnTo>
                  <a:lnTo>
                    <a:pt x="486" y="588"/>
                  </a:lnTo>
                  <a:lnTo>
                    <a:pt x="510" y="588"/>
                  </a:lnTo>
                  <a:lnTo>
                    <a:pt x="534" y="588"/>
                  </a:lnTo>
                  <a:lnTo>
                    <a:pt x="564" y="582"/>
                  </a:lnTo>
                  <a:lnTo>
                    <a:pt x="570" y="58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0" name="Freeform 53"/>
            <p:cNvSpPr/>
            <p:nvPr/>
          </p:nvSpPr>
          <p:spPr bwMode="auto">
            <a:xfrm>
              <a:off x="2184" y="1425"/>
              <a:ext cx="72" cy="54"/>
            </a:xfrm>
            <a:custGeom>
              <a:avLst/>
              <a:gdLst>
                <a:gd name="T0" fmla="*/ 72 w 72"/>
                <a:gd name="T1" fmla="*/ 54 h 54"/>
                <a:gd name="T2" fmla="*/ 60 w 72"/>
                <a:gd name="T3" fmla="*/ 42 h 54"/>
                <a:gd name="T4" fmla="*/ 48 w 72"/>
                <a:gd name="T5" fmla="*/ 30 h 54"/>
                <a:gd name="T6" fmla="*/ 30 w 72"/>
                <a:gd name="T7" fmla="*/ 18 h 54"/>
                <a:gd name="T8" fmla="*/ 18 w 72"/>
                <a:gd name="T9" fmla="*/ 6 h 54"/>
                <a:gd name="T10" fmla="*/ 0 w 72"/>
                <a:gd name="T11" fmla="*/ 0 h 5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2"/>
                <a:gd name="T19" fmla="*/ 0 h 54"/>
                <a:gd name="T20" fmla="*/ 72 w 72"/>
                <a:gd name="T21" fmla="*/ 54 h 5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2" h="54">
                  <a:moveTo>
                    <a:pt x="72" y="54"/>
                  </a:moveTo>
                  <a:lnTo>
                    <a:pt x="60" y="42"/>
                  </a:lnTo>
                  <a:lnTo>
                    <a:pt x="48" y="30"/>
                  </a:lnTo>
                  <a:lnTo>
                    <a:pt x="30" y="18"/>
                  </a:lnTo>
                  <a:lnTo>
                    <a:pt x="18" y="6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1" name="Freeform 54"/>
            <p:cNvSpPr/>
            <p:nvPr/>
          </p:nvSpPr>
          <p:spPr bwMode="auto">
            <a:xfrm>
              <a:off x="2418" y="1821"/>
              <a:ext cx="48" cy="222"/>
            </a:xfrm>
            <a:custGeom>
              <a:avLst/>
              <a:gdLst>
                <a:gd name="T0" fmla="*/ 12 w 48"/>
                <a:gd name="T1" fmla="*/ 222 h 222"/>
                <a:gd name="T2" fmla="*/ 24 w 48"/>
                <a:gd name="T3" fmla="*/ 210 h 222"/>
                <a:gd name="T4" fmla="*/ 30 w 48"/>
                <a:gd name="T5" fmla="*/ 198 h 222"/>
                <a:gd name="T6" fmla="*/ 36 w 48"/>
                <a:gd name="T7" fmla="*/ 186 h 222"/>
                <a:gd name="T8" fmla="*/ 42 w 48"/>
                <a:gd name="T9" fmla="*/ 168 h 222"/>
                <a:gd name="T10" fmla="*/ 42 w 48"/>
                <a:gd name="T11" fmla="*/ 156 h 222"/>
                <a:gd name="T12" fmla="*/ 48 w 48"/>
                <a:gd name="T13" fmla="*/ 144 h 222"/>
                <a:gd name="T14" fmla="*/ 48 w 48"/>
                <a:gd name="T15" fmla="*/ 126 h 222"/>
                <a:gd name="T16" fmla="*/ 48 w 48"/>
                <a:gd name="T17" fmla="*/ 114 h 222"/>
                <a:gd name="T18" fmla="*/ 48 w 48"/>
                <a:gd name="T19" fmla="*/ 102 h 222"/>
                <a:gd name="T20" fmla="*/ 42 w 48"/>
                <a:gd name="T21" fmla="*/ 84 h 222"/>
                <a:gd name="T22" fmla="*/ 42 w 48"/>
                <a:gd name="T23" fmla="*/ 72 h 222"/>
                <a:gd name="T24" fmla="*/ 36 w 48"/>
                <a:gd name="T25" fmla="*/ 60 h 222"/>
                <a:gd name="T26" fmla="*/ 30 w 48"/>
                <a:gd name="T27" fmla="*/ 48 h 222"/>
                <a:gd name="T28" fmla="*/ 24 w 48"/>
                <a:gd name="T29" fmla="*/ 36 h 222"/>
                <a:gd name="T30" fmla="*/ 18 w 48"/>
                <a:gd name="T31" fmla="*/ 24 h 222"/>
                <a:gd name="T32" fmla="*/ 6 w 48"/>
                <a:gd name="T33" fmla="*/ 12 h 222"/>
                <a:gd name="T34" fmla="*/ 0 w 48"/>
                <a:gd name="T35" fmla="*/ 0 h 2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48"/>
                <a:gd name="T55" fmla="*/ 0 h 222"/>
                <a:gd name="T56" fmla="*/ 48 w 48"/>
                <a:gd name="T57" fmla="*/ 222 h 2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48" h="222">
                  <a:moveTo>
                    <a:pt x="12" y="222"/>
                  </a:moveTo>
                  <a:lnTo>
                    <a:pt x="24" y="210"/>
                  </a:lnTo>
                  <a:lnTo>
                    <a:pt x="30" y="198"/>
                  </a:lnTo>
                  <a:lnTo>
                    <a:pt x="36" y="186"/>
                  </a:lnTo>
                  <a:lnTo>
                    <a:pt x="42" y="168"/>
                  </a:lnTo>
                  <a:lnTo>
                    <a:pt x="42" y="156"/>
                  </a:lnTo>
                  <a:lnTo>
                    <a:pt x="48" y="144"/>
                  </a:lnTo>
                  <a:lnTo>
                    <a:pt x="48" y="126"/>
                  </a:lnTo>
                  <a:lnTo>
                    <a:pt x="48" y="114"/>
                  </a:lnTo>
                  <a:lnTo>
                    <a:pt x="48" y="102"/>
                  </a:lnTo>
                  <a:lnTo>
                    <a:pt x="42" y="84"/>
                  </a:lnTo>
                  <a:lnTo>
                    <a:pt x="42" y="72"/>
                  </a:lnTo>
                  <a:lnTo>
                    <a:pt x="36" y="60"/>
                  </a:lnTo>
                  <a:lnTo>
                    <a:pt x="30" y="48"/>
                  </a:lnTo>
                  <a:lnTo>
                    <a:pt x="24" y="36"/>
                  </a:lnTo>
                  <a:lnTo>
                    <a:pt x="18" y="24"/>
                  </a:lnTo>
                  <a:lnTo>
                    <a:pt x="6" y="12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2" name="Freeform 55"/>
            <p:cNvSpPr/>
            <p:nvPr/>
          </p:nvSpPr>
          <p:spPr bwMode="auto">
            <a:xfrm>
              <a:off x="2244" y="2019"/>
              <a:ext cx="336" cy="234"/>
            </a:xfrm>
            <a:custGeom>
              <a:avLst/>
              <a:gdLst>
                <a:gd name="T0" fmla="*/ 0 w 336"/>
                <a:gd name="T1" fmla="*/ 156 h 234"/>
                <a:gd name="T2" fmla="*/ 30 w 336"/>
                <a:gd name="T3" fmla="*/ 144 h 234"/>
                <a:gd name="T4" fmla="*/ 60 w 336"/>
                <a:gd name="T5" fmla="*/ 138 h 234"/>
                <a:gd name="T6" fmla="*/ 90 w 336"/>
                <a:gd name="T7" fmla="*/ 120 h 234"/>
                <a:gd name="T8" fmla="*/ 102 w 336"/>
                <a:gd name="T9" fmla="*/ 102 h 234"/>
                <a:gd name="T10" fmla="*/ 108 w 336"/>
                <a:gd name="T11" fmla="*/ 78 h 234"/>
                <a:gd name="T12" fmla="*/ 132 w 336"/>
                <a:gd name="T13" fmla="*/ 42 h 234"/>
                <a:gd name="T14" fmla="*/ 156 w 336"/>
                <a:gd name="T15" fmla="*/ 18 h 234"/>
                <a:gd name="T16" fmla="*/ 174 w 336"/>
                <a:gd name="T17" fmla="*/ 6 h 234"/>
                <a:gd name="T18" fmla="*/ 198 w 336"/>
                <a:gd name="T19" fmla="*/ 0 h 234"/>
                <a:gd name="T20" fmla="*/ 216 w 336"/>
                <a:gd name="T21" fmla="*/ 0 h 234"/>
                <a:gd name="T22" fmla="*/ 240 w 336"/>
                <a:gd name="T23" fmla="*/ 6 h 234"/>
                <a:gd name="T24" fmla="*/ 258 w 336"/>
                <a:gd name="T25" fmla="*/ 18 h 234"/>
                <a:gd name="T26" fmla="*/ 276 w 336"/>
                <a:gd name="T27" fmla="*/ 30 h 234"/>
                <a:gd name="T28" fmla="*/ 294 w 336"/>
                <a:gd name="T29" fmla="*/ 42 h 234"/>
                <a:gd name="T30" fmla="*/ 306 w 336"/>
                <a:gd name="T31" fmla="*/ 66 h 234"/>
                <a:gd name="T32" fmla="*/ 300 w 336"/>
                <a:gd name="T33" fmla="*/ 84 h 234"/>
                <a:gd name="T34" fmla="*/ 318 w 336"/>
                <a:gd name="T35" fmla="*/ 90 h 234"/>
                <a:gd name="T36" fmla="*/ 336 w 336"/>
                <a:gd name="T37" fmla="*/ 102 h 234"/>
                <a:gd name="T38" fmla="*/ 336 w 336"/>
                <a:gd name="T39" fmla="*/ 114 h 234"/>
                <a:gd name="T40" fmla="*/ 336 w 336"/>
                <a:gd name="T41" fmla="*/ 132 h 234"/>
                <a:gd name="T42" fmla="*/ 330 w 336"/>
                <a:gd name="T43" fmla="*/ 138 h 234"/>
                <a:gd name="T44" fmla="*/ 318 w 336"/>
                <a:gd name="T45" fmla="*/ 144 h 234"/>
                <a:gd name="T46" fmla="*/ 282 w 336"/>
                <a:gd name="T47" fmla="*/ 150 h 234"/>
                <a:gd name="T48" fmla="*/ 288 w 336"/>
                <a:gd name="T49" fmla="*/ 156 h 234"/>
                <a:gd name="T50" fmla="*/ 288 w 336"/>
                <a:gd name="T51" fmla="*/ 168 h 234"/>
                <a:gd name="T52" fmla="*/ 282 w 336"/>
                <a:gd name="T53" fmla="*/ 180 h 234"/>
                <a:gd name="T54" fmla="*/ 264 w 336"/>
                <a:gd name="T55" fmla="*/ 192 h 234"/>
                <a:gd name="T56" fmla="*/ 246 w 336"/>
                <a:gd name="T57" fmla="*/ 192 h 234"/>
                <a:gd name="T58" fmla="*/ 240 w 336"/>
                <a:gd name="T59" fmla="*/ 192 h 234"/>
                <a:gd name="T60" fmla="*/ 240 w 336"/>
                <a:gd name="T61" fmla="*/ 204 h 234"/>
                <a:gd name="T62" fmla="*/ 234 w 336"/>
                <a:gd name="T63" fmla="*/ 210 h 234"/>
                <a:gd name="T64" fmla="*/ 222 w 336"/>
                <a:gd name="T65" fmla="*/ 216 h 234"/>
                <a:gd name="T66" fmla="*/ 204 w 336"/>
                <a:gd name="T67" fmla="*/ 216 h 234"/>
                <a:gd name="T68" fmla="*/ 168 w 336"/>
                <a:gd name="T69" fmla="*/ 210 h 234"/>
                <a:gd name="T70" fmla="*/ 138 w 336"/>
                <a:gd name="T71" fmla="*/ 210 h 234"/>
                <a:gd name="T72" fmla="*/ 108 w 336"/>
                <a:gd name="T73" fmla="*/ 216 h 234"/>
                <a:gd name="T74" fmla="*/ 84 w 336"/>
                <a:gd name="T75" fmla="*/ 228 h 234"/>
                <a:gd name="T76" fmla="*/ 60 w 336"/>
                <a:gd name="T77" fmla="*/ 234 h 234"/>
                <a:gd name="T78" fmla="*/ 0 w 336"/>
                <a:gd name="T79" fmla="*/ 156 h 234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336"/>
                <a:gd name="T121" fmla="*/ 0 h 234"/>
                <a:gd name="T122" fmla="*/ 336 w 336"/>
                <a:gd name="T123" fmla="*/ 234 h 234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336" h="234">
                  <a:moveTo>
                    <a:pt x="0" y="156"/>
                  </a:moveTo>
                  <a:lnTo>
                    <a:pt x="30" y="144"/>
                  </a:lnTo>
                  <a:lnTo>
                    <a:pt x="60" y="138"/>
                  </a:lnTo>
                  <a:lnTo>
                    <a:pt x="90" y="120"/>
                  </a:lnTo>
                  <a:lnTo>
                    <a:pt x="102" y="102"/>
                  </a:lnTo>
                  <a:lnTo>
                    <a:pt x="108" y="78"/>
                  </a:lnTo>
                  <a:lnTo>
                    <a:pt x="132" y="42"/>
                  </a:lnTo>
                  <a:lnTo>
                    <a:pt x="156" y="18"/>
                  </a:lnTo>
                  <a:lnTo>
                    <a:pt x="174" y="6"/>
                  </a:lnTo>
                  <a:lnTo>
                    <a:pt x="198" y="0"/>
                  </a:lnTo>
                  <a:lnTo>
                    <a:pt x="216" y="0"/>
                  </a:lnTo>
                  <a:lnTo>
                    <a:pt x="240" y="6"/>
                  </a:lnTo>
                  <a:lnTo>
                    <a:pt x="258" y="18"/>
                  </a:lnTo>
                  <a:lnTo>
                    <a:pt x="276" y="30"/>
                  </a:lnTo>
                  <a:lnTo>
                    <a:pt x="294" y="42"/>
                  </a:lnTo>
                  <a:lnTo>
                    <a:pt x="306" y="66"/>
                  </a:lnTo>
                  <a:lnTo>
                    <a:pt x="300" y="84"/>
                  </a:lnTo>
                  <a:lnTo>
                    <a:pt x="318" y="90"/>
                  </a:lnTo>
                  <a:lnTo>
                    <a:pt x="336" y="102"/>
                  </a:lnTo>
                  <a:lnTo>
                    <a:pt x="336" y="114"/>
                  </a:lnTo>
                  <a:lnTo>
                    <a:pt x="336" y="132"/>
                  </a:lnTo>
                  <a:lnTo>
                    <a:pt x="330" y="138"/>
                  </a:lnTo>
                  <a:lnTo>
                    <a:pt x="318" y="144"/>
                  </a:lnTo>
                  <a:lnTo>
                    <a:pt x="282" y="150"/>
                  </a:lnTo>
                  <a:lnTo>
                    <a:pt x="288" y="156"/>
                  </a:lnTo>
                  <a:lnTo>
                    <a:pt x="288" y="168"/>
                  </a:lnTo>
                  <a:lnTo>
                    <a:pt x="282" y="180"/>
                  </a:lnTo>
                  <a:lnTo>
                    <a:pt x="264" y="192"/>
                  </a:lnTo>
                  <a:lnTo>
                    <a:pt x="246" y="192"/>
                  </a:lnTo>
                  <a:lnTo>
                    <a:pt x="240" y="192"/>
                  </a:lnTo>
                  <a:lnTo>
                    <a:pt x="240" y="204"/>
                  </a:lnTo>
                  <a:lnTo>
                    <a:pt x="234" y="210"/>
                  </a:lnTo>
                  <a:lnTo>
                    <a:pt x="222" y="216"/>
                  </a:lnTo>
                  <a:lnTo>
                    <a:pt x="204" y="216"/>
                  </a:lnTo>
                  <a:lnTo>
                    <a:pt x="168" y="210"/>
                  </a:lnTo>
                  <a:lnTo>
                    <a:pt x="138" y="210"/>
                  </a:lnTo>
                  <a:lnTo>
                    <a:pt x="108" y="216"/>
                  </a:lnTo>
                  <a:lnTo>
                    <a:pt x="84" y="228"/>
                  </a:lnTo>
                  <a:lnTo>
                    <a:pt x="60" y="234"/>
                  </a:lnTo>
                  <a:lnTo>
                    <a:pt x="0" y="156"/>
                  </a:lnTo>
                  <a:close/>
                </a:path>
              </a:pathLst>
            </a:custGeom>
            <a:solidFill>
              <a:srgbClr val="FF99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3" name="Freeform 56"/>
            <p:cNvSpPr/>
            <p:nvPr/>
          </p:nvSpPr>
          <p:spPr bwMode="auto">
            <a:xfrm>
              <a:off x="2244" y="2019"/>
              <a:ext cx="336" cy="234"/>
            </a:xfrm>
            <a:custGeom>
              <a:avLst/>
              <a:gdLst>
                <a:gd name="T0" fmla="*/ 0 w 336"/>
                <a:gd name="T1" fmla="*/ 156 h 234"/>
                <a:gd name="T2" fmla="*/ 30 w 336"/>
                <a:gd name="T3" fmla="*/ 144 h 234"/>
                <a:gd name="T4" fmla="*/ 60 w 336"/>
                <a:gd name="T5" fmla="*/ 138 h 234"/>
                <a:gd name="T6" fmla="*/ 90 w 336"/>
                <a:gd name="T7" fmla="*/ 120 h 234"/>
                <a:gd name="T8" fmla="*/ 102 w 336"/>
                <a:gd name="T9" fmla="*/ 102 h 234"/>
                <a:gd name="T10" fmla="*/ 108 w 336"/>
                <a:gd name="T11" fmla="*/ 78 h 234"/>
                <a:gd name="T12" fmla="*/ 132 w 336"/>
                <a:gd name="T13" fmla="*/ 42 h 234"/>
                <a:gd name="T14" fmla="*/ 156 w 336"/>
                <a:gd name="T15" fmla="*/ 18 h 234"/>
                <a:gd name="T16" fmla="*/ 174 w 336"/>
                <a:gd name="T17" fmla="*/ 6 h 234"/>
                <a:gd name="T18" fmla="*/ 198 w 336"/>
                <a:gd name="T19" fmla="*/ 0 h 234"/>
                <a:gd name="T20" fmla="*/ 216 w 336"/>
                <a:gd name="T21" fmla="*/ 0 h 234"/>
                <a:gd name="T22" fmla="*/ 240 w 336"/>
                <a:gd name="T23" fmla="*/ 6 h 234"/>
                <a:gd name="T24" fmla="*/ 258 w 336"/>
                <a:gd name="T25" fmla="*/ 18 h 234"/>
                <a:gd name="T26" fmla="*/ 276 w 336"/>
                <a:gd name="T27" fmla="*/ 30 h 234"/>
                <a:gd name="T28" fmla="*/ 294 w 336"/>
                <a:gd name="T29" fmla="*/ 42 h 234"/>
                <a:gd name="T30" fmla="*/ 306 w 336"/>
                <a:gd name="T31" fmla="*/ 66 h 234"/>
                <a:gd name="T32" fmla="*/ 300 w 336"/>
                <a:gd name="T33" fmla="*/ 84 h 234"/>
                <a:gd name="T34" fmla="*/ 318 w 336"/>
                <a:gd name="T35" fmla="*/ 90 h 234"/>
                <a:gd name="T36" fmla="*/ 336 w 336"/>
                <a:gd name="T37" fmla="*/ 102 h 234"/>
                <a:gd name="T38" fmla="*/ 336 w 336"/>
                <a:gd name="T39" fmla="*/ 114 h 234"/>
                <a:gd name="T40" fmla="*/ 336 w 336"/>
                <a:gd name="T41" fmla="*/ 132 h 234"/>
                <a:gd name="T42" fmla="*/ 330 w 336"/>
                <a:gd name="T43" fmla="*/ 138 h 234"/>
                <a:gd name="T44" fmla="*/ 318 w 336"/>
                <a:gd name="T45" fmla="*/ 144 h 234"/>
                <a:gd name="T46" fmla="*/ 282 w 336"/>
                <a:gd name="T47" fmla="*/ 150 h 234"/>
                <a:gd name="T48" fmla="*/ 288 w 336"/>
                <a:gd name="T49" fmla="*/ 156 h 234"/>
                <a:gd name="T50" fmla="*/ 288 w 336"/>
                <a:gd name="T51" fmla="*/ 168 h 234"/>
                <a:gd name="T52" fmla="*/ 282 w 336"/>
                <a:gd name="T53" fmla="*/ 180 h 234"/>
                <a:gd name="T54" fmla="*/ 264 w 336"/>
                <a:gd name="T55" fmla="*/ 192 h 234"/>
                <a:gd name="T56" fmla="*/ 246 w 336"/>
                <a:gd name="T57" fmla="*/ 192 h 234"/>
                <a:gd name="T58" fmla="*/ 240 w 336"/>
                <a:gd name="T59" fmla="*/ 192 h 234"/>
                <a:gd name="T60" fmla="*/ 240 w 336"/>
                <a:gd name="T61" fmla="*/ 204 h 234"/>
                <a:gd name="T62" fmla="*/ 234 w 336"/>
                <a:gd name="T63" fmla="*/ 210 h 234"/>
                <a:gd name="T64" fmla="*/ 222 w 336"/>
                <a:gd name="T65" fmla="*/ 216 h 234"/>
                <a:gd name="T66" fmla="*/ 204 w 336"/>
                <a:gd name="T67" fmla="*/ 216 h 234"/>
                <a:gd name="T68" fmla="*/ 168 w 336"/>
                <a:gd name="T69" fmla="*/ 210 h 234"/>
                <a:gd name="T70" fmla="*/ 138 w 336"/>
                <a:gd name="T71" fmla="*/ 210 h 234"/>
                <a:gd name="T72" fmla="*/ 108 w 336"/>
                <a:gd name="T73" fmla="*/ 216 h 234"/>
                <a:gd name="T74" fmla="*/ 84 w 336"/>
                <a:gd name="T75" fmla="*/ 228 h 234"/>
                <a:gd name="T76" fmla="*/ 60 w 336"/>
                <a:gd name="T77" fmla="*/ 234 h 234"/>
                <a:gd name="T78" fmla="*/ 0 w 336"/>
                <a:gd name="T79" fmla="*/ 156 h 234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336"/>
                <a:gd name="T121" fmla="*/ 0 h 234"/>
                <a:gd name="T122" fmla="*/ 336 w 336"/>
                <a:gd name="T123" fmla="*/ 234 h 234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336" h="234">
                  <a:moveTo>
                    <a:pt x="0" y="156"/>
                  </a:moveTo>
                  <a:lnTo>
                    <a:pt x="30" y="144"/>
                  </a:lnTo>
                  <a:lnTo>
                    <a:pt x="60" y="138"/>
                  </a:lnTo>
                  <a:lnTo>
                    <a:pt x="90" y="120"/>
                  </a:lnTo>
                  <a:lnTo>
                    <a:pt x="102" y="102"/>
                  </a:lnTo>
                  <a:lnTo>
                    <a:pt x="108" y="78"/>
                  </a:lnTo>
                  <a:lnTo>
                    <a:pt x="132" y="42"/>
                  </a:lnTo>
                  <a:lnTo>
                    <a:pt x="156" y="18"/>
                  </a:lnTo>
                  <a:lnTo>
                    <a:pt x="174" y="6"/>
                  </a:lnTo>
                  <a:lnTo>
                    <a:pt x="198" y="0"/>
                  </a:lnTo>
                  <a:lnTo>
                    <a:pt x="216" y="0"/>
                  </a:lnTo>
                  <a:lnTo>
                    <a:pt x="240" y="6"/>
                  </a:lnTo>
                  <a:lnTo>
                    <a:pt x="258" y="18"/>
                  </a:lnTo>
                  <a:lnTo>
                    <a:pt x="276" y="30"/>
                  </a:lnTo>
                  <a:lnTo>
                    <a:pt x="294" y="42"/>
                  </a:lnTo>
                  <a:lnTo>
                    <a:pt x="306" y="66"/>
                  </a:lnTo>
                  <a:lnTo>
                    <a:pt x="300" y="84"/>
                  </a:lnTo>
                  <a:lnTo>
                    <a:pt x="318" y="90"/>
                  </a:lnTo>
                  <a:lnTo>
                    <a:pt x="336" y="102"/>
                  </a:lnTo>
                  <a:lnTo>
                    <a:pt x="336" y="114"/>
                  </a:lnTo>
                  <a:lnTo>
                    <a:pt x="336" y="132"/>
                  </a:lnTo>
                  <a:lnTo>
                    <a:pt x="330" y="138"/>
                  </a:lnTo>
                  <a:lnTo>
                    <a:pt x="318" y="144"/>
                  </a:lnTo>
                  <a:lnTo>
                    <a:pt x="282" y="150"/>
                  </a:lnTo>
                  <a:lnTo>
                    <a:pt x="288" y="156"/>
                  </a:lnTo>
                  <a:lnTo>
                    <a:pt x="288" y="168"/>
                  </a:lnTo>
                  <a:lnTo>
                    <a:pt x="282" y="180"/>
                  </a:lnTo>
                  <a:lnTo>
                    <a:pt x="264" y="192"/>
                  </a:lnTo>
                  <a:lnTo>
                    <a:pt x="246" y="192"/>
                  </a:lnTo>
                  <a:lnTo>
                    <a:pt x="240" y="192"/>
                  </a:lnTo>
                  <a:lnTo>
                    <a:pt x="240" y="204"/>
                  </a:lnTo>
                  <a:lnTo>
                    <a:pt x="234" y="210"/>
                  </a:lnTo>
                  <a:lnTo>
                    <a:pt x="222" y="216"/>
                  </a:lnTo>
                  <a:lnTo>
                    <a:pt x="204" y="216"/>
                  </a:lnTo>
                  <a:lnTo>
                    <a:pt x="168" y="210"/>
                  </a:lnTo>
                  <a:lnTo>
                    <a:pt x="138" y="210"/>
                  </a:lnTo>
                  <a:lnTo>
                    <a:pt x="108" y="216"/>
                  </a:lnTo>
                  <a:lnTo>
                    <a:pt x="84" y="228"/>
                  </a:lnTo>
                  <a:lnTo>
                    <a:pt x="60" y="234"/>
                  </a:lnTo>
                  <a:lnTo>
                    <a:pt x="0" y="15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4" name="Freeform 57"/>
            <p:cNvSpPr/>
            <p:nvPr/>
          </p:nvSpPr>
          <p:spPr bwMode="auto">
            <a:xfrm>
              <a:off x="1638" y="2103"/>
              <a:ext cx="762" cy="426"/>
            </a:xfrm>
            <a:custGeom>
              <a:avLst/>
              <a:gdLst>
                <a:gd name="T0" fmla="*/ 156 w 762"/>
                <a:gd name="T1" fmla="*/ 96 h 426"/>
                <a:gd name="T2" fmla="*/ 186 w 762"/>
                <a:gd name="T3" fmla="*/ 90 h 426"/>
                <a:gd name="T4" fmla="*/ 222 w 762"/>
                <a:gd name="T5" fmla="*/ 84 h 426"/>
                <a:gd name="T6" fmla="*/ 234 w 762"/>
                <a:gd name="T7" fmla="*/ 90 h 426"/>
                <a:gd name="T8" fmla="*/ 246 w 762"/>
                <a:gd name="T9" fmla="*/ 108 h 426"/>
                <a:gd name="T10" fmla="*/ 252 w 762"/>
                <a:gd name="T11" fmla="*/ 114 h 426"/>
                <a:gd name="T12" fmla="*/ 270 w 762"/>
                <a:gd name="T13" fmla="*/ 108 h 426"/>
                <a:gd name="T14" fmla="*/ 306 w 762"/>
                <a:gd name="T15" fmla="*/ 96 h 426"/>
                <a:gd name="T16" fmla="*/ 354 w 762"/>
                <a:gd name="T17" fmla="*/ 78 h 426"/>
                <a:gd name="T18" fmla="*/ 402 w 762"/>
                <a:gd name="T19" fmla="*/ 60 h 426"/>
                <a:gd name="T20" fmla="*/ 450 w 762"/>
                <a:gd name="T21" fmla="*/ 42 h 426"/>
                <a:gd name="T22" fmla="*/ 492 w 762"/>
                <a:gd name="T23" fmla="*/ 18 h 426"/>
                <a:gd name="T24" fmla="*/ 534 w 762"/>
                <a:gd name="T25" fmla="*/ 6 h 426"/>
                <a:gd name="T26" fmla="*/ 558 w 762"/>
                <a:gd name="T27" fmla="*/ 0 h 426"/>
                <a:gd name="T28" fmla="*/ 570 w 762"/>
                <a:gd name="T29" fmla="*/ 0 h 426"/>
                <a:gd name="T30" fmla="*/ 612 w 762"/>
                <a:gd name="T31" fmla="*/ 12 h 426"/>
                <a:gd name="T32" fmla="*/ 636 w 762"/>
                <a:gd name="T33" fmla="*/ 30 h 426"/>
                <a:gd name="T34" fmla="*/ 666 w 762"/>
                <a:gd name="T35" fmla="*/ 42 h 426"/>
                <a:gd name="T36" fmla="*/ 696 w 762"/>
                <a:gd name="T37" fmla="*/ 66 h 426"/>
                <a:gd name="T38" fmla="*/ 726 w 762"/>
                <a:gd name="T39" fmla="*/ 96 h 426"/>
                <a:gd name="T40" fmla="*/ 750 w 762"/>
                <a:gd name="T41" fmla="*/ 132 h 426"/>
                <a:gd name="T42" fmla="*/ 756 w 762"/>
                <a:gd name="T43" fmla="*/ 156 h 426"/>
                <a:gd name="T44" fmla="*/ 762 w 762"/>
                <a:gd name="T45" fmla="*/ 186 h 426"/>
                <a:gd name="T46" fmla="*/ 756 w 762"/>
                <a:gd name="T47" fmla="*/ 198 h 426"/>
                <a:gd name="T48" fmla="*/ 708 w 762"/>
                <a:gd name="T49" fmla="*/ 240 h 426"/>
                <a:gd name="T50" fmla="*/ 660 w 762"/>
                <a:gd name="T51" fmla="*/ 270 h 426"/>
                <a:gd name="T52" fmla="*/ 606 w 762"/>
                <a:gd name="T53" fmla="*/ 294 h 426"/>
                <a:gd name="T54" fmla="*/ 558 w 762"/>
                <a:gd name="T55" fmla="*/ 312 h 426"/>
                <a:gd name="T56" fmla="*/ 516 w 762"/>
                <a:gd name="T57" fmla="*/ 324 h 426"/>
                <a:gd name="T58" fmla="*/ 438 w 762"/>
                <a:gd name="T59" fmla="*/ 354 h 426"/>
                <a:gd name="T60" fmla="*/ 384 w 762"/>
                <a:gd name="T61" fmla="*/ 372 h 426"/>
                <a:gd name="T62" fmla="*/ 312 w 762"/>
                <a:gd name="T63" fmla="*/ 396 h 426"/>
                <a:gd name="T64" fmla="*/ 276 w 762"/>
                <a:gd name="T65" fmla="*/ 414 h 426"/>
                <a:gd name="T66" fmla="*/ 240 w 762"/>
                <a:gd name="T67" fmla="*/ 420 h 426"/>
                <a:gd name="T68" fmla="*/ 204 w 762"/>
                <a:gd name="T69" fmla="*/ 426 h 426"/>
                <a:gd name="T70" fmla="*/ 156 w 762"/>
                <a:gd name="T71" fmla="*/ 426 h 426"/>
                <a:gd name="T72" fmla="*/ 102 w 762"/>
                <a:gd name="T73" fmla="*/ 420 h 426"/>
                <a:gd name="T74" fmla="*/ 72 w 762"/>
                <a:gd name="T75" fmla="*/ 402 h 426"/>
                <a:gd name="T76" fmla="*/ 42 w 762"/>
                <a:gd name="T77" fmla="*/ 384 h 426"/>
                <a:gd name="T78" fmla="*/ 24 w 762"/>
                <a:gd name="T79" fmla="*/ 360 h 426"/>
                <a:gd name="T80" fmla="*/ 6 w 762"/>
                <a:gd name="T81" fmla="*/ 324 h 426"/>
                <a:gd name="T82" fmla="*/ 0 w 762"/>
                <a:gd name="T83" fmla="*/ 294 h 426"/>
                <a:gd name="T84" fmla="*/ 12 w 762"/>
                <a:gd name="T85" fmla="*/ 252 h 426"/>
                <a:gd name="T86" fmla="*/ 42 w 762"/>
                <a:gd name="T87" fmla="*/ 198 h 426"/>
                <a:gd name="T88" fmla="*/ 84 w 762"/>
                <a:gd name="T89" fmla="*/ 138 h 426"/>
                <a:gd name="T90" fmla="*/ 156 w 762"/>
                <a:gd name="T91" fmla="*/ 96 h 42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762"/>
                <a:gd name="T139" fmla="*/ 0 h 426"/>
                <a:gd name="T140" fmla="*/ 762 w 762"/>
                <a:gd name="T141" fmla="*/ 426 h 42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762" h="426">
                  <a:moveTo>
                    <a:pt x="156" y="96"/>
                  </a:moveTo>
                  <a:lnTo>
                    <a:pt x="186" y="90"/>
                  </a:lnTo>
                  <a:lnTo>
                    <a:pt x="222" y="84"/>
                  </a:lnTo>
                  <a:lnTo>
                    <a:pt x="234" y="90"/>
                  </a:lnTo>
                  <a:lnTo>
                    <a:pt x="246" y="108"/>
                  </a:lnTo>
                  <a:lnTo>
                    <a:pt x="252" y="114"/>
                  </a:lnTo>
                  <a:lnTo>
                    <a:pt x="270" y="108"/>
                  </a:lnTo>
                  <a:lnTo>
                    <a:pt x="306" y="96"/>
                  </a:lnTo>
                  <a:lnTo>
                    <a:pt x="354" y="78"/>
                  </a:lnTo>
                  <a:lnTo>
                    <a:pt x="402" y="60"/>
                  </a:lnTo>
                  <a:lnTo>
                    <a:pt x="450" y="42"/>
                  </a:lnTo>
                  <a:lnTo>
                    <a:pt x="492" y="18"/>
                  </a:lnTo>
                  <a:lnTo>
                    <a:pt x="534" y="6"/>
                  </a:lnTo>
                  <a:lnTo>
                    <a:pt x="558" y="0"/>
                  </a:lnTo>
                  <a:lnTo>
                    <a:pt x="570" y="0"/>
                  </a:lnTo>
                  <a:lnTo>
                    <a:pt x="612" y="12"/>
                  </a:lnTo>
                  <a:lnTo>
                    <a:pt x="636" y="30"/>
                  </a:lnTo>
                  <a:lnTo>
                    <a:pt x="666" y="42"/>
                  </a:lnTo>
                  <a:lnTo>
                    <a:pt x="696" y="66"/>
                  </a:lnTo>
                  <a:lnTo>
                    <a:pt x="726" y="96"/>
                  </a:lnTo>
                  <a:lnTo>
                    <a:pt x="750" y="132"/>
                  </a:lnTo>
                  <a:lnTo>
                    <a:pt x="756" y="156"/>
                  </a:lnTo>
                  <a:lnTo>
                    <a:pt x="762" y="186"/>
                  </a:lnTo>
                  <a:lnTo>
                    <a:pt x="756" y="198"/>
                  </a:lnTo>
                  <a:lnTo>
                    <a:pt x="708" y="240"/>
                  </a:lnTo>
                  <a:lnTo>
                    <a:pt x="660" y="270"/>
                  </a:lnTo>
                  <a:lnTo>
                    <a:pt x="606" y="294"/>
                  </a:lnTo>
                  <a:lnTo>
                    <a:pt x="558" y="312"/>
                  </a:lnTo>
                  <a:lnTo>
                    <a:pt x="516" y="324"/>
                  </a:lnTo>
                  <a:lnTo>
                    <a:pt x="438" y="354"/>
                  </a:lnTo>
                  <a:lnTo>
                    <a:pt x="384" y="372"/>
                  </a:lnTo>
                  <a:lnTo>
                    <a:pt x="312" y="396"/>
                  </a:lnTo>
                  <a:lnTo>
                    <a:pt x="276" y="414"/>
                  </a:lnTo>
                  <a:lnTo>
                    <a:pt x="240" y="420"/>
                  </a:lnTo>
                  <a:lnTo>
                    <a:pt x="204" y="426"/>
                  </a:lnTo>
                  <a:lnTo>
                    <a:pt x="156" y="426"/>
                  </a:lnTo>
                  <a:lnTo>
                    <a:pt x="102" y="420"/>
                  </a:lnTo>
                  <a:lnTo>
                    <a:pt x="72" y="402"/>
                  </a:lnTo>
                  <a:lnTo>
                    <a:pt x="42" y="384"/>
                  </a:lnTo>
                  <a:lnTo>
                    <a:pt x="24" y="360"/>
                  </a:lnTo>
                  <a:lnTo>
                    <a:pt x="6" y="324"/>
                  </a:lnTo>
                  <a:lnTo>
                    <a:pt x="0" y="294"/>
                  </a:lnTo>
                  <a:lnTo>
                    <a:pt x="12" y="252"/>
                  </a:lnTo>
                  <a:lnTo>
                    <a:pt x="42" y="198"/>
                  </a:lnTo>
                  <a:lnTo>
                    <a:pt x="84" y="138"/>
                  </a:lnTo>
                  <a:lnTo>
                    <a:pt x="156" y="96"/>
                  </a:lnTo>
                  <a:close/>
                </a:path>
              </a:pathLst>
            </a:custGeom>
            <a:solidFill>
              <a:srgbClr val="8754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5" name="Freeform 58"/>
            <p:cNvSpPr/>
            <p:nvPr/>
          </p:nvSpPr>
          <p:spPr bwMode="auto">
            <a:xfrm>
              <a:off x="2490" y="1683"/>
              <a:ext cx="924" cy="420"/>
            </a:xfrm>
            <a:custGeom>
              <a:avLst/>
              <a:gdLst>
                <a:gd name="T0" fmla="*/ 0 w 924"/>
                <a:gd name="T1" fmla="*/ 402 h 420"/>
                <a:gd name="T2" fmla="*/ 912 w 924"/>
                <a:gd name="T3" fmla="*/ 0 h 420"/>
                <a:gd name="T4" fmla="*/ 924 w 924"/>
                <a:gd name="T5" fmla="*/ 12 h 420"/>
                <a:gd name="T6" fmla="*/ 54 w 924"/>
                <a:gd name="T7" fmla="*/ 420 h 420"/>
                <a:gd name="T8" fmla="*/ 0 w 924"/>
                <a:gd name="T9" fmla="*/ 402 h 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24"/>
                <a:gd name="T16" fmla="*/ 0 h 420"/>
                <a:gd name="T17" fmla="*/ 924 w 924"/>
                <a:gd name="T18" fmla="*/ 420 h 4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24" h="420">
                  <a:moveTo>
                    <a:pt x="0" y="402"/>
                  </a:moveTo>
                  <a:lnTo>
                    <a:pt x="912" y="0"/>
                  </a:lnTo>
                  <a:lnTo>
                    <a:pt x="924" y="12"/>
                  </a:lnTo>
                  <a:lnTo>
                    <a:pt x="54" y="420"/>
                  </a:lnTo>
                  <a:lnTo>
                    <a:pt x="0" y="402"/>
                  </a:lnTo>
                  <a:close/>
                </a:path>
              </a:pathLst>
            </a:cu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6" name="Freeform 59"/>
            <p:cNvSpPr/>
            <p:nvPr/>
          </p:nvSpPr>
          <p:spPr bwMode="auto">
            <a:xfrm>
              <a:off x="2490" y="1683"/>
              <a:ext cx="924" cy="420"/>
            </a:xfrm>
            <a:custGeom>
              <a:avLst/>
              <a:gdLst>
                <a:gd name="T0" fmla="*/ 0 w 924"/>
                <a:gd name="T1" fmla="*/ 402 h 420"/>
                <a:gd name="T2" fmla="*/ 912 w 924"/>
                <a:gd name="T3" fmla="*/ 0 h 420"/>
                <a:gd name="T4" fmla="*/ 924 w 924"/>
                <a:gd name="T5" fmla="*/ 12 h 420"/>
                <a:gd name="T6" fmla="*/ 54 w 924"/>
                <a:gd name="T7" fmla="*/ 420 h 420"/>
                <a:gd name="T8" fmla="*/ 0 w 924"/>
                <a:gd name="T9" fmla="*/ 402 h 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24"/>
                <a:gd name="T16" fmla="*/ 0 h 420"/>
                <a:gd name="T17" fmla="*/ 924 w 924"/>
                <a:gd name="T18" fmla="*/ 420 h 4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24" h="420">
                  <a:moveTo>
                    <a:pt x="0" y="402"/>
                  </a:moveTo>
                  <a:lnTo>
                    <a:pt x="912" y="0"/>
                  </a:lnTo>
                  <a:lnTo>
                    <a:pt x="924" y="12"/>
                  </a:lnTo>
                  <a:lnTo>
                    <a:pt x="54" y="420"/>
                  </a:lnTo>
                  <a:lnTo>
                    <a:pt x="0" y="40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7" name="Freeform 60"/>
            <p:cNvSpPr/>
            <p:nvPr/>
          </p:nvSpPr>
          <p:spPr bwMode="auto">
            <a:xfrm>
              <a:off x="1608" y="2103"/>
              <a:ext cx="792" cy="426"/>
            </a:xfrm>
            <a:custGeom>
              <a:avLst/>
              <a:gdLst>
                <a:gd name="T0" fmla="*/ 282 w 792"/>
                <a:gd name="T1" fmla="*/ 114 h 426"/>
                <a:gd name="T2" fmla="*/ 300 w 792"/>
                <a:gd name="T3" fmla="*/ 108 h 426"/>
                <a:gd name="T4" fmla="*/ 336 w 792"/>
                <a:gd name="T5" fmla="*/ 96 h 426"/>
                <a:gd name="T6" fmla="*/ 384 w 792"/>
                <a:gd name="T7" fmla="*/ 78 h 426"/>
                <a:gd name="T8" fmla="*/ 432 w 792"/>
                <a:gd name="T9" fmla="*/ 60 h 426"/>
                <a:gd name="T10" fmla="*/ 480 w 792"/>
                <a:gd name="T11" fmla="*/ 42 h 426"/>
                <a:gd name="T12" fmla="*/ 522 w 792"/>
                <a:gd name="T13" fmla="*/ 18 h 426"/>
                <a:gd name="T14" fmla="*/ 564 w 792"/>
                <a:gd name="T15" fmla="*/ 6 h 426"/>
                <a:gd name="T16" fmla="*/ 588 w 792"/>
                <a:gd name="T17" fmla="*/ 0 h 426"/>
                <a:gd name="T18" fmla="*/ 600 w 792"/>
                <a:gd name="T19" fmla="*/ 0 h 426"/>
                <a:gd name="T20" fmla="*/ 642 w 792"/>
                <a:gd name="T21" fmla="*/ 12 h 426"/>
                <a:gd name="T22" fmla="*/ 666 w 792"/>
                <a:gd name="T23" fmla="*/ 24 h 426"/>
                <a:gd name="T24" fmla="*/ 696 w 792"/>
                <a:gd name="T25" fmla="*/ 42 h 426"/>
                <a:gd name="T26" fmla="*/ 726 w 792"/>
                <a:gd name="T27" fmla="*/ 66 h 426"/>
                <a:gd name="T28" fmla="*/ 756 w 792"/>
                <a:gd name="T29" fmla="*/ 96 h 426"/>
                <a:gd name="T30" fmla="*/ 780 w 792"/>
                <a:gd name="T31" fmla="*/ 132 h 426"/>
                <a:gd name="T32" fmla="*/ 786 w 792"/>
                <a:gd name="T33" fmla="*/ 156 h 426"/>
                <a:gd name="T34" fmla="*/ 792 w 792"/>
                <a:gd name="T35" fmla="*/ 180 h 426"/>
                <a:gd name="T36" fmla="*/ 786 w 792"/>
                <a:gd name="T37" fmla="*/ 198 h 426"/>
                <a:gd name="T38" fmla="*/ 738 w 792"/>
                <a:gd name="T39" fmla="*/ 240 h 426"/>
                <a:gd name="T40" fmla="*/ 690 w 792"/>
                <a:gd name="T41" fmla="*/ 270 h 426"/>
                <a:gd name="T42" fmla="*/ 636 w 792"/>
                <a:gd name="T43" fmla="*/ 294 h 426"/>
                <a:gd name="T44" fmla="*/ 588 w 792"/>
                <a:gd name="T45" fmla="*/ 312 h 426"/>
                <a:gd name="T46" fmla="*/ 546 w 792"/>
                <a:gd name="T47" fmla="*/ 324 h 426"/>
                <a:gd name="T48" fmla="*/ 468 w 792"/>
                <a:gd name="T49" fmla="*/ 354 h 426"/>
                <a:gd name="T50" fmla="*/ 414 w 792"/>
                <a:gd name="T51" fmla="*/ 372 h 426"/>
                <a:gd name="T52" fmla="*/ 342 w 792"/>
                <a:gd name="T53" fmla="*/ 396 h 426"/>
                <a:gd name="T54" fmla="*/ 306 w 792"/>
                <a:gd name="T55" fmla="*/ 414 h 426"/>
                <a:gd name="T56" fmla="*/ 270 w 792"/>
                <a:gd name="T57" fmla="*/ 420 h 426"/>
                <a:gd name="T58" fmla="*/ 234 w 792"/>
                <a:gd name="T59" fmla="*/ 426 h 426"/>
                <a:gd name="T60" fmla="*/ 186 w 792"/>
                <a:gd name="T61" fmla="*/ 426 h 426"/>
                <a:gd name="T62" fmla="*/ 132 w 792"/>
                <a:gd name="T63" fmla="*/ 420 h 426"/>
                <a:gd name="T64" fmla="*/ 96 w 792"/>
                <a:gd name="T65" fmla="*/ 402 h 426"/>
                <a:gd name="T66" fmla="*/ 42 w 792"/>
                <a:gd name="T67" fmla="*/ 378 h 426"/>
                <a:gd name="T68" fmla="*/ 0 w 792"/>
                <a:gd name="T69" fmla="*/ 342 h 42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792"/>
                <a:gd name="T106" fmla="*/ 0 h 426"/>
                <a:gd name="T107" fmla="*/ 792 w 792"/>
                <a:gd name="T108" fmla="*/ 426 h 42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792" h="426">
                  <a:moveTo>
                    <a:pt x="282" y="114"/>
                  </a:moveTo>
                  <a:lnTo>
                    <a:pt x="300" y="108"/>
                  </a:lnTo>
                  <a:lnTo>
                    <a:pt x="336" y="96"/>
                  </a:lnTo>
                  <a:lnTo>
                    <a:pt x="384" y="78"/>
                  </a:lnTo>
                  <a:lnTo>
                    <a:pt x="432" y="60"/>
                  </a:lnTo>
                  <a:lnTo>
                    <a:pt x="480" y="42"/>
                  </a:lnTo>
                  <a:lnTo>
                    <a:pt x="522" y="18"/>
                  </a:lnTo>
                  <a:lnTo>
                    <a:pt x="564" y="6"/>
                  </a:lnTo>
                  <a:lnTo>
                    <a:pt x="588" y="0"/>
                  </a:lnTo>
                  <a:lnTo>
                    <a:pt x="600" y="0"/>
                  </a:lnTo>
                  <a:lnTo>
                    <a:pt x="642" y="12"/>
                  </a:lnTo>
                  <a:lnTo>
                    <a:pt x="666" y="24"/>
                  </a:lnTo>
                  <a:lnTo>
                    <a:pt x="696" y="42"/>
                  </a:lnTo>
                  <a:lnTo>
                    <a:pt x="726" y="66"/>
                  </a:lnTo>
                  <a:lnTo>
                    <a:pt x="756" y="96"/>
                  </a:lnTo>
                  <a:lnTo>
                    <a:pt x="780" y="132"/>
                  </a:lnTo>
                  <a:lnTo>
                    <a:pt x="786" y="156"/>
                  </a:lnTo>
                  <a:lnTo>
                    <a:pt x="792" y="180"/>
                  </a:lnTo>
                  <a:lnTo>
                    <a:pt x="786" y="198"/>
                  </a:lnTo>
                  <a:lnTo>
                    <a:pt x="738" y="240"/>
                  </a:lnTo>
                  <a:lnTo>
                    <a:pt x="690" y="270"/>
                  </a:lnTo>
                  <a:lnTo>
                    <a:pt x="636" y="294"/>
                  </a:lnTo>
                  <a:lnTo>
                    <a:pt x="588" y="312"/>
                  </a:lnTo>
                  <a:lnTo>
                    <a:pt x="546" y="324"/>
                  </a:lnTo>
                  <a:lnTo>
                    <a:pt x="468" y="354"/>
                  </a:lnTo>
                  <a:lnTo>
                    <a:pt x="414" y="372"/>
                  </a:lnTo>
                  <a:lnTo>
                    <a:pt x="342" y="396"/>
                  </a:lnTo>
                  <a:lnTo>
                    <a:pt x="306" y="414"/>
                  </a:lnTo>
                  <a:lnTo>
                    <a:pt x="270" y="420"/>
                  </a:lnTo>
                  <a:lnTo>
                    <a:pt x="234" y="426"/>
                  </a:lnTo>
                  <a:lnTo>
                    <a:pt x="186" y="426"/>
                  </a:lnTo>
                  <a:lnTo>
                    <a:pt x="132" y="420"/>
                  </a:lnTo>
                  <a:lnTo>
                    <a:pt x="96" y="402"/>
                  </a:lnTo>
                  <a:lnTo>
                    <a:pt x="42" y="378"/>
                  </a:lnTo>
                  <a:lnTo>
                    <a:pt x="0" y="34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8" name="Freeform 61"/>
            <p:cNvSpPr/>
            <p:nvPr/>
          </p:nvSpPr>
          <p:spPr bwMode="auto">
            <a:xfrm>
              <a:off x="2304" y="2379"/>
              <a:ext cx="24" cy="114"/>
            </a:xfrm>
            <a:custGeom>
              <a:avLst/>
              <a:gdLst>
                <a:gd name="T0" fmla="*/ 24 w 24"/>
                <a:gd name="T1" fmla="*/ 114 h 114"/>
                <a:gd name="T2" fmla="*/ 24 w 24"/>
                <a:gd name="T3" fmla="*/ 84 h 114"/>
                <a:gd name="T4" fmla="*/ 18 w 24"/>
                <a:gd name="T5" fmla="*/ 54 h 114"/>
                <a:gd name="T6" fmla="*/ 12 w 24"/>
                <a:gd name="T7" fmla="*/ 18 h 114"/>
                <a:gd name="T8" fmla="*/ 0 w 24"/>
                <a:gd name="T9" fmla="*/ 0 h 1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"/>
                <a:gd name="T16" fmla="*/ 0 h 114"/>
                <a:gd name="T17" fmla="*/ 24 w 24"/>
                <a:gd name="T18" fmla="*/ 114 h 1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" h="114">
                  <a:moveTo>
                    <a:pt x="24" y="114"/>
                  </a:moveTo>
                  <a:lnTo>
                    <a:pt x="24" y="84"/>
                  </a:lnTo>
                  <a:lnTo>
                    <a:pt x="18" y="54"/>
                  </a:lnTo>
                  <a:lnTo>
                    <a:pt x="12" y="18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9" name="Freeform 62"/>
            <p:cNvSpPr/>
            <p:nvPr/>
          </p:nvSpPr>
          <p:spPr bwMode="auto">
            <a:xfrm>
              <a:off x="1812" y="2211"/>
              <a:ext cx="72" cy="48"/>
            </a:xfrm>
            <a:custGeom>
              <a:avLst/>
              <a:gdLst>
                <a:gd name="T0" fmla="*/ 6 w 72"/>
                <a:gd name="T1" fmla="*/ 0 h 48"/>
                <a:gd name="T2" fmla="*/ 18 w 72"/>
                <a:gd name="T3" fmla="*/ 0 h 48"/>
                <a:gd name="T4" fmla="*/ 30 w 72"/>
                <a:gd name="T5" fmla="*/ 0 h 48"/>
                <a:gd name="T6" fmla="*/ 42 w 72"/>
                <a:gd name="T7" fmla="*/ 0 h 48"/>
                <a:gd name="T8" fmla="*/ 48 w 72"/>
                <a:gd name="T9" fmla="*/ 0 h 48"/>
                <a:gd name="T10" fmla="*/ 60 w 72"/>
                <a:gd name="T11" fmla="*/ 6 h 48"/>
                <a:gd name="T12" fmla="*/ 72 w 72"/>
                <a:gd name="T13" fmla="*/ 6 h 48"/>
                <a:gd name="T14" fmla="*/ 48 w 72"/>
                <a:gd name="T15" fmla="*/ 12 h 48"/>
                <a:gd name="T16" fmla="*/ 36 w 72"/>
                <a:gd name="T17" fmla="*/ 18 h 48"/>
                <a:gd name="T18" fmla="*/ 24 w 72"/>
                <a:gd name="T19" fmla="*/ 24 h 48"/>
                <a:gd name="T20" fmla="*/ 18 w 72"/>
                <a:gd name="T21" fmla="*/ 30 h 48"/>
                <a:gd name="T22" fmla="*/ 12 w 72"/>
                <a:gd name="T23" fmla="*/ 42 h 48"/>
                <a:gd name="T24" fmla="*/ 0 w 72"/>
                <a:gd name="T25" fmla="*/ 48 h 4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2"/>
                <a:gd name="T40" fmla="*/ 0 h 48"/>
                <a:gd name="T41" fmla="*/ 72 w 72"/>
                <a:gd name="T42" fmla="*/ 48 h 4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2" h="48">
                  <a:moveTo>
                    <a:pt x="6" y="0"/>
                  </a:moveTo>
                  <a:lnTo>
                    <a:pt x="18" y="0"/>
                  </a:lnTo>
                  <a:lnTo>
                    <a:pt x="30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60" y="6"/>
                  </a:lnTo>
                  <a:lnTo>
                    <a:pt x="72" y="6"/>
                  </a:lnTo>
                  <a:lnTo>
                    <a:pt x="48" y="12"/>
                  </a:lnTo>
                  <a:lnTo>
                    <a:pt x="36" y="18"/>
                  </a:lnTo>
                  <a:lnTo>
                    <a:pt x="24" y="24"/>
                  </a:lnTo>
                  <a:lnTo>
                    <a:pt x="18" y="30"/>
                  </a:lnTo>
                  <a:lnTo>
                    <a:pt x="12" y="42"/>
                  </a:lnTo>
                  <a:lnTo>
                    <a:pt x="0" y="4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0" name="Freeform 63"/>
            <p:cNvSpPr/>
            <p:nvPr/>
          </p:nvSpPr>
          <p:spPr bwMode="auto">
            <a:xfrm>
              <a:off x="1872" y="2223"/>
              <a:ext cx="12" cy="30"/>
            </a:xfrm>
            <a:custGeom>
              <a:avLst/>
              <a:gdLst>
                <a:gd name="T0" fmla="*/ 12 w 12"/>
                <a:gd name="T1" fmla="*/ 0 h 30"/>
                <a:gd name="T2" fmla="*/ 6 w 12"/>
                <a:gd name="T3" fmla="*/ 0 h 30"/>
                <a:gd name="T4" fmla="*/ 0 w 12"/>
                <a:gd name="T5" fmla="*/ 12 h 30"/>
                <a:gd name="T6" fmla="*/ 0 w 12"/>
                <a:gd name="T7" fmla="*/ 24 h 30"/>
                <a:gd name="T8" fmla="*/ 0 w 12"/>
                <a:gd name="T9" fmla="*/ 3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"/>
                <a:gd name="T16" fmla="*/ 0 h 30"/>
                <a:gd name="T17" fmla="*/ 12 w 12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" h="30">
                  <a:moveTo>
                    <a:pt x="12" y="0"/>
                  </a:moveTo>
                  <a:lnTo>
                    <a:pt x="6" y="0"/>
                  </a:lnTo>
                  <a:lnTo>
                    <a:pt x="0" y="12"/>
                  </a:lnTo>
                  <a:lnTo>
                    <a:pt x="0" y="24"/>
                  </a:lnTo>
                  <a:lnTo>
                    <a:pt x="0" y="3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1" name="Freeform 64"/>
            <p:cNvSpPr/>
            <p:nvPr/>
          </p:nvSpPr>
          <p:spPr bwMode="auto">
            <a:xfrm>
              <a:off x="1506" y="2097"/>
              <a:ext cx="522" cy="672"/>
            </a:xfrm>
            <a:custGeom>
              <a:avLst/>
              <a:gdLst>
                <a:gd name="T0" fmla="*/ 36 w 522"/>
                <a:gd name="T1" fmla="*/ 0 h 672"/>
                <a:gd name="T2" fmla="*/ 18 w 522"/>
                <a:gd name="T3" fmla="*/ 18 h 672"/>
                <a:gd name="T4" fmla="*/ 12 w 522"/>
                <a:gd name="T5" fmla="*/ 36 h 672"/>
                <a:gd name="T6" fmla="*/ 6 w 522"/>
                <a:gd name="T7" fmla="*/ 66 h 672"/>
                <a:gd name="T8" fmla="*/ 6 w 522"/>
                <a:gd name="T9" fmla="*/ 102 h 672"/>
                <a:gd name="T10" fmla="*/ 6 w 522"/>
                <a:gd name="T11" fmla="*/ 120 h 672"/>
                <a:gd name="T12" fmla="*/ 6 w 522"/>
                <a:gd name="T13" fmla="*/ 150 h 672"/>
                <a:gd name="T14" fmla="*/ 0 w 522"/>
                <a:gd name="T15" fmla="*/ 180 h 672"/>
                <a:gd name="T16" fmla="*/ 6 w 522"/>
                <a:gd name="T17" fmla="*/ 210 h 672"/>
                <a:gd name="T18" fmla="*/ 18 w 522"/>
                <a:gd name="T19" fmla="*/ 252 h 672"/>
                <a:gd name="T20" fmla="*/ 42 w 522"/>
                <a:gd name="T21" fmla="*/ 288 h 672"/>
                <a:gd name="T22" fmla="*/ 66 w 522"/>
                <a:gd name="T23" fmla="*/ 324 h 672"/>
                <a:gd name="T24" fmla="*/ 78 w 522"/>
                <a:gd name="T25" fmla="*/ 336 h 672"/>
                <a:gd name="T26" fmla="*/ 102 w 522"/>
                <a:gd name="T27" fmla="*/ 348 h 672"/>
                <a:gd name="T28" fmla="*/ 108 w 522"/>
                <a:gd name="T29" fmla="*/ 420 h 672"/>
                <a:gd name="T30" fmla="*/ 102 w 522"/>
                <a:gd name="T31" fmla="*/ 462 h 672"/>
                <a:gd name="T32" fmla="*/ 84 w 522"/>
                <a:gd name="T33" fmla="*/ 492 h 672"/>
                <a:gd name="T34" fmla="*/ 72 w 522"/>
                <a:gd name="T35" fmla="*/ 516 h 672"/>
                <a:gd name="T36" fmla="*/ 60 w 522"/>
                <a:gd name="T37" fmla="*/ 540 h 672"/>
                <a:gd name="T38" fmla="*/ 72 w 522"/>
                <a:gd name="T39" fmla="*/ 540 h 672"/>
                <a:gd name="T40" fmla="*/ 84 w 522"/>
                <a:gd name="T41" fmla="*/ 540 h 672"/>
                <a:gd name="T42" fmla="*/ 72 w 522"/>
                <a:gd name="T43" fmla="*/ 570 h 672"/>
                <a:gd name="T44" fmla="*/ 54 w 522"/>
                <a:gd name="T45" fmla="*/ 606 h 672"/>
                <a:gd name="T46" fmla="*/ 42 w 522"/>
                <a:gd name="T47" fmla="*/ 654 h 672"/>
                <a:gd name="T48" fmla="*/ 66 w 522"/>
                <a:gd name="T49" fmla="*/ 654 h 672"/>
                <a:gd name="T50" fmla="*/ 108 w 522"/>
                <a:gd name="T51" fmla="*/ 654 h 672"/>
                <a:gd name="T52" fmla="*/ 144 w 522"/>
                <a:gd name="T53" fmla="*/ 648 h 672"/>
                <a:gd name="T54" fmla="*/ 186 w 522"/>
                <a:gd name="T55" fmla="*/ 636 h 672"/>
                <a:gd name="T56" fmla="*/ 228 w 522"/>
                <a:gd name="T57" fmla="*/ 624 h 672"/>
                <a:gd name="T58" fmla="*/ 258 w 522"/>
                <a:gd name="T59" fmla="*/ 624 h 672"/>
                <a:gd name="T60" fmla="*/ 282 w 522"/>
                <a:gd name="T61" fmla="*/ 624 h 672"/>
                <a:gd name="T62" fmla="*/ 354 w 522"/>
                <a:gd name="T63" fmla="*/ 660 h 672"/>
                <a:gd name="T64" fmla="*/ 396 w 522"/>
                <a:gd name="T65" fmla="*/ 672 h 672"/>
                <a:gd name="T66" fmla="*/ 408 w 522"/>
                <a:gd name="T67" fmla="*/ 648 h 672"/>
                <a:gd name="T68" fmla="*/ 438 w 522"/>
                <a:gd name="T69" fmla="*/ 606 h 672"/>
                <a:gd name="T70" fmla="*/ 480 w 522"/>
                <a:gd name="T71" fmla="*/ 570 h 672"/>
                <a:gd name="T72" fmla="*/ 510 w 522"/>
                <a:gd name="T73" fmla="*/ 546 h 672"/>
                <a:gd name="T74" fmla="*/ 522 w 522"/>
                <a:gd name="T75" fmla="*/ 540 h 672"/>
                <a:gd name="T76" fmla="*/ 522 w 522"/>
                <a:gd name="T77" fmla="*/ 528 h 672"/>
                <a:gd name="T78" fmla="*/ 504 w 522"/>
                <a:gd name="T79" fmla="*/ 474 h 672"/>
                <a:gd name="T80" fmla="*/ 498 w 522"/>
                <a:gd name="T81" fmla="*/ 420 h 672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522"/>
                <a:gd name="T124" fmla="*/ 0 h 672"/>
                <a:gd name="T125" fmla="*/ 522 w 522"/>
                <a:gd name="T126" fmla="*/ 672 h 672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522" h="672">
                  <a:moveTo>
                    <a:pt x="36" y="0"/>
                  </a:moveTo>
                  <a:lnTo>
                    <a:pt x="18" y="18"/>
                  </a:lnTo>
                  <a:lnTo>
                    <a:pt x="12" y="36"/>
                  </a:lnTo>
                  <a:lnTo>
                    <a:pt x="6" y="66"/>
                  </a:lnTo>
                  <a:lnTo>
                    <a:pt x="6" y="102"/>
                  </a:lnTo>
                  <a:lnTo>
                    <a:pt x="6" y="120"/>
                  </a:lnTo>
                  <a:lnTo>
                    <a:pt x="6" y="150"/>
                  </a:lnTo>
                  <a:lnTo>
                    <a:pt x="0" y="180"/>
                  </a:lnTo>
                  <a:lnTo>
                    <a:pt x="6" y="210"/>
                  </a:lnTo>
                  <a:lnTo>
                    <a:pt x="18" y="252"/>
                  </a:lnTo>
                  <a:lnTo>
                    <a:pt x="42" y="288"/>
                  </a:lnTo>
                  <a:lnTo>
                    <a:pt x="66" y="324"/>
                  </a:lnTo>
                  <a:lnTo>
                    <a:pt x="78" y="336"/>
                  </a:lnTo>
                  <a:lnTo>
                    <a:pt x="102" y="348"/>
                  </a:lnTo>
                  <a:lnTo>
                    <a:pt x="108" y="420"/>
                  </a:lnTo>
                  <a:lnTo>
                    <a:pt x="102" y="462"/>
                  </a:lnTo>
                  <a:lnTo>
                    <a:pt x="84" y="492"/>
                  </a:lnTo>
                  <a:lnTo>
                    <a:pt x="72" y="516"/>
                  </a:lnTo>
                  <a:lnTo>
                    <a:pt x="60" y="540"/>
                  </a:lnTo>
                  <a:lnTo>
                    <a:pt x="72" y="540"/>
                  </a:lnTo>
                  <a:lnTo>
                    <a:pt x="84" y="540"/>
                  </a:lnTo>
                  <a:lnTo>
                    <a:pt x="72" y="570"/>
                  </a:lnTo>
                  <a:lnTo>
                    <a:pt x="54" y="606"/>
                  </a:lnTo>
                  <a:lnTo>
                    <a:pt x="42" y="654"/>
                  </a:lnTo>
                  <a:lnTo>
                    <a:pt x="66" y="654"/>
                  </a:lnTo>
                  <a:lnTo>
                    <a:pt x="108" y="654"/>
                  </a:lnTo>
                  <a:lnTo>
                    <a:pt x="144" y="648"/>
                  </a:lnTo>
                  <a:lnTo>
                    <a:pt x="186" y="636"/>
                  </a:lnTo>
                  <a:lnTo>
                    <a:pt x="228" y="624"/>
                  </a:lnTo>
                  <a:lnTo>
                    <a:pt x="258" y="624"/>
                  </a:lnTo>
                  <a:lnTo>
                    <a:pt x="282" y="624"/>
                  </a:lnTo>
                  <a:lnTo>
                    <a:pt x="354" y="660"/>
                  </a:lnTo>
                  <a:lnTo>
                    <a:pt x="396" y="672"/>
                  </a:lnTo>
                  <a:lnTo>
                    <a:pt x="408" y="648"/>
                  </a:lnTo>
                  <a:lnTo>
                    <a:pt x="438" y="606"/>
                  </a:lnTo>
                  <a:lnTo>
                    <a:pt x="480" y="570"/>
                  </a:lnTo>
                  <a:lnTo>
                    <a:pt x="510" y="546"/>
                  </a:lnTo>
                  <a:lnTo>
                    <a:pt x="522" y="540"/>
                  </a:lnTo>
                  <a:lnTo>
                    <a:pt x="522" y="528"/>
                  </a:lnTo>
                  <a:lnTo>
                    <a:pt x="504" y="474"/>
                  </a:lnTo>
                  <a:lnTo>
                    <a:pt x="498" y="42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2" name="Freeform 65"/>
            <p:cNvSpPr/>
            <p:nvPr/>
          </p:nvSpPr>
          <p:spPr bwMode="auto">
            <a:xfrm>
              <a:off x="1590" y="2589"/>
              <a:ext cx="228" cy="48"/>
            </a:xfrm>
            <a:custGeom>
              <a:avLst/>
              <a:gdLst>
                <a:gd name="T0" fmla="*/ 0 w 228"/>
                <a:gd name="T1" fmla="*/ 48 h 48"/>
                <a:gd name="T2" fmla="*/ 36 w 228"/>
                <a:gd name="T3" fmla="*/ 42 h 48"/>
                <a:gd name="T4" fmla="*/ 66 w 228"/>
                <a:gd name="T5" fmla="*/ 36 h 48"/>
                <a:gd name="T6" fmla="*/ 96 w 228"/>
                <a:gd name="T7" fmla="*/ 36 h 48"/>
                <a:gd name="T8" fmla="*/ 126 w 228"/>
                <a:gd name="T9" fmla="*/ 36 h 48"/>
                <a:gd name="T10" fmla="*/ 156 w 228"/>
                <a:gd name="T11" fmla="*/ 36 h 48"/>
                <a:gd name="T12" fmla="*/ 180 w 228"/>
                <a:gd name="T13" fmla="*/ 36 h 48"/>
                <a:gd name="T14" fmla="*/ 204 w 228"/>
                <a:gd name="T15" fmla="*/ 42 h 48"/>
                <a:gd name="T16" fmla="*/ 216 w 228"/>
                <a:gd name="T17" fmla="*/ 42 h 48"/>
                <a:gd name="T18" fmla="*/ 216 w 228"/>
                <a:gd name="T19" fmla="*/ 42 h 48"/>
                <a:gd name="T20" fmla="*/ 216 w 228"/>
                <a:gd name="T21" fmla="*/ 30 h 48"/>
                <a:gd name="T22" fmla="*/ 222 w 228"/>
                <a:gd name="T23" fmla="*/ 18 h 48"/>
                <a:gd name="T24" fmla="*/ 228 w 228"/>
                <a:gd name="T25" fmla="*/ 0 h 4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28"/>
                <a:gd name="T40" fmla="*/ 0 h 48"/>
                <a:gd name="T41" fmla="*/ 228 w 228"/>
                <a:gd name="T42" fmla="*/ 48 h 4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28" h="48">
                  <a:moveTo>
                    <a:pt x="0" y="48"/>
                  </a:moveTo>
                  <a:lnTo>
                    <a:pt x="36" y="42"/>
                  </a:lnTo>
                  <a:lnTo>
                    <a:pt x="66" y="36"/>
                  </a:lnTo>
                  <a:lnTo>
                    <a:pt x="96" y="36"/>
                  </a:lnTo>
                  <a:lnTo>
                    <a:pt x="126" y="36"/>
                  </a:lnTo>
                  <a:lnTo>
                    <a:pt x="156" y="36"/>
                  </a:lnTo>
                  <a:lnTo>
                    <a:pt x="180" y="36"/>
                  </a:lnTo>
                  <a:lnTo>
                    <a:pt x="204" y="42"/>
                  </a:lnTo>
                  <a:lnTo>
                    <a:pt x="216" y="42"/>
                  </a:lnTo>
                  <a:lnTo>
                    <a:pt x="216" y="30"/>
                  </a:lnTo>
                  <a:lnTo>
                    <a:pt x="222" y="18"/>
                  </a:lnTo>
                  <a:lnTo>
                    <a:pt x="22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3" name="Freeform 66"/>
            <p:cNvSpPr/>
            <p:nvPr/>
          </p:nvSpPr>
          <p:spPr bwMode="auto">
            <a:xfrm>
              <a:off x="2442" y="2073"/>
              <a:ext cx="42" cy="12"/>
            </a:xfrm>
            <a:custGeom>
              <a:avLst/>
              <a:gdLst>
                <a:gd name="T0" fmla="*/ 42 w 42"/>
                <a:gd name="T1" fmla="*/ 12 h 12"/>
                <a:gd name="T2" fmla="*/ 36 w 42"/>
                <a:gd name="T3" fmla="*/ 6 h 12"/>
                <a:gd name="T4" fmla="*/ 30 w 42"/>
                <a:gd name="T5" fmla="*/ 0 h 12"/>
                <a:gd name="T6" fmla="*/ 18 w 42"/>
                <a:gd name="T7" fmla="*/ 0 h 12"/>
                <a:gd name="T8" fmla="*/ 0 w 42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12"/>
                <a:gd name="T17" fmla="*/ 42 w 42"/>
                <a:gd name="T18" fmla="*/ 12 h 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12">
                  <a:moveTo>
                    <a:pt x="42" y="12"/>
                  </a:moveTo>
                  <a:lnTo>
                    <a:pt x="36" y="6"/>
                  </a:lnTo>
                  <a:lnTo>
                    <a:pt x="30" y="0"/>
                  </a:lnTo>
                  <a:lnTo>
                    <a:pt x="18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4" name="Freeform 67"/>
            <p:cNvSpPr/>
            <p:nvPr/>
          </p:nvSpPr>
          <p:spPr bwMode="auto">
            <a:xfrm>
              <a:off x="2460" y="2145"/>
              <a:ext cx="66" cy="24"/>
            </a:xfrm>
            <a:custGeom>
              <a:avLst/>
              <a:gdLst>
                <a:gd name="T0" fmla="*/ 66 w 66"/>
                <a:gd name="T1" fmla="*/ 24 h 24"/>
                <a:gd name="T2" fmla="*/ 48 w 66"/>
                <a:gd name="T3" fmla="*/ 24 h 24"/>
                <a:gd name="T4" fmla="*/ 30 w 66"/>
                <a:gd name="T5" fmla="*/ 18 h 24"/>
                <a:gd name="T6" fmla="*/ 18 w 66"/>
                <a:gd name="T7" fmla="*/ 12 h 24"/>
                <a:gd name="T8" fmla="*/ 0 w 66"/>
                <a:gd name="T9" fmla="*/ 6 h 24"/>
                <a:gd name="T10" fmla="*/ 0 w 66"/>
                <a:gd name="T11" fmla="*/ 0 h 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6"/>
                <a:gd name="T19" fmla="*/ 0 h 24"/>
                <a:gd name="T20" fmla="*/ 66 w 66"/>
                <a:gd name="T21" fmla="*/ 24 h 2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6" h="24">
                  <a:moveTo>
                    <a:pt x="66" y="24"/>
                  </a:moveTo>
                  <a:lnTo>
                    <a:pt x="48" y="24"/>
                  </a:lnTo>
                  <a:lnTo>
                    <a:pt x="30" y="18"/>
                  </a:lnTo>
                  <a:lnTo>
                    <a:pt x="18" y="12"/>
                  </a:lnTo>
                  <a:lnTo>
                    <a:pt x="0" y="6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5" name="Freeform 68"/>
            <p:cNvSpPr/>
            <p:nvPr/>
          </p:nvSpPr>
          <p:spPr bwMode="auto">
            <a:xfrm>
              <a:off x="2430" y="2193"/>
              <a:ext cx="54" cy="18"/>
            </a:xfrm>
            <a:custGeom>
              <a:avLst/>
              <a:gdLst>
                <a:gd name="T0" fmla="*/ 54 w 54"/>
                <a:gd name="T1" fmla="*/ 18 h 18"/>
                <a:gd name="T2" fmla="*/ 42 w 54"/>
                <a:gd name="T3" fmla="*/ 18 h 18"/>
                <a:gd name="T4" fmla="*/ 24 w 54"/>
                <a:gd name="T5" fmla="*/ 12 h 18"/>
                <a:gd name="T6" fmla="*/ 6 w 54"/>
                <a:gd name="T7" fmla="*/ 6 h 18"/>
                <a:gd name="T8" fmla="*/ 0 w 54"/>
                <a:gd name="T9" fmla="*/ 0 h 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"/>
                <a:gd name="T16" fmla="*/ 0 h 18"/>
                <a:gd name="T17" fmla="*/ 54 w 54"/>
                <a:gd name="T18" fmla="*/ 18 h 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" h="18">
                  <a:moveTo>
                    <a:pt x="54" y="18"/>
                  </a:moveTo>
                  <a:lnTo>
                    <a:pt x="42" y="18"/>
                  </a:lnTo>
                  <a:lnTo>
                    <a:pt x="24" y="12"/>
                  </a:lnTo>
                  <a:lnTo>
                    <a:pt x="6" y="6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6" name="Freeform 69"/>
            <p:cNvSpPr/>
            <p:nvPr/>
          </p:nvSpPr>
          <p:spPr bwMode="auto">
            <a:xfrm>
              <a:off x="1998" y="2733"/>
              <a:ext cx="60" cy="450"/>
            </a:xfrm>
            <a:custGeom>
              <a:avLst/>
              <a:gdLst>
                <a:gd name="T0" fmla="*/ 60 w 60"/>
                <a:gd name="T1" fmla="*/ 0 h 450"/>
                <a:gd name="T2" fmla="*/ 54 w 60"/>
                <a:gd name="T3" fmla="*/ 12 h 450"/>
                <a:gd name="T4" fmla="*/ 42 w 60"/>
                <a:gd name="T5" fmla="*/ 18 h 450"/>
                <a:gd name="T6" fmla="*/ 42 w 60"/>
                <a:gd name="T7" fmla="*/ 24 h 450"/>
                <a:gd name="T8" fmla="*/ 30 w 60"/>
                <a:gd name="T9" fmla="*/ 30 h 450"/>
                <a:gd name="T10" fmla="*/ 18 w 60"/>
                <a:gd name="T11" fmla="*/ 36 h 450"/>
                <a:gd name="T12" fmla="*/ 30 w 60"/>
                <a:gd name="T13" fmla="*/ 42 h 450"/>
                <a:gd name="T14" fmla="*/ 42 w 60"/>
                <a:gd name="T15" fmla="*/ 66 h 450"/>
                <a:gd name="T16" fmla="*/ 48 w 60"/>
                <a:gd name="T17" fmla="*/ 84 h 450"/>
                <a:gd name="T18" fmla="*/ 54 w 60"/>
                <a:gd name="T19" fmla="*/ 114 h 450"/>
                <a:gd name="T20" fmla="*/ 54 w 60"/>
                <a:gd name="T21" fmla="*/ 132 h 450"/>
                <a:gd name="T22" fmla="*/ 48 w 60"/>
                <a:gd name="T23" fmla="*/ 156 h 450"/>
                <a:gd name="T24" fmla="*/ 42 w 60"/>
                <a:gd name="T25" fmla="*/ 180 h 450"/>
                <a:gd name="T26" fmla="*/ 30 w 60"/>
                <a:gd name="T27" fmla="*/ 198 h 450"/>
                <a:gd name="T28" fmla="*/ 18 w 60"/>
                <a:gd name="T29" fmla="*/ 216 h 450"/>
                <a:gd name="T30" fmla="*/ 12 w 60"/>
                <a:gd name="T31" fmla="*/ 240 h 450"/>
                <a:gd name="T32" fmla="*/ 6 w 60"/>
                <a:gd name="T33" fmla="*/ 258 h 450"/>
                <a:gd name="T34" fmla="*/ 0 w 60"/>
                <a:gd name="T35" fmla="*/ 282 h 450"/>
                <a:gd name="T36" fmla="*/ 6 w 60"/>
                <a:gd name="T37" fmla="*/ 312 h 450"/>
                <a:gd name="T38" fmla="*/ 6 w 60"/>
                <a:gd name="T39" fmla="*/ 336 h 450"/>
                <a:gd name="T40" fmla="*/ 6 w 60"/>
                <a:gd name="T41" fmla="*/ 348 h 450"/>
                <a:gd name="T42" fmla="*/ 6 w 60"/>
                <a:gd name="T43" fmla="*/ 372 h 450"/>
                <a:gd name="T44" fmla="*/ 6 w 60"/>
                <a:gd name="T45" fmla="*/ 408 h 450"/>
                <a:gd name="T46" fmla="*/ 6 w 60"/>
                <a:gd name="T47" fmla="*/ 450 h 45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60"/>
                <a:gd name="T73" fmla="*/ 0 h 450"/>
                <a:gd name="T74" fmla="*/ 60 w 60"/>
                <a:gd name="T75" fmla="*/ 450 h 450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60" h="450">
                  <a:moveTo>
                    <a:pt x="60" y="0"/>
                  </a:moveTo>
                  <a:lnTo>
                    <a:pt x="54" y="12"/>
                  </a:lnTo>
                  <a:lnTo>
                    <a:pt x="42" y="18"/>
                  </a:lnTo>
                  <a:lnTo>
                    <a:pt x="42" y="24"/>
                  </a:lnTo>
                  <a:lnTo>
                    <a:pt x="30" y="30"/>
                  </a:lnTo>
                  <a:lnTo>
                    <a:pt x="18" y="36"/>
                  </a:lnTo>
                  <a:lnTo>
                    <a:pt x="30" y="42"/>
                  </a:lnTo>
                  <a:lnTo>
                    <a:pt x="42" y="66"/>
                  </a:lnTo>
                  <a:lnTo>
                    <a:pt x="48" y="84"/>
                  </a:lnTo>
                  <a:lnTo>
                    <a:pt x="54" y="114"/>
                  </a:lnTo>
                  <a:lnTo>
                    <a:pt x="54" y="132"/>
                  </a:lnTo>
                  <a:lnTo>
                    <a:pt x="48" y="156"/>
                  </a:lnTo>
                  <a:lnTo>
                    <a:pt x="42" y="180"/>
                  </a:lnTo>
                  <a:lnTo>
                    <a:pt x="30" y="198"/>
                  </a:lnTo>
                  <a:lnTo>
                    <a:pt x="18" y="216"/>
                  </a:lnTo>
                  <a:lnTo>
                    <a:pt x="12" y="240"/>
                  </a:lnTo>
                  <a:lnTo>
                    <a:pt x="6" y="258"/>
                  </a:lnTo>
                  <a:lnTo>
                    <a:pt x="0" y="282"/>
                  </a:lnTo>
                  <a:lnTo>
                    <a:pt x="6" y="312"/>
                  </a:lnTo>
                  <a:lnTo>
                    <a:pt x="6" y="336"/>
                  </a:lnTo>
                  <a:lnTo>
                    <a:pt x="6" y="348"/>
                  </a:lnTo>
                  <a:lnTo>
                    <a:pt x="6" y="372"/>
                  </a:lnTo>
                  <a:lnTo>
                    <a:pt x="6" y="408"/>
                  </a:lnTo>
                  <a:lnTo>
                    <a:pt x="6" y="45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7" name="Freeform 70"/>
            <p:cNvSpPr/>
            <p:nvPr/>
          </p:nvSpPr>
          <p:spPr bwMode="auto">
            <a:xfrm>
              <a:off x="1464" y="3237"/>
              <a:ext cx="1014" cy="168"/>
            </a:xfrm>
            <a:custGeom>
              <a:avLst/>
              <a:gdLst>
                <a:gd name="T0" fmla="*/ 222 w 1014"/>
                <a:gd name="T1" fmla="*/ 24 h 168"/>
                <a:gd name="T2" fmla="*/ 186 w 1014"/>
                <a:gd name="T3" fmla="*/ 24 h 168"/>
                <a:gd name="T4" fmla="*/ 132 w 1014"/>
                <a:gd name="T5" fmla="*/ 30 h 168"/>
                <a:gd name="T6" fmla="*/ 78 w 1014"/>
                <a:gd name="T7" fmla="*/ 48 h 168"/>
                <a:gd name="T8" fmla="*/ 48 w 1014"/>
                <a:gd name="T9" fmla="*/ 60 h 168"/>
                <a:gd name="T10" fmla="*/ 24 w 1014"/>
                <a:gd name="T11" fmla="*/ 78 h 168"/>
                <a:gd name="T12" fmla="*/ 6 w 1014"/>
                <a:gd name="T13" fmla="*/ 108 h 168"/>
                <a:gd name="T14" fmla="*/ 0 w 1014"/>
                <a:gd name="T15" fmla="*/ 138 h 168"/>
                <a:gd name="T16" fmla="*/ 6 w 1014"/>
                <a:gd name="T17" fmla="*/ 156 h 168"/>
                <a:gd name="T18" fmla="*/ 24 w 1014"/>
                <a:gd name="T19" fmla="*/ 162 h 168"/>
                <a:gd name="T20" fmla="*/ 54 w 1014"/>
                <a:gd name="T21" fmla="*/ 168 h 168"/>
                <a:gd name="T22" fmla="*/ 114 w 1014"/>
                <a:gd name="T23" fmla="*/ 168 h 168"/>
                <a:gd name="T24" fmla="*/ 174 w 1014"/>
                <a:gd name="T25" fmla="*/ 156 h 168"/>
                <a:gd name="T26" fmla="*/ 216 w 1014"/>
                <a:gd name="T27" fmla="*/ 144 h 168"/>
                <a:gd name="T28" fmla="*/ 288 w 1014"/>
                <a:gd name="T29" fmla="*/ 144 h 168"/>
                <a:gd name="T30" fmla="*/ 330 w 1014"/>
                <a:gd name="T31" fmla="*/ 138 h 168"/>
                <a:gd name="T32" fmla="*/ 378 w 1014"/>
                <a:gd name="T33" fmla="*/ 120 h 168"/>
                <a:gd name="T34" fmla="*/ 420 w 1014"/>
                <a:gd name="T35" fmla="*/ 120 h 168"/>
                <a:gd name="T36" fmla="*/ 456 w 1014"/>
                <a:gd name="T37" fmla="*/ 114 h 168"/>
                <a:gd name="T38" fmla="*/ 486 w 1014"/>
                <a:gd name="T39" fmla="*/ 108 h 168"/>
                <a:gd name="T40" fmla="*/ 510 w 1014"/>
                <a:gd name="T41" fmla="*/ 96 h 168"/>
                <a:gd name="T42" fmla="*/ 534 w 1014"/>
                <a:gd name="T43" fmla="*/ 54 h 168"/>
                <a:gd name="T44" fmla="*/ 540 w 1014"/>
                <a:gd name="T45" fmla="*/ 72 h 168"/>
                <a:gd name="T46" fmla="*/ 552 w 1014"/>
                <a:gd name="T47" fmla="*/ 90 h 168"/>
                <a:gd name="T48" fmla="*/ 576 w 1014"/>
                <a:gd name="T49" fmla="*/ 108 h 168"/>
                <a:gd name="T50" fmla="*/ 612 w 1014"/>
                <a:gd name="T51" fmla="*/ 114 h 168"/>
                <a:gd name="T52" fmla="*/ 630 w 1014"/>
                <a:gd name="T53" fmla="*/ 132 h 168"/>
                <a:gd name="T54" fmla="*/ 696 w 1014"/>
                <a:gd name="T55" fmla="*/ 150 h 168"/>
                <a:gd name="T56" fmla="*/ 774 w 1014"/>
                <a:gd name="T57" fmla="*/ 156 h 168"/>
                <a:gd name="T58" fmla="*/ 846 w 1014"/>
                <a:gd name="T59" fmla="*/ 156 h 168"/>
                <a:gd name="T60" fmla="*/ 882 w 1014"/>
                <a:gd name="T61" fmla="*/ 156 h 168"/>
                <a:gd name="T62" fmla="*/ 936 w 1014"/>
                <a:gd name="T63" fmla="*/ 144 h 168"/>
                <a:gd name="T64" fmla="*/ 978 w 1014"/>
                <a:gd name="T65" fmla="*/ 132 h 168"/>
                <a:gd name="T66" fmla="*/ 1008 w 1014"/>
                <a:gd name="T67" fmla="*/ 102 h 168"/>
                <a:gd name="T68" fmla="*/ 1014 w 1014"/>
                <a:gd name="T69" fmla="*/ 78 h 168"/>
                <a:gd name="T70" fmla="*/ 1002 w 1014"/>
                <a:gd name="T71" fmla="*/ 60 h 168"/>
                <a:gd name="T72" fmla="*/ 978 w 1014"/>
                <a:gd name="T73" fmla="*/ 42 h 168"/>
                <a:gd name="T74" fmla="*/ 948 w 1014"/>
                <a:gd name="T75" fmla="*/ 24 h 168"/>
                <a:gd name="T76" fmla="*/ 906 w 1014"/>
                <a:gd name="T77" fmla="*/ 12 h 168"/>
                <a:gd name="T78" fmla="*/ 852 w 1014"/>
                <a:gd name="T79" fmla="*/ 6 h 168"/>
                <a:gd name="T80" fmla="*/ 798 w 1014"/>
                <a:gd name="T81" fmla="*/ 0 h 168"/>
                <a:gd name="T82" fmla="*/ 750 w 1014"/>
                <a:gd name="T83" fmla="*/ 0 h 168"/>
                <a:gd name="T84" fmla="*/ 696 w 1014"/>
                <a:gd name="T85" fmla="*/ 6 h 16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014"/>
                <a:gd name="T130" fmla="*/ 0 h 168"/>
                <a:gd name="T131" fmla="*/ 1014 w 1014"/>
                <a:gd name="T132" fmla="*/ 168 h 168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014" h="168">
                  <a:moveTo>
                    <a:pt x="222" y="24"/>
                  </a:moveTo>
                  <a:lnTo>
                    <a:pt x="186" y="24"/>
                  </a:lnTo>
                  <a:lnTo>
                    <a:pt x="132" y="30"/>
                  </a:lnTo>
                  <a:lnTo>
                    <a:pt x="78" y="48"/>
                  </a:lnTo>
                  <a:lnTo>
                    <a:pt x="48" y="60"/>
                  </a:lnTo>
                  <a:lnTo>
                    <a:pt x="24" y="78"/>
                  </a:lnTo>
                  <a:lnTo>
                    <a:pt x="6" y="108"/>
                  </a:lnTo>
                  <a:lnTo>
                    <a:pt x="0" y="138"/>
                  </a:lnTo>
                  <a:lnTo>
                    <a:pt x="6" y="156"/>
                  </a:lnTo>
                  <a:lnTo>
                    <a:pt x="24" y="162"/>
                  </a:lnTo>
                  <a:lnTo>
                    <a:pt x="54" y="168"/>
                  </a:lnTo>
                  <a:lnTo>
                    <a:pt x="114" y="168"/>
                  </a:lnTo>
                  <a:lnTo>
                    <a:pt x="174" y="156"/>
                  </a:lnTo>
                  <a:lnTo>
                    <a:pt x="216" y="144"/>
                  </a:lnTo>
                  <a:lnTo>
                    <a:pt x="288" y="144"/>
                  </a:lnTo>
                  <a:lnTo>
                    <a:pt x="330" y="138"/>
                  </a:lnTo>
                  <a:lnTo>
                    <a:pt x="378" y="120"/>
                  </a:lnTo>
                  <a:lnTo>
                    <a:pt x="420" y="120"/>
                  </a:lnTo>
                  <a:lnTo>
                    <a:pt x="456" y="114"/>
                  </a:lnTo>
                  <a:lnTo>
                    <a:pt x="486" y="108"/>
                  </a:lnTo>
                  <a:lnTo>
                    <a:pt x="510" y="96"/>
                  </a:lnTo>
                  <a:lnTo>
                    <a:pt x="534" y="54"/>
                  </a:lnTo>
                  <a:lnTo>
                    <a:pt x="540" y="72"/>
                  </a:lnTo>
                  <a:lnTo>
                    <a:pt x="552" y="90"/>
                  </a:lnTo>
                  <a:lnTo>
                    <a:pt x="576" y="108"/>
                  </a:lnTo>
                  <a:lnTo>
                    <a:pt x="612" y="114"/>
                  </a:lnTo>
                  <a:lnTo>
                    <a:pt x="630" y="132"/>
                  </a:lnTo>
                  <a:lnTo>
                    <a:pt x="696" y="150"/>
                  </a:lnTo>
                  <a:lnTo>
                    <a:pt x="774" y="156"/>
                  </a:lnTo>
                  <a:lnTo>
                    <a:pt x="846" y="156"/>
                  </a:lnTo>
                  <a:lnTo>
                    <a:pt x="882" y="156"/>
                  </a:lnTo>
                  <a:lnTo>
                    <a:pt x="936" y="144"/>
                  </a:lnTo>
                  <a:lnTo>
                    <a:pt x="978" y="132"/>
                  </a:lnTo>
                  <a:lnTo>
                    <a:pt x="1008" y="102"/>
                  </a:lnTo>
                  <a:lnTo>
                    <a:pt x="1014" y="78"/>
                  </a:lnTo>
                  <a:lnTo>
                    <a:pt x="1002" y="60"/>
                  </a:lnTo>
                  <a:lnTo>
                    <a:pt x="978" y="42"/>
                  </a:lnTo>
                  <a:lnTo>
                    <a:pt x="948" y="24"/>
                  </a:lnTo>
                  <a:lnTo>
                    <a:pt x="906" y="12"/>
                  </a:lnTo>
                  <a:lnTo>
                    <a:pt x="852" y="6"/>
                  </a:lnTo>
                  <a:lnTo>
                    <a:pt x="798" y="0"/>
                  </a:lnTo>
                  <a:lnTo>
                    <a:pt x="750" y="0"/>
                  </a:lnTo>
                  <a:lnTo>
                    <a:pt x="696" y="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8" name="Freeform 71"/>
            <p:cNvSpPr/>
            <p:nvPr/>
          </p:nvSpPr>
          <p:spPr bwMode="auto">
            <a:xfrm>
              <a:off x="2064" y="3201"/>
              <a:ext cx="108" cy="12"/>
            </a:xfrm>
            <a:custGeom>
              <a:avLst/>
              <a:gdLst>
                <a:gd name="T0" fmla="*/ 108 w 108"/>
                <a:gd name="T1" fmla="*/ 12 h 12"/>
                <a:gd name="T2" fmla="*/ 96 w 108"/>
                <a:gd name="T3" fmla="*/ 6 h 12"/>
                <a:gd name="T4" fmla="*/ 78 w 108"/>
                <a:gd name="T5" fmla="*/ 0 h 12"/>
                <a:gd name="T6" fmla="*/ 66 w 108"/>
                <a:gd name="T7" fmla="*/ 0 h 12"/>
                <a:gd name="T8" fmla="*/ 54 w 108"/>
                <a:gd name="T9" fmla="*/ 0 h 12"/>
                <a:gd name="T10" fmla="*/ 36 w 108"/>
                <a:gd name="T11" fmla="*/ 0 h 12"/>
                <a:gd name="T12" fmla="*/ 24 w 108"/>
                <a:gd name="T13" fmla="*/ 6 h 12"/>
                <a:gd name="T14" fmla="*/ 12 w 108"/>
                <a:gd name="T15" fmla="*/ 6 h 12"/>
                <a:gd name="T16" fmla="*/ 0 w 108"/>
                <a:gd name="T17" fmla="*/ 12 h 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8"/>
                <a:gd name="T28" fmla="*/ 0 h 12"/>
                <a:gd name="T29" fmla="*/ 108 w 108"/>
                <a:gd name="T30" fmla="*/ 12 h 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8" h="12">
                  <a:moveTo>
                    <a:pt x="108" y="12"/>
                  </a:moveTo>
                  <a:lnTo>
                    <a:pt x="96" y="6"/>
                  </a:lnTo>
                  <a:lnTo>
                    <a:pt x="78" y="0"/>
                  </a:lnTo>
                  <a:lnTo>
                    <a:pt x="66" y="0"/>
                  </a:lnTo>
                  <a:lnTo>
                    <a:pt x="54" y="0"/>
                  </a:lnTo>
                  <a:lnTo>
                    <a:pt x="36" y="0"/>
                  </a:lnTo>
                  <a:lnTo>
                    <a:pt x="24" y="6"/>
                  </a:lnTo>
                  <a:lnTo>
                    <a:pt x="12" y="6"/>
                  </a:lnTo>
                  <a:lnTo>
                    <a:pt x="0" y="1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9" name="Freeform 72"/>
            <p:cNvSpPr/>
            <p:nvPr/>
          </p:nvSpPr>
          <p:spPr bwMode="auto">
            <a:xfrm>
              <a:off x="2088" y="3225"/>
              <a:ext cx="84" cy="30"/>
            </a:xfrm>
            <a:custGeom>
              <a:avLst/>
              <a:gdLst>
                <a:gd name="T0" fmla="*/ 84 w 84"/>
                <a:gd name="T1" fmla="*/ 6 h 30"/>
                <a:gd name="T2" fmla="*/ 78 w 84"/>
                <a:gd name="T3" fmla="*/ 0 h 30"/>
                <a:gd name="T4" fmla="*/ 66 w 84"/>
                <a:gd name="T5" fmla="*/ 0 h 30"/>
                <a:gd name="T6" fmla="*/ 54 w 84"/>
                <a:gd name="T7" fmla="*/ 0 h 30"/>
                <a:gd name="T8" fmla="*/ 48 w 84"/>
                <a:gd name="T9" fmla="*/ 6 h 30"/>
                <a:gd name="T10" fmla="*/ 36 w 84"/>
                <a:gd name="T11" fmla="*/ 6 h 30"/>
                <a:gd name="T12" fmla="*/ 24 w 84"/>
                <a:gd name="T13" fmla="*/ 12 h 30"/>
                <a:gd name="T14" fmla="*/ 18 w 84"/>
                <a:gd name="T15" fmla="*/ 12 h 30"/>
                <a:gd name="T16" fmla="*/ 12 w 84"/>
                <a:gd name="T17" fmla="*/ 18 h 30"/>
                <a:gd name="T18" fmla="*/ 0 w 84"/>
                <a:gd name="T19" fmla="*/ 30 h 30"/>
                <a:gd name="T20" fmla="*/ 0 w 84"/>
                <a:gd name="T21" fmla="*/ 30 h 3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4"/>
                <a:gd name="T34" fmla="*/ 0 h 30"/>
                <a:gd name="T35" fmla="*/ 84 w 84"/>
                <a:gd name="T36" fmla="*/ 30 h 3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4" h="30">
                  <a:moveTo>
                    <a:pt x="84" y="6"/>
                  </a:moveTo>
                  <a:lnTo>
                    <a:pt x="78" y="0"/>
                  </a:lnTo>
                  <a:lnTo>
                    <a:pt x="66" y="0"/>
                  </a:lnTo>
                  <a:lnTo>
                    <a:pt x="54" y="0"/>
                  </a:lnTo>
                  <a:lnTo>
                    <a:pt x="48" y="6"/>
                  </a:lnTo>
                  <a:lnTo>
                    <a:pt x="36" y="6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2" y="18"/>
                  </a:lnTo>
                  <a:lnTo>
                    <a:pt x="0" y="3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40" name="Freeform 73"/>
            <p:cNvSpPr/>
            <p:nvPr/>
          </p:nvSpPr>
          <p:spPr bwMode="auto">
            <a:xfrm>
              <a:off x="1704" y="3249"/>
              <a:ext cx="72" cy="30"/>
            </a:xfrm>
            <a:custGeom>
              <a:avLst/>
              <a:gdLst>
                <a:gd name="T0" fmla="*/ 72 w 72"/>
                <a:gd name="T1" fmla="*/ 30 h 30"/>
                <a:gd name="T2" fmla="*/ 66 w 72"/>
                <a:gd name="T3" fmla="*/ 24 h 30"/>
                <a:gd name="T4" fmla="*/ 54 w 72"/>
                <a:gd name="T5" fmla="*/ 18 h 30"/>
                <a:gd name="T6" fmla="*/ 48 w 72"/>
                <a:gd name="T7" fmla="*/ 12 h 30"/>
                <a:gd name="T8" fmla="*/ 36 w 72"/>
                <a:gd name="T9" fmla="*/ 6 h 30"/>
                <a:gd name="T10" fmla="*/ 24 w 72"/>
                <a:gd name="T11" fmla="*/ 6 h 30"/>
                <a:gd name="T12" fmla="*/ 12 w 72"/>
                <a:gd name="T13" fmla="*/ 6 h 30"/>
                <a:gd name="T14" fmla="*/ 0 w 72"/>
                <a:gd name="T15" fmla="*/ 0 h 30"/>
                <a:gd name="T16" fmla="*/ 0 w 72"/>
                <a:gd name="T17" fmla="*/ 0 h 3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2"/>
                <a:gd name="T28" fmla="*/ 0 h 30"/>
                <a:gd name="T29" fmla="*/ 72 w 72"/>
                <a:gd name="T30" fmla="*/ 30 h 3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2" h="30">
                  <a:moveTo>
                    <a:pt x="72" y="30"/>
                  </a:moveTo>
                  <a:lnTo>
                    <a:pt x="66" y="24"/>
                  </a:lnTo>
                  <a:lnTo>
                    <a:pt x="54" y="18"/>
                  </a:lnTo>
                  <a:lnTo>
                    <a:pt x="48" y="12"/>
                  </a:lnTo>
                  <a:lnTo>
                    <a:pt x="36" y="6"/>
                  </a:lnTo>
                  <a:lnTo>
                    <a:pt x="24" y="6"/>
                  </a:lnTo>
                  <a:lnTo>
                    <a:pt x="12" y="6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41" name="Freeform 74"/>
            <p:cNvSpPr/>
            <p:nvPr/>
          </p:nvSpPr>
          <p:spPr bwMode="auto">
            <a:xfrm>
              <a:off x="1728" y="3237"/>
              <a:ext cx="90" cy="18"/>
            </a:xfrm>
            <a:custGeom>
              <a:avLst/>
              <a:gdLst>
                <a:gd name="T0" fmla="*/ 90 w 90"/>
                <a:gd name="T1" fmla="*/ 18 h 18"/>
                <a:gd name="T2" fmla="*/ 78 w 90"/>
                <a:gd name="T3" fmla="*/ 12 h 18"/>
                <a:gd name="T4" fmla="*/ 60 w 90"/>
                <a:gd name="T5" fmla="*/ 6 h 18"/>
                <a:gd name="T6" fmla="*/ 48 w 90"/>
                <a:gd name="T7" fmla="*/ 0 h 18"/>
                <a:gd name="T8" fmla="*/ 36 w 90"/>
                <a:gd name="T9" fmla="*/ 0 h 18"/>
                <a:gd name="T10" fmla="*/ 18 w 90"/>
                <a:gd name="T11" fmla="*/ 0 h 18"/>
                <a:gd name="T12" fmla="*/ 6 w 90"/>
                <a:gd name="T13" fmla="*/ 0 h 18"/>
                <a:gd name="T14" fmla="*/ 0 w 90"/>
                <a:gd name="T15" fmla="*/ 0 h 1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0"/>
                <a:gd name="T25" fmla="*/ 0 h 18"/>
                <a:gd name="T26" fmla="*/ 90 w 90"/>
                <a:gd name="T27" fmla="*/ 18 h 1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0" h="18">
                  <a:moveTo>
                    <a:pt x="90" y="18"/>
                  </a:moveTo>
                  <a:lnTo>
                    <a:pt x="78" y="12"/>
                  </a:lnTo>
                  <a:lnTo>
                    <a:pt x="60" y="6"/>
                  </a:lnTo>
                  <a:lnTo>
                    <a:pt x="48" y="0"/>
                  </a:lnTo>
                  <a:lnTo>
                    <a:pt x="36" y="0"/>
                  </a:lnTo>
                  <a:lnTo>
                    <a:pt x="18" y="0"/>
                  </a:lnTo>
                  <a:lnTo>
                    <a:pt x="6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42" name="Freeform 75"/>
            <p:cNvSpPr/>
            <p:nvPr/>
          </p:nvSpPr>
          <p:spPr bwMode="auto">
            <a:xfrm>
              <a:off x="2004" y="3261"/>
              <a:ext cx="1" cy="30"/>
            </a:xfrm>
            <a:custGeom>
              <a:avLst/>
              <a:gdLst>
                <a:gd name="T0" fmla="*/ 0 w 1"/>
                <a:gd name="T1" fmla="*/ 30 h 30"/>
                <a:gd name="T2" fmla="*/ 0 w 1"/>
                <a:gd name="T3" fmla="*/ 18 h 30"/>
                <a:gd name="T4" fmla="*/ 0 w 1"/>
                <a:gd name="T5" fmla="*/ 12 h 30"/>
                <a:gd name="T6" fmla="*/ 0 w 1"/>
                <a:gd name="T7" fmla="*/ 0 h 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"/>
                <a:gd name="T13" fmla="*/ 0 h 30"/>
                <a:gd name="T14" fmla="*/ 1 w 1"/>
                <a:gd name="T15" fmla="*/ 30 h 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" h="30">
                  <a:moveTo>
                    <a:pt x="0" y="30"/>
                  </a:moveTo>
                  <a:lnTo>
                    <a:pt x="0" y="18"/>
                  </a:lnTo>
                  <a:lnTo>
                    <a:pt x="0" y="12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48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8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4" grpId="0" autoUpdateAnimBg="0"/>
      <p:bldP spid="248838" grpId="0" autoUpdateAnimBg="0"/>
      <p:bldP spid="248839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14:cpLocks xmlns:a14="http://schemas.microsoft.com/office/drawing/2010/main" noChangeArrowheads="1"/>
          </p:cNvSpPr>
          <p:nvPr/>
        </p:nvSpPr>
        <p:spPr bwMode="auto">
          <a:xfrm>
            <a:off x="1042988" y="1916113"/>
            <a:ext cx="69992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itchFamily="18" charset="0"/>
              </a:rPr>
              <a:t>下面我们用一例说明这个原则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  <a:endParaRPr kumimoji="1" lang="en-US" altLang="zh-CN" sz="3200" b="1">
              <a:latin typeface="Times New Roman" pitchFamily="18" charset="0"/>
            </a:endParaRPr>
          </a:p>
        </p:txBody>
      </p:sp>
      <p:sp>
        <p:nvSpPr>
          <p:cNvPr id="8195" name="Rectangle 3"/>
          <p:cNvSpPr>
            <a14:cpLocks xmlns:a14="http://schemas.microsoft.com/office/drawing/2010/main" noChangeArrowheads="1"/>
          </p:cNvSpPr>
          <p:nvPr/>
        </p:nvSpPr>
        <p:spPr bwMode="auto">
          <a:xfrm>
            <a:off x="539750" y="296863"/>
            <a:ext cx="7632700" cy="68421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kumimoji="1" lang="zh-CN" altLang="en-US" sz="3200" b="1" dirty="0">
                <a:latin typeface="Times New Roman" pitchFamily="18" charset="0"/>
              </a:rPr>
              <a:t>小概率事件在一次试验中基本上不会发生</a:t>
            </a:r>
            <a:endParaRPr kumimoji="1" lang="en-US" altLang="zh-CN" sz="3200" b="1" dirty="0">
              <a:latin typeface="Times New Roman" pitchFamily="18" charset="0"/>
            </a:endParaRPr>
          </a:p>
        </p:txBody>
      </p:sp>
      <p:sp>
        <p:nvSpPr>
          <p:cNvPr id="247812" name="Rectangle 4"/>
          <p:cNvSpPr>
            <a14:cpLocks xmlns:a14="http://schemas.microsoft.com/office/drawing/2010/main" noChangeArrowheads="1"/>
          </p:cNvSpPr>
          <p:nvPr/>
        </p:nvSpPr>
        <p:spPr bwMode="auto">
          <a:xfrm>
            <a:off x="1047750" y="2565400"/>
            <a:ext cx="6178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latin typeface="Times New Roman" pitchFamily="18" charset="0"/>
              </a:rPr>
              <a:t>这里有两个盒子，各装有</a:t>
            </a:r>
            <a:r>
              <a:rPr kumimoji="1" lang="en-US" altLang="zh-CN" sz="3200" b="1">
                <a:latin typeface="Times New Roman" pitchFamily="18" charset="0"/>
              </a:rPr>
              <a:t>100</a:t>
            </a:r>
            <a:r>
              <a:rPr kumimoji="1" lang="zh-CN" altLang="en-US" sz="3200" b="1">
                <a:latin typeface="Times New Roman" pitchFamily="18" charset="0"/>
              </a:rPr>
              <a:t>个球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  <a:endParaRPr kumimoji="1" lang="en-US" altLang="zh-CN" sz="3200" b="1">
              <a:latin typeface="Times New Roman" pitchFamily="18" charset="0"/>
            </a:endParaRPr>
          </a:p>
        </p:txBody>
      </p:sp>
      <p:sp>
        <p:nvSpPr>
          <p:cNvPr id="247816" name="AutoShape 8"/>
          <p:cNvSpPr>
            <a14:cpLocks xmlns:a14="http://schemas.microsoft.com/office/drawing/2010/main" noChangeArrowheads="1"/>
          </p:cNvSpPr>
          <p:nvPr/>
        </p:nvSpPr>
        <p:spPr bwMode="auto">
          <a:xfrm>
            <a:off x="4932363" y="3357563"/>
            <a:ext cx="1524000" cy="1447800"/>
          </a:xfrm>
          <a:prstGeom prst="cube">
            <a:avLst>
              <a:gd name="adj" fmla="val 25000"/>
            </a:avLst>
          </a:prstGeom>
          <a:solidFill>
            <a:srgbClr val="6600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10"/>
          <p:cNvGrpSpPr/>
          <p:nvPr/>
        </p:nvGrpSpPr>
        <p:grpSpPr bwMode="auto">
          <a:xfrm>
            <a:off x="3851275" y="5300663"/>
            <a:ext cx="1828800" cy="990600"/>
            <a:chOff x="192" y="2832"/>
            <a:chExt cx="1152" cy="624"/>
          </a:xfrm>
        </p:grpSpPr>
        <p:sp>
          <p:nvSpPr>
            <p:cNvPr id="8204" name="AutoShape 11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92" y="2832"/>
              <a:ext cx="1152" cy="624"/>
            </a:xfrm>
            <a:prstGeom prst="wedgeRoundRectCallout">
              <a:avLst>
                <a:gd name="adj1" fmla="val 48352"/>
                <a:gd name="adj2" fmla="val -89745"/>
                <a:gd name="adj3" fmla="val 16667"/>
              </a:avLst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zh-CN" sz="2400" b="1">
                <a:latin typeface="Times New Roman" pitchFamily="18" charset="0"/>
              </a:endParaRPr>
            </a:p>
          </p:txBody>
        </p:sp>
        <p:sp>
          <p:nvSpPr>
            <p:cNvPr id="8205" name="Rectangle 12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36" y="2928"/>
              <a:ext cx="886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kumimoji="1" lang="en-US" altLang="zh-CN" sz="2400" b="1" dirty="0">
                  <a:latin typeface="Times New Roman" pitchFamily="18" charset="0"/>
                </a:rPr>
                <a:t>99</a:t>
              </a:r>
              <a:r>
                <a:rPr kumimoji="1" lang="zh-CN" altLang="en-US" sz="2400" b="1" dirty="0">
                  <a:latin typeface="Times New Roman" pitchFamily="18" charset="0"/>
                </a:rPr>
                <a:t>个红球</a:t>
              </a:r>
              <a:endParaRPr kumimoji="1" lang="zh-CN" altLang="en-US" sz="2400" b="1" dirty="0">
                <a:latin typeface="Times New Roman" pitchFamily="18" charset="0"/>
              </a:endParaRPr>
            </a:p>
            <a:p>
              <a:pPr algn="ctr" eaLnBrk="1" hangingPunct="1"/>
              <a:r>
                <a:rPr kumimoji="1" lang="zh-CN" altLang="en-US" sz="2400" b="1" dirty="0">
                  <a:latin typeface="Times New Roman" pitchFamily="18" charset="0"/>
                </a:rPr>
                <a:t>一个白球</a:t>
              </a:r>
              <a:endParaRPr kumimoji="1" lang="zh-CN" altLang="en-US" sz="3200" b="1" dirty="0">
                <a:latin typeface="Times New Roman" pitchFamily="18" charset="0"/>
              </a:endParaRPr>
            </a:p>
          </p:txBody>
        </p:sp>
      </p:grpSp>
      <p:sp>
        <p:nvSpPr>
          <p:cNvPr id="247835" name="AutoShape 27"/>
          <p:cNvSpPr>
            <a14:cpLocks xmlns:a14="http://schemas.microsoft.com/office/drawing/2010/main" noChangeArrowheads="1"/>
          </p:cNvSpPr>
          <p:nvPr/>
        </p:nvSpPr>
        <p:spPr bwMode="auto">
          <a:xfrm>
            <a:off x="2627313" y="3429000"/>
            <a:ext cx="1524000" cy="1447800"/>
          </a:xfrm>
          <a:prstGeom prst="cube">
            <a:avLst>
              <a:gd name="adj" fmla="val 25000"/>
            </a:avLst>
          </a:prstGeom>
          <a:solidFill>
            <a:srgbClr val="6600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" name="Group 29"/>
          <p:cNvGrpSpPr/>
          <p:nvPr/>
        </p:nvGrpSpPr>
        <p:grpSpPr bwMode="auto">
          <a:xfrm>
            <a:off x="1258888" y="5300663"/>
            <a:ext cx="1828800" cy="990600"/>
            <a:chOff x="192" y="2832"/>
            <a:chExt cx="1152" cy="624"/>
          </a:xfrm>
        </p:grpSpPr>
        <p:sp>
          <p:nvSpPr>
            <p:cNvPr id="8202" name="AutoShape 30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92" y="2832"/>
              <a:ext cx="1152" cy="624"/>
            </a:xfrm>
            <a:prstGeom prst="wedgeRoundRectCallout">
              <a:avLst>
                <a:gd name="adj1" fmla="val 48352"/>
                <a:gd name="adj2" fmla="val -89745"/>
                <a:gd name="adj3" fmla="val 16667"/>
              </a:avLst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zh-CN" sz="2400" b="1">
                <a:latin typeface="Times New Roman" pitchFamily="18" charset="0"/>
              </a:endParaRPr>
            </a:p>
          </p:txBody>
        </p:sp>
        <p:sp>
          <p:nvSpPr>
            <p:cNvPr id="8203" name="Rectangle 31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36" y="2928"/>
              <a:ext cx="886" cy="518"/>
            </a:xfrm>
            <a:prstGeom prst="rect">
              <a:avLst/>
            </a:prstGeom>
            <a:noFill/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kumimoji="1" lang="en-US" altLang="zh-CN" sz="2400" b="1" dirty="0">
                  <a:latin typeface="Times New Roman" pitchFamily="18" charset="0"/>
                </a:rPr>
                <a:t>99</a:t>
              </a:r>
              <a:r>
                <a:rPr kumimoji="1" lang="zh-CN" altLang="en-US" sz="2400" b="1" dirty="0">
                  <a:latin typeface="Times New Roman" pitchFamily="18" charset="0"/>
                </a:rPr>
                <a:t>个白球</a:t>
              </a:r>
              <a:endParaRPr kumimoji="1" lang="zh-CN" altLang="en-US" sz="2400" b="1" dirty="0">
                <a:latin typeface="Times New Roman" pitchFamily="18" charset="0"/>
              </a:endParaRPr>
            </a:p>
            <a:p>
              <a:pPr algn="ctr" eaLnBrk="1" hangingPunct="1"/>
              <a:r>
                <a:rPr kumimoji="1" lang="zh-CN" altLang="en-US" sz="2400" b="1" dirty="0">
                  <a:latin typeface="Times New Roman" pitchFamily="18" charset="0"/>
                </a:rPr>
                <a:t>一个红球</a:t>
              </a:r>
              <a:endParaRPr kumimoji="1" lang="zh-CN" altLang="en-US" sz="3200" b="1" dirty="0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7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7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0" grpId="0" autoUpdateAnimBg="0"/>
      <p:bldP spid="247812" grpId="0" autoUpdateAnimBg="0"/>
      <p:bldP spid="247816" grpId="0" animBg="1"/>
      <p:bldP spid="24783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AutoShape 3"/>
          <p:cNvSpPr>
            <a14:cpLocks xmlns:a14="http://schemas.microsoft.com/office/drawing/2010/main" noChangeArrowheads="1"/>
          </p:cNvSpPr>
          <p:nvPr/>
        </p:nvSpPr>
        <p:spPr bwMode="auto">
          <a:xfrm>
            <a:off x="3348038" y="1844675"/>
            <a:ext cx="1524000" cy="1447800"/>
          </a:xfrm>
          <a:prstGeom prst="cube">
            <a:avLst>
              <a:gd name="adj" fmla="val 25000"/>
            </a:avLst>
          </a:prstGeom>
          <a:solidFill>
            <a:srgbClr val="6600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6790" name="Rectangle 6"/>
          <p:cNvSpPr>
            <a14:cpLocks xmlns:a14="http://schemas.microsoft.com/office/drawing/2010/main" noChangeArrowheads="1"/>
          </p:cNvSpPr>
          <p:nvPr/>
        </p:nvSpPr>
        <p:spPr bwMode="auto">
          <a:xfrm>
            <a:off x="1042988" y="3573463"/>
            <a:ext cx="6913562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3200" b="1">
                <a:latin typeface="Times New Roman" pitchFamily="18" charset="0"/>
              </a:rPr>
              <a:t>现从两盒中随机取出一个盒子，问这</a:t>
            </a:r>
            <a:endParaRPr kumimoji="1" lang="zh-CN" altLang="en-US" sz="3200" b="1">
              <a:latin typeface="Times New Roman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3200" b="1">
                <a:latin typeface="Times New Roman" pitchFamily="18" charset="0"/>
              </a:rPr>
              <a:t>个盒子里是白球</a:t>
            </a:r>
            <a:r>
              <a:rPr kumimoji="1" lang="en-US" altLang="zh-CN" sz="3200" b="1">
                <a:latin typeface="Times New Roman" pitchFamily="18" charset="0"/>
              </a:rPr>
              <a:t>99</a:t>
            </a:r>
            <a:r>
              <a:rPr kumimoji="1" lang="zh-CN" altLang="en-US" sz="3200" b="1">
                <a:latin typeface="Times New Roman" pitchFamily="18" charset="0"/>
              </a:rPr>
              <a:t>个还是红球</a:t>
            </a:r>
            <a:r>
              <a:rPr kumimoji="1" lang="en-US" altLang="zh-CN" sz="3200" b="1">
                <a:latin typeface="Times New Roman" pitchFamily="18" charset="0"/>
              </a:rPr>
              <a:t>99</a:t>
            </a:r>
            <a:r>
              <a:rPr kumimoji="1" lang="zh-CN" altLang="en-US" sz="3200" b="1">
                <a:latin typeface="Times New Roman" pitchFamily="18" charset="0"/>
              </a:rPr>
              <a:t>个？</a:t>
            </a:r>
            <a:endParaRPr kumimoji="1" lang="zh-CN" altLang="en-US" sz="3200" b="1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6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6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9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3" name="Rectangle 3"/>
          <p:cNvSpPr>
            <a14:cpLocks xmlns:a14="http://schemas.microsoft.com/office/drawing/2010/main" noChangeArrowheads="1"/>
          </p:cNvSpPr>
          <p:nvPr/>
        </p:nvSpPr>
        <p:spPr bwMode="auto">
          <a:xfrm>
            <a:off x="1044055" y="620688"/>
            <a:ext cx="7600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latin typeface="Times New Roman" pitchFamily="18" charset="0"/>
              </a:rPr>
              <a:t>我们不妨先假设：</a:t>
            </a:r>
            <a:r>
              <a:rPr kumimoji="1" lang="zh-CN" altLang="en-US" sz="3200" b="1">
                <a:solidFill>
                  <a:srgbClr val="3333CC"/>
                </a:solidFill>
                <a:latin typeface="Times New Roman" pitchFamily="18" charset="0"/>
              </a:rPr>
              <a:t>这个盒子里有</a:t>
            </a:r>
            <a:r>
              <a:rPr kumimoji="1" lang="en-US" altLang="zh-CN" sz="3200" b="1">
                <a:solidFill>
                  <a:srgbClr val="3333CC"/>
                </a:solidFill>
                <a:latin typeface="Times New Roman" pitchFamily="18" charset="0"/>
              </a:rPr>
              <a:t>99</a:t>
            </a:r>
            <a:r>
              <a:rPr kumimoji="1" lang="zh-CN" altLang="en-US" sz="3200" b="1">
                <a:solidFill>
                  <a:srgbClr val="3333CC"/>
                </a:solidFill>
                <a:latin typeface="Times New Roman" pitchFamily="18" charset="0"/>
              </a:rPr>
              <a:t>个白球</a:t>
            </a:r>
            <a:r>
              <a:rPr kumimoji="1" lang="en-US" altLang="zh-CN" sz="3200" b="1">
                <a:solidFill>
                  <a:srgbClr val="3333CC"/>
                </a:solidFill>
                <a:latin typeface="Times New Roman" pitchFamily="18" charset="0"/>
              </a:rPr>
              <a:t>.</a:t>
            </a:r>
            <a:endParaRPr kumimoji="1" lang="en-US" altLang="zh-CN" sz="3200" b="1">
              <a:solidFill>
                <a:srgbClr val="3333CC"/>
              </a:solidFill>
              <a:latin typeface="Times New Roman" pitchFamily="18" charset="0"/>
            </a:endParaRPr>
          </a:p>
        </p:txBody>
      </p:sp>
      <p:sp>
        <p:nvSpPr>
          <p:cNvPr id="245764" name="Oval 4"/>
          <p:cNvSpPr>
            <a14:cpLocks xmlns:a14="http://schemas.microsoft.com/office/drawing/2010/main" noChangeArrowheads="1"/>
          </p:cNvSpPr>
          <p:nvPr/>
        </p:nvSpPr>
        <p:spPr bwMode="auto">
          <a:xfrm>
            <a:off x="8171930" y="1773213"/>
            <a:ext cx="304800" cy="304800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765" name="Rectangle 5"/>
          <p:cNvSpPr>
            <a14:cpLocks xmlns:a14="http://schemas.microsoft.com/office/drawing/2010/main" noChangeArrowheads="1"/>
          </p:cNvSpPr>
          <p:nvPr/>
        </p:nvSpPr>
        <p:spPr bwMode="auto">
          <a:xfrm>
            <a:off x="971030" y="1628750"/>
            <a:ext cx="7092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latin typeface="Times New Roman" pitchFamily="18" charset="0"/>
              </a:rPr>
              <a:t>现在我们从中随机摸出一个球，发现是</a:t>
            </a:r>
            <a:endParaRPr kumimoji="1" lang="zh-CN" altLang="en-US" sz="3200" b="1">
              <a:latin typeface="Times New Roman" pitchFamily="18" charset="0"/>
            </a:endParaRPr>
          </a:p>
        </p:txBody>
      </p:sp>
      <p:sp>
        <p:nvSpPr>
          <p:cNvPr id="245766" name="Rectangle 6"/>
          <p:cNvSpPr>
            <a14:cpLocks xmlns:a14="http://schemas.microsoft.com/office/drawing/2010/main" noChangeArrowheads="1"/>
          </p:cNvSpPr>
          <p:nvPr/>
        </p:nvSpPr>
        <p:spPr bwMode="auto">
          <a:xfrm>
            <a:off x="971030" y="2349475"/>
            <a:ext cx="7092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latin typeface="Times New Roman" pitchFamily="18" charset="0"/>
              </a:rPr>
              <a:t>此时你如何判断这个假设是否成立呢？</a:t>
            </a:r>
            <a:endParaRPr kumimoji="1" lang="zh-CN" altLang="en-US" sz="3200" b="1">
              <a:latin typeface="Times New Roman" pitchFamily="18" charset="0"/>
            </a:endParaRPr>
          </a:p>
        </p:txBody>
      </p:sp>
      <p:sp>
        <p:nvSpPr>
          <p:cNvPr id="245767" name="AutoShape 7"/>
          <p:cNvSpPr>
            <a14:cpLocks xmlns:a14="http://schemas.microsoft.com/office/drawing/2010/main" noChangeArrowheads="1"/>
          </p:cNvSpPr>
          <p:nvPr/>
        </p:nvSpPr>
        <p:spPr bwMode="auto">
          <a:xfrm>
            <a:off x="971030" y="3284513"/>
            <a:ext cx="1524000" cy="1447800"/>
          </a:xfrm>
          <a:prstGeom prst="cube">
            <a:avLst>
              <a:gd name="adj" fmla="val 25000"/>
            </a:avLst>
          </a:prstGeom>
          <a:solidFill>
            <a:srgbClr val="6600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768" name="Rectangle 8"/>
          <p:cNvSpPr>
            <a14:cpLocks xmlns:a14="http://schemas.microsoft.com/office/drawing/2010/main" noChangeArrowheads="1"/>
          </p:cNvSpPr>
          <p:nvPr/>
        </p:nvSpPr>
        <p:spPr bwMode="auto">
          <a:xfrm>
            <a:off x="3491980" y="3133700"/>
            <a:ext cx="4919662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just" eaLnBrk="1" hangingPunct="1"/>
            <a:r>
              <a:rPr kumimoji="1" lang="zh-CN" altLang="en-US" sz="3200" b="1">
                <a:latin typeface="Times New Roman" pitchFamily="18" charset="0"/>
              </a:rPr>
              <a:t>假设其中真有</a:t>
            </a:r>
            <a:r>
              <a:rPr kumimoji="1" lang="en-US" altLang="zh-CN" sz="3200" b="1">
                <a:latin typeface="Times New Roman" pitchFamily="18" charset="0"/>
              </a:rPr>
              <a:t>99</a:t>
            </a:r>
            <a:r>
              <a:rPr kumimoji="1" lang="zh-CN" altLang="en-US" sz="3200" b="1">
                <a:latin typeface="Times New Roman" pitchFamily="18" charset="0"/>
              </a:rPr>
              <a:t>个白球，摸出红球的概率只有</a:t>
            </a:r>
            <a:r>
              <a:rPr kumimoji="1" lang="en-US" altLang="zh-CN" sz="3200" b="1">
                <a:solidFill>
                  <a:srgbClr val="3333CC"/>
                </a:solidFill>
                <a:latin typeface="Times New Roman" pitchFamily="18" charset="0"/>
              </a:rPr>
              <a:t>1/100</a:t>
            </a:r>
            <a:r>
              <a:rPr kumimoji="1" lang="zh-CN" altLang="en-US" sz="3200" b="1">
                <a:latin typeface="Times New Roman" pitchFamily="18" charset="0"/>
              </a:rPr>
              <a:t>，这是小概率事件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  <a:endParaRPr kumimoji="1" lang="en-US" altLang="zh-CN" sz="3200" b="1">
              <a:latin typeface="Times New Roman" pitchFamily="18" charset="0"/>
            </a:endParaRPr>
          </a:p>
        </p:txBody>
      </p:sp>
      <p:sp>
        <p:nvSpPr>
          <p:cNvPr id="245769" name="Oval 9"/>
          <p:cNvSpPr>
            <a14:cpLocks xmlns:a14="http://schemas.microsoft.com/office/drawing/2010/main" noChangeArrowheads="1"/>
          </p:cNvSpPr>
          <p:nvPr/>
        </p:nvSpPr>
        <p:spPr bwMode="auto">
          <a:xfrm>
            <a:off x="3028430" y="3589313"/>
            <a:ext cx="304800" cy="304800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771" name="Rectangle 11"/>
          <p:cNvSpPr>
            <a14:cpLocks xmlns:a14="http://schemas.microsoft.com/office/drawing/2010/main" noChangeArrowheads="1"/>
          </p:cNvSpPr>
          <p:nvPr/>
        </p:nvSpPr>
        <p:spPr bwMode="auto">
          <a:xfrm>
            <a:off x="899592" y="4868838"/>
            <a:ext cx="7543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itchFamily="18" charset="0"/>
              </a:rPr>
              <a:t>小概率事件在一次试验中竟然发生了，不能不使人怀疑所作的假设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  <a:endParaRPr kumimoji="1" lang="en-US" altLang="zh-CN" sz="3200" b="1">
              <a:latin typeface="Times New Roman" pitchFamily="18" charset="0"/>
            </a:endParaRPr>
          </a:p>
        </p:txBody>
      </p:sp>
      <p:sp>
        <p:nvSpPr>
          <p:cNvPr id="245772" name="AutoShape 12"/>
          <p:cNvSpPr>
            <a14:cpLocks xmlns:a14="http://schemas.microsoft.com/office/drawing/2010/main" noChangeArrowheads="1"/>
          </p:cNvSpPr>
          <p:nvPr/>
        </p:nvSpPr>
        <p:spPr bwMode="auto">
          <a:xfrm>
            <a:off x="1885430" y="3055913"/>
            <a:ext cx="1143000" cy="533400"/>
          </a:xfrm>
          <a:prstGeom prst="curvedDownArrow">
            <a:avLst>
              <a:gd name="adj1" fmla="val 42857"/>
              <a:gd name="adj2" fmla="val 85714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4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5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5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5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5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3" grpId="0" autoUpdateAnimBg="0"/>
      <p:bldP spid="245764" grpId="0" animBg="1"/>
      <p:bldP spid="245765" grpId="0" autoUpdateAnimBg="0"/>
      <p:bldP spid="245766" grpId="0" autoUpdateAnimBg="0"/>
      <p:bldP spid="245767" grpId="0" animBg="1"/>
      <p:bldP spid="245768" grpId="0" autoUpdateAnimBg="0"/>
      <p:bldP spid="245769" grpId="0" animBg="1"/>
      <p:bldP spid="245771" grpId="0" autoUpdateAnimBg="0"/>
      <p:bldP spid="24577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14:cpLocks xmlns:a14="http://schemas.microsoft.com/office/drawing/2010/main" noChangeArrowheads="1"/>
          </p:cNvSpPr>
          <p:nvPr/>
        </p:nvSpPr>
        <p:spPr bwMode="auto">
          <a:xfrm>
            <a:off x="1084188" y="764704"/>
            <a:ext cx="73040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zh-CN" altLang="en-US" sz="3200">
                <a:latin typeface="Times New Roman" pitchFamily="18" charset="0"/>
              </a:rPr>
              <a:t>例子中所使用的推理方法，可以称为</a:t>
            </a:r>
            <a:endParaRPr kumimoji="1" lang="zh-CN" altLang="en-US" sz="3200">
              <a:latin typeface="Times New Roman" pitchFamily="18" charset="0"/>
            </a:endParaRPr>
          </a:p>
        </p:txBody>
      </p:sp>
      <p:sp>
        <p:nvSpPr>
          <p:cNvPr id="243715" name="Rectangle 3"/>
          <p:cNvSpPr>
            <a14:cpLocks xmlns:a14="http://schemas.microsoft.com/office/drawing/2010/main" noChangeArrowheads="1"/>
          </p:cNvSpPr>
          <p:nvPr/>
        </p:nvSpPr>
        <p:spPr bwMode="auto">
          <a:xfrm>
            <a:off x="2771701" y="1557015"/>
            <a:ext cx="3841750" cy="579438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latin typeface="Times New Roman" pitchFamily="18" charset="0"/>
              </a:rPr>
              <a:t>带概率性质的反证法</a:t>
            </a:r>
            <a:endParaRPr kumimoji="1" lang="zh-CN" altLang="en-US" sz="3200" b="1">
              <a:latin typeface="Times New Roman" pitchFamily="18" charset="0"/>
            </a:endParaRPr>
          </a:p>
        </p:txBody>
      </p:sp>
      <p:sp>
        <p:nvSpPr>
          <p:cNvPr id="243716" name="Rectangle 4"/>
          <p:cNvSpPr>
            <a14:cpLocks xmlns:a14="http://schemas.microsoft.com/office/drawing/2010/main" noChangeArrowheads="1"/>
          </p:cNvSpPr>
          <p:nvPr/>
        </p:nvSpPr>
        <p:spPr bwMode="auto">
          <a:xfrm>
            <a:off x="1382638" y="2561754"/>
            <a:ext cx="39878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zh-CN" altLang="en-US" sz="3200">
                <a:latin typeface="Times New Roman" pitchFamily="18" charset="0"/>
              </a:rPr>
              <a:t>不妨称为</a:t>
            </a:r>
            <a:r>
              <a:rPr kumimoji="1" lang="zh-CN" altLang="en-US" sz="3200" b="1" u="sng">
                <a:latin typeface="Times New Roman" pitchFamily="18" charset="0"/>
              </a:rPr>
              <a:t>概率反证法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  <a:endParaRPr kumimoji="1" lang="en-US" altLang="zh-CN" sz="3200" b="1">
              <a:latin typeface="Times New Roman" pitchFamily="18" charset="0"/>
            </a:endParaRPr>
          </a:p>
        </p:txBody>
      </p:sp>
      <p:sp>
        <p:nvSpPr>
          <p:cNvPr id="243717" name="Rectangle 5"/>
          <p:cNvSpPr>
            <a14:cpLocks xmlns:a14="http://schemas.microsoft.com/office/drawing/2010/main" noChangeArrowheads="1"/>
          </p:cNvSpPr>
          <p:nvPr/>
        </p:nvSpPr>
        <p:spPr bwMode="auto">
          <a:xfrm>
            <a:off x="1476301" y="3285654"/>
            <a:ext cx="4248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zh-CN" altLang="en-US" sz="3200">
                <a:latin typeface="Times New Roman" pitchFamily="18" charset="0"/>
              </a:rPr>
              <a:t>它不同于一般的反证法</a:t>
            </a:r>
            <a:endParaRPr kumimoji="1" lang="zh-CN" altLang="en-US" sz="3200">
              <a:latin typeface="Times New Roman" pitchFamily="18" charset="0"/>
            </a:endParaRPr>
          </a:p>
        </p:txBody>
      </p:sp>
      <p:sp>
        <p:nvSpPr>
          <p:cNvPr id="243718" name="Rectangle 6"/>
          <p:cNvSpPr>
            <a14:cpLocks xmlns:a14="http://schemas.microsoft.com/office/drawing/2010/main" noChangeArrowheads="1"/>
          </p:cNvSpPr>
          <p:nvPr/>
        </p:nvSpPr>
        <p:spPr bwMode="auto">
          <a:xfrm>
            <a:off x="755576" y="4004791"/>
            <a:ext cx="7702550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3200">
                <a:latin typeface="Times New Roman" pitchFamily="18" charset="0"/>
              </a:rPr>
              <a:t>        </a:t>
            </a:r>
            <a:r>
              <a:rPr kumimoji="1" lang="zh-CN" altLang="en-US" sz="3200">
                <a:latin typeface="Times New Roman" pitchFamily="18" charset="0"/>
              </a:rPr>
              <a:t>一般的反证法要求在原假设成立的条件下导出的结论是</a:t>
            </a:r>
            <a:r>
              <a:rPr kumimoji="1" lang="zh-CN" altLang="en-US" sz="3200" b="1">
                <a:latin typeface="Times New Roman" pitchFamily="18" charset="0"/>
              </a:rPr>
              <a:t>绝对</a:t>
            </a:r>
            <a:r>
              <a:rPr kumimoji="1" lang="zh-CN" altLang="en-US" sz="3200">
                <a:latin typeface="Times New Roman" pitchFamily="18" charset="0"/>
              </a:rPr>
              <a:t>成立的，如果事实与之矛盾，则完全</a:t>
            </a:r>
            <a:r>
              <a:rPr kumimoji="1" lang="zh-CN" altLang="en-US" sz="3200" b="1">
                <a:latin typeface="Times New Roman" pitchFamily="18" charset="0"/>
              </a:rPr>
              <a:t>绝对</a:t>
            </a:r>
            <a:r>
              <a:rPr kumimoji="1" lang="zh-CN" altLang="en-US" sz="3200">
                <a:latin typeface="Times New Roman" pitchFamily="18" charset="0"/>
              </a:rPr>
              <a:t>地否定原假设</a:t>
            </a:r>
            <a:r>
              <a:rPr kumimoji="1" lang="en-US" altLang="zh-CN" sz="3200">
                <a:latin typeface="Times New Roman" pitchFamily="18" charset="0"/>
              </a:rPr>
              <a:t>.</a:t>
            </a:r>
            <a:endParaRPr kumimoji="1" lang="en-US" altLang="zh-CN" sz="32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3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3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8" dur="500"/>
                                        <p:tgtEl>
                                          <p:spTgt spid="24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4" grpId="0" autoUpdateAnimBg="0"/>
      <p:bldP spid="243715" grpId="0" animBg="1" autoUpdateAnimBg="0"/>
      <p:bldP spid="243716" grpId="0" autoUpdateAnimBg="0"/>
      <p:bldP spid="243717" grpId="0" autoUpdateAnimBg="0"/>
      <p:bldP spid="243718" grpId="0" autoUpdateAnimBg="0"/>
    </p:bldLst>
  </p:timing>
</p:sld>
</file>

<file path=ppt/theme/theme1.xml><?xml version="1.0" encoding="utf-8"?>
<a:theme xmlns:a="http://schemas.openxmlformats.org/drawingml/2006/main" name="p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0</TotalTime>
  <Words>0</Words>
  <Application/>
  <PresentationFormat>全屏显示(4:3)</PresentationFormat>
  <Paragraphs>139</Paragraphs>
  <Slides>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34" baseType="lpstr">
      <vt:lpstr>Arial</vt:lpstr>
      <vt:lpstr>宋体</vt:lpstr>
      <vt:lpstr>Wingdings</vt:lpstr>
      <vt:lpstr>Tahoma</vt:lpstr>
      <vt:lpstr>Times New Roman</vt:lpstr>
      <vt:lpstr>楷体_GB2312</vt:lpstr>
      <vt:lpstr>Math1</vt:lpstr>
      <vt:lpstr>文鼎CS魏碑</vt:lpstr>
      <vt:lpstr>华文新魏</vt:lpstr>
      <vt:lpstr>Symbol</vt:lpstr>
      <vt:lpstr>黑体</vt:lpstr>
      <vt:lpstr>Calibri</vt:lpstr>
      <vt:lpstr>ps</vt:lpstr>
      <vt:lpstr>Equation.3</vt:lpstr>
      <vt:lpstr>Equation.DSMT4</vt:lpstr>
      <vt:lpstr>§6.3  假设检验的基本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假设检验步骤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y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 率 统 计</dc:title>
  <dc:creator>Administrator</dc:creator>
  <cp:lastModifiedBy>iPad</cp:lastModifiedBy>
  <cp:revision>166</cp:revision>
  <dcterms:created xsi:type="dcterms:W3CDTF">1900-01-01T00:00:00Z</dcterms:created>
  <dcterms:modified xsi:type="dcterms:W3CDTF">1900-01-01T0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  <property fmtid="{D5CDD505-2E9C-101B-9397-08002B2CF9AE}" pid="3" name="ICV">
    <vt:lpwstr>65A6A8996A79BA1DC47DA46106022FC3</vt:lpwstr>
  </property>
  <property fmtid="{D5CDD505-2E9C-101B-9397-08002B2CF9AE}" pid="4" name="KSOProductBuildVer">
    <vt:lpwstr>2052-11.16.1</vt:lpwstr>
  </property>
</Properties>
</file>